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0F8BA7" w14:textId="77777777" w:rsidR="00E26EE4" w:rsidRDefault="00E26EE4" w:rsidP="007809A9">
      <w:pPr>
        <w:jc w:val="center"/>
        <w:rPr>
          <w:b/>
          <w:i/>
          <w:iCs/>
          <w:sz w:val="32"/>
          <w:szCs w:val="32"/>
          <w:lang w:val="vi-VN"/>
        </w:rPr>
      </w:pPr>
    </w:p>
    <w:p w14:paraId="1EC3A85B" w14:textId="1D53E89D" w:rsidR="007809A9" w:rsidRPr="007809A9" w:rsidRDefault="007809A9" w:rsidP="007809A9">
      <w:pPr>
        <w:jc w:val="center"/>
        <w:rPr>
          <w:b/>
          <w:i/>
          <w:iCs/>
          <w:sz w:val="32"/>
          <w:szCs w:val="32"/>
          <w:lang w:val="vi-VN"/>
        </w:rPr>
      </w:pPr>
      <w:r>
        <w:rPr>
          <w:b/>
          <w:i/>
          <w:iCs/>
          <w:sz w:val="32"/>
          <w:szCs w:val="32"/>
          <w:lang w:val="vi-VN"/>
        </w:rPr>
        <w:t xml:space="preserve">Giải </w:t>
      </w:r>
      <w:r w:rsidR="00BC52E4">
        <w:rPr>
          <w:b/>
          <w:i/>
          <w:iCs/>
          <w:sz w:val="32"/>
          <w:szCs w:val="32"/>
          <w:lang w:val="vi-VN"/>
        </w:rPr>
        <w:t>một số</w:t>
      </w:r>
      <w:r>
        <w:rPr>
          <w:b/>
          <w:i/>
          <w:iCs/>
          <w:sz w:val="32"/>
          <w:szCs w:val="32"/>
          <w:lang w:val="vi-VN"/>
        </w:rPr>
        <w:t xml:space="preserve"> đề thi trong những năm trước</w:t>
      </w:r>
    </w:p>
    <w:p w14:paraId="4F87DAA8" w14:textId="77777777" w:rsidR="007809A9" w:rsidRDefault="007809A9" w:rsidP="007809A9">
      <w:pPr>
        <w:jc w:val="center"/>
        <w:rPr>
          <w:b/>
          <w:sz w:val="32"/>
          <w:szCs w:val="32"/>
        </w:rPr>
      </w:pPr>
    </w:p>
    <w:p w14:paraId="74881562" w14:textId="013C807C" w:rsidR="007809A9" w:rsidRPr="003A5FEE" w:rsidRDefault="007809A9" w:rsidP="007809A9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Đáp án Đ</w:t>
      </w:r>
      <w:r w:rsidRPr="003A5FEE">
        <w:rPr>
          <w:b/>
          <w:sz w:val="32"/>
          <w:szCs w:val="32"/>
        </w:rPr>
        <w:t>ề số 1 (</w:t>
      </w:r>
      <w:r>
        <w:rPr>
          <w:b/>
          <w:sz w:val="32"/>
          <w:szCs w:val="32"/>
          <w:lang w:val="vi-VN"/>
        </w:rPr>
        <w:t>201</w:t>
      </w:r>
      <w:r w:rsidRPr="003A5FEE">
        <w:rPr>
          <w:b/>
          <w:sz w:val="32"/>
          <w:szCs w:val="32"/>
        </w:rPr>
        <w:t>5)</w:t>
      </w:r>
    </w:p>
    <w:p w14:paraId="23A939BA" w14:textId="77777777" w:rsidR="007809A9" w:rsidRPr="003A5FEE" w:rsidRDefault="007809A9" w:rsidP="007809A9">
      <w:pPr>
        <w:jc w:val="center"/>
        <w:rPr>
          <w:b/>
          <w:sz w:val="28"/>
          <w:szCs w:val="28"/>
        </w:rPr>
      </w:pPr>
    </w:p>
    <w:p w14:paraId="2E18686B" w14:textId="77777777" w:rsidR="007809A9" w:rsidRDefault="007809A9" w:rsidP="007809A9">
      <w:pPr>
        <w:rPr>
          <w:b/>
          <w:i/>
          <w:sz w:val="28"/>
          <w:szCs w:val="28"/>
        </w:rPr>
      </w:pPr>
    </w:p>
    <w:p w14:paraId="796A8E29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b/>
          <w:i/>
          <w:sz w:val="28"/>
          <w:szCs w:val="28"/>
        </w:rPr>
        <w:t>Câu 1.</w:t>
      </w:r>
      <w:r w:rsidRPr="002136FC">
        <w:rPr>
          <w:sz w:val="28"/>
          <w:szCs w:val="28"/>
        </w:rPr>
        <w:t xml:space="preserve">  1) Có bao nhiêu cách xếp 10 nam và 10 nữ thành 2 hàng dọc sao cho mỗi hàng ngang đều có 1 nam </w:t>
      </w:r>
      <w:r w:rsidRPr="002136FC">
        <w:rPr>
          <w:sz w:val="28"/>
          <w:szCs w:val="28"/>
          <w:lang w:val="en-GB"/>
        </w:rPr>
        <w:t xml:space="preserve">và </w:t>
      </w:r>
      <w:r w:rsidRPr="002136FC">
        <w:rPr>
          <w:sz w:val="28"/>
          <w:szCs w:val="28"/>
          <w:lang w:val="it-IT"/>
        </w:rPr>
        <w:t>1 nữ?</w:t>
      </w:r>
    </w:p>
    <w:p w14:paraId="07DCAB11" w14:textId="77777777" w:rsidR="007809A9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 xml:space="preserve">             2) Có bao nhiêu cách xếp 20 nam và 20 nữ thành 4 hàng dọc sao cho mỗi hàng ngang đều có 2 nam và 2 nữ?</w:t>
      </w:r>
    </w:p>
    <w:p w14:paraId="379B5B81" w14:textId="721EBF17" w:rsidR="007809A9" w:rsidRPr="003A5FEE" w:rsidRDefault="007809A9" w:rsidP="007809A9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Giải Câu 1:</w:t>
      </w:r>
      <w:r w:rsidRPr="003A5FEE">
        <w:rPr>
          <w:b/>
          <w:i/>
          <w:sz w:val="28"/>
          <w:szCs w:val="28"/>
        </w:rPr>
        <w:t xml:space="preserve"> </w:t>
      </w:r>
      <w:r w:rsidR="00DE2B5F">
        <w:rPr>
          <w:i/>
          <w:iCs/>
          <w:sz w:val="28"/>
          <w:szCs w:val="28"/>
        </w:rPr>
        <w:t>Hướng dẫn: - Tạo một trường hợp thỏa mãn yêu cầu, tiếp tục biến đ</w:t>
      </w:r>
      <w:r w:rsidR="00407FAA">
        <w:rPr>
          <w:i/>
          <w:iCs/>
          <w:sz w:val="28"/>
          <w:szCs w:val="28"/>
        </w:rPr>
        <w:t xml:space="preserve">ổi mọi cách có thể để </w:t>
      </w:r>
      <w:r w:rsidR="00407FAA" w:rsidRPr="00407FAA">
        <w:rPr>
          <w:b/>
          <w:bCs/>
          <w:i/>
          <w:iCs/>
          <w:sz w:val="28"/>
          <w:szCs w:val="28"/>
        </w:rPr>
        <w:t>v</w:t>
      </w:r>
      <w:r w:rsidR="00DE2B5F">
        <w:rPr>
          <w:b/>
          <w:bCs/>
          <w:i/>
          <w:iCs/>
          <w:sz w:val="28"/>
          <w:szCs w:val="28"/>
        </w:rPr>
        <w:t>ét cạn</w:t>
      </w:r>
      <w:r w:rsidR="00DE2B5F">
        <w:rPr>
          <w:i/>
          <w:iCs/>
          <w:sz w:val="28"/>
          <w:szCs w:val="28"/>
        </w:rPr>
        <w:t xml:space="preserve"> các trường hợp khác.</w:t>
      </w:r>
      <w:r w:rsidRPr="003A5FEE">
        <w:rPr>
          <w:b/>
          <w:i/>
          <w:sz w:val="28"/>
          <w:szCs w:val="28"/>
        </w:rPr>
        <w:t xml:space="preserve"> </w:t>
      </w:r>
    </w:p>
    <w:p w14:paraId="5E1243C5" w14:textId="0A6699C6" w:rsidR="007809A9" w:rsidRPr="00623A3D" w:rsidRDefault="007809A9" w:rsidP="007809A9">
      <w:pPr>
        <w:rPr>
          <w:i/>
          <w:iCs/>
          <w:sz w:val="28"/>
          <w:szCs w:val="28"/>
        </w:rPr>
      </w:pPr>
      <w:r w:rsidRPr="003A5FEE">
        <w:rPr>
          <w:sz w:val="28"/>
          <w:szCs w:val="28"/>
        </w:rPr>
        <w:t xml:space="preserve">1) </w:t>
      </w:r>
    </w:p>
    <w:p w14:paraId="7DBEC995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-  Xếp 10 nam vào 1 hàng dọc, 10 nữ vào 1 hàng dọc. </w:t>
      </w:r>
    </w:p>
    <w:p w14:paraId="1B486459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-  Sau đó hoán vị 10 nam trong hàng dọc</w:t>
      </w:r>
      <w:r>
        <w:rPr>
          <w:sz w:val="28"/>
          <w:szCs w:val="28"/>
        </w:rPr>
        <w:t>:</w:t>
      </w:r>
      <w:r w:rsidRPr="003A5FEE">
        <w:rPr>
          <w:sz w:val="28"/>
          <w:szCs w:val="28"/>
        </w:rPr>
        <w:t xml:space="preserve"> có </w:t>
      </w:r>
      <w:r w:rsidRPr="003A5FEE">
        <w:rPr>
          <w:position w:val="-12"/>
          <w:sz w:val="28"/>
          <w:szCs w:val="28"/>
        </w:rPr>
        <w:object w:dxaOrig="380" w:dyaOrig="360" w14:anchorId="5379EB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4pt;height:18.45pt" o:ole="">
            <v:imagedata r:id="rId7" o:title=""/>
          </v:shape>
          <o:OLEObject Type="Embed" ProgID="Equation.DSMT4" ShapeID="_x0000_i1025" DrawAspect="Content" ObjectID="_1760102723" r:id="rId8"/>
        </w:object>
      </w:r>
      <w:r w:rsidRPr="003A5FEE">
        <w:rPr>
          <w:sz w:val="28"/>
          <w:szCs w:val="28"/>
        </w:rPr>
        <w:t xml:space="preserve"> cách</w:t>
      </w:r>
    </w:p>
    <w:p w14:paraId="433E70B1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</w:t>
      </w:r>
      <w:r w:rsidRPr="003A5FEE">
        <w:rPr>
          <w:sz w:val="28"/>
          <w:szCs w:val="28"/>
        </w:rPr>
        <w:t xml:space="preserve">   hoán vị 10 nữ trong hàng dọc</w:t>
      </w:r>
      <w:r>
        <w:rPr>
          <w:sz w:val="28"/>
          <w:szCs w:val="28"/>
        </w:rPr>
        <w:t>:</w:t>
      </w:r>
      <w:r w:rsidRPr="003A5FEE">
        <w:rPr>
          <w:sz w:val="28"/>
          <w:szCs w:val="28"/>
        </w:rPr>
        <w:t xml:space="preserve"> có </w:t>
      </w:r>
      <w:r w:rsidRPr="003A5FEE">
        <w:rPr>
          <w:position w:val="-12"/>
          <w:sz w:val="28"/>
          <w:szCs w:val="28"/>
        </w:rPr>
        <w:object w:dxaOrig="380" w:dyaOrig="360" w14:anchorId="0755A368">
          <v:shape id="_x0000_i1026" type="#_x0000_t75" style="width:19.4pt;height:18.45pt" o:ole="">
            <v:imagedata r:id="rId9" o:title=""/>
          </v:shape>
          <o:OLEObject Type="Embed" ProgID="Equation.DSMT4" ShapeID="_x0000_i1026" DrawAspect="Content" ObjectID="_1760102724" r:id="rId10"/>
        </w:object>
      </w:r>
      <w:r w:rsidRPr="003A5FEE">
        <w:rPr>
          <w:sz w:val="28"/>
          <w:szCs w:val="28"/>
        </w:rPr>
        <w:t xml:space="preserve"> cách</w:t>
      </w:r>
    </w:p>
    <w:p w14:paraId="4D75FF48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 xml:space="preserve">-  Với mỗi cách đó, ta lại hoán vị nam và nữ trong mỗi hàng ngang, có 10 hàng ngang </w:t>
      </w:r>
      <w:r>
        <w:rPr>
          <w:sz w:val="28"/>
          <w:szCs w:val="28"/>
        </w:rPr>
        <w:t xml:space="preserve"> </w:t>
      </w:r>
      <w:r w:rsidRPr="003A5FEE">
        <w:rPr>
          <w:position w:val="-12"/>
          <w:sz w:val="28"/>
          <w:szCs w:val="28"/>
        </w:rPr>
        <w:object w:dxaOrig="380" w:dyaOrig="320" w14:anchorId="7B6A75EA">
          <v:shape id="_x0000_i1027" type="#_x0000_t75" style="width:19.4pt;height:15.65pt" o:ole="">
            <v:imagedata r:id="rId11" o:title=""/>
          </v:shape>
          <o:OLEObject Type="Embed" ProgID="Equation.DSMT4" ShapeID="_x0000_i1027" DrawAspect="Content" ObjectID="_1760102725" r:id="rId12"/>
        </w:object>
      </w:r>
      <w:r w:rsidRPr="003A5FEE">
        <w:rPr>
          <w:sz w:val="28"/>
          <w:szCs w:val="28"/>
        </w:rPr>
        <w:t xml:space="preserve">Có </w:t>
      </w:r>
      <w:r w:rsidRPr="003A5FEE">
        <w:rPr>
          <w:position w:val="-12"/>
          <w:sz w:val="28"/>
          <w:szCs w:val="28"/>
        </w:rPr>
        <w:object w:dxaOrig="1260" w:dyaOrig="420" w14:anchorId="3E3A877F">
          <v:shape id="_x0000_i1028" type="#_x0000_t75" style="width:63.45pt;height:21.3pt" o:ole="">
            <v:imagedata r:id="rId13" o:title=""/>
          </v:shape>
          <o:OLEObject Type="Embed" ProgID="Equation.DSMT4" ShapeID="_x0000_i1028" DrawAspect="Content" ObjectID="_1760102726" r:id="rId14"/>
        </w:object>
      </w:r>
      <w:r w:rsidRPr="003A5FEE">
        <w:rPr>
          <w:sz w:val="28"/>
          <w:szCs w:val="28"/>
        </w:rPr>
        <w:t xml:space="preserve"> cách</w:t>
      </w:r>
    </w:p>
    <w:p w14:paraId="42CF43D9" w14:textId="77777777" w:rsidR="007809A9" w:rsidRPr="003A5FEE" w:rsidRDefault="007809A9" w:rsidP="007809A9">
      <w:pPr>
        <w:ind w:firstLine="360"/>
        <w:rPr>
          <w:sz w:val="28"/>
          <w:szCs w:val="28"/>
        </w:rPr>
      </w:pPr>
      <w:r w:rsidRPr="003A5FEE">
        <w:rPr>
          <w:sz w:val="28"/>
          <w:szCs w:val="28"/>
        </w:rPr>
        <w:t xml:space="preserve">Vậy tất cả có: </w:t>
      </w:r>
      <w:r w:rsidRPr="003A5FEE">
        <w:rPr>
          <w:position w:val="-12"/>
          <w:sz w:val="28"/>
          <w:szCs w:val="28"/>
        </w:rPr>
        <w:object w:dxaOrig="1140" w:dyaOrig="420" w14:anchorId="666CE5C8">
          <v:shape id="_x0000_i1029" type="#_x0000_t75" style="width:57.3pt;height:21.3pt" o:ole="">
            <v:imagedata r:id="rId15" o:title=""/>
          </v:shape>
          <o:OLEObject Type="Embed" ProgID="Equation.DSMT4" ShapeID="_x0000_i1029" DrawAspect="Content" ObjectID="_1760102727" r:id="rId16"/>
        </w:object>
      </w:r>
      <w:r w:rsidRPr="003A5FEE">
        <w:rPr>
          <w:sz w:val="28"/>
          <w:szCs w:val="28"/>
        </w:rPr>
        <w:t xml:space="preserve"> cách</w:t>
      </w:r>
    </w:p>
    <w:p w14:paraId="246ABBBE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2)  </w:t>
      </w:r>
    </w:p>
    <w:p w14:paraId="2DB12EAF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-  Xếp 20 nam thành 2 hàng dọc, mỗi hàng 10 người</w:t>
      </w:r>
    </w:p>
    <w:p w14:paraId="0158AE12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-  Xếp 20 nữ thành 2 hàng dọc, mỗi hàng 10 người.</w:t>
      </w:r>
    </w:p>
    <w:p w14:paraId="421A8862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Mỗi hàng ngang sẽ có 2 nam, 2 nữ.</w:t>
      </w:r>
    </w:p>
    <w:p w14:paraId="0EEEF903" w14:textId="77777777" w:rsidR="007809A9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-  Hoán vị 10 người trong 1 hàng dọc có </w:t>
      </w:r>
      <w:r w:rsidRPr="003A5FEE">
        <w:rPr>
          <w:position w:val="-12"/>
          <w:sz w:val="28"/>
          <w:szCs w:val="28"/>
        </w:rPr>
        <w:object w:dxaOrig="380" w:dyaOrig="360" w14:anchorId="7AB810E7">
          <v:shape id="_x0000_i1030" type="#_x0000_t75" style="width:19.4pt;height:18.45pt" o:ole="">
            <v:imagedata r:id="rId17" o:title=""/>
          </v:shape>
          <o:OLEObject Type="Embed" ProgID="Equation.DSMT4" ShapeID="_x0000_i1030" DrawAspect="Content" ObjectID="_1760102728" r:id="rId18"/>
        </w:object>
      </w:r>
      <w:r w:rsidRPr="003A5FEE">
        <w:rPr>
          <w:sz w:val="28"/>
          <w:szCs w:val="28"/>
        </w:rPr>
        <w:t xml:space="preserve"> cách. </w:t>
      </w:r>
    </w:p>
    <w:p w14:paraId="00D3AC21" w14:textId="77777777" w:rsidR="007809A9" w:rsidRPr="003A5FEE" w:rsidRDefault="007809A9" w:rsidP="007809A9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3A5FEE">
        <w:rPr>
          <w:sz w:val="28"/>
          <w:szCs w:val="28"/>
        </w:rPr>
        <w:t xml:space="preserve">Có 4 hàng dọc </w:t>
      </w:r>
      <w:r w:rsidRPr="003A5FEE">
        <w:rPr>
          <w:position w:val="-12"/>
          <w:sz w:val="28"/>
          <w:szCs w:val="28"/>
        </w:rPr>
        <w:object w:dxaOrig="380" w:dyaOrig="320" w14:anchorId="026D79AA">
          <v:shape id="_x0000_i1031" type="#_x0000_t75" style="width:19.4pt;height:15.65pt" o:ole="">
            <v:imagedata r:id="rId19" o:title=""/>
          </v:shape>
          <o:OLEObject Type="Embed" ProgID="Equation.DSMT4" ShapeID="_x0000_i1031" DrawAspect="Content" ObjectID="_1760102729" r:id="rId20"/>
        </w:object>
      </w:r>
      <w:r w:rsidRPr="003A5FEE">
        <w:rPr>
          <w:sz w:val="28"/>
          <w:szCs w:val="28"/>
        </w:rPr>
        <w:t xml:space="preserve">có </w:t>
      </w:r>
      <w:r w:rsidRPr="003A5FEE">
        <w:rPr>
          <w:position w:val="-12"/>
          <w:sz w:val="28"/>
          <w:szCs w:val="28"/>
        </w:rPr>
        <w:object w:dxaOrig="700" w:dyaOrig="420" w14:anchorId="3CE11918">
          <v:shape id="_x0000_i1032" type="#_x0000_t75" style="width:35.05pt;height:21.3pt" o:ole="">
            <v:imagedata r:id="rId21" o:title=""/>
          </v:shape>
          <o:OLEObject Type="Embed" ProgID="Equation.DSMT4" ShapeID="_x0000_i1032" DrawAspect="Content" ObjectID="_1760102730" r:id="rId22"/>
        </w:object>
      </w:r>
      <w:r w:rsidRPr="003A5FEE">
        <w:rPr>
          <w:sz w:val="28"/>
          <w:szCs w:val="28"/>
        </w:rPr>
        <w:t xml:space="preserve"> cách</w:t>
      </w:r>
    </w:p>
    <w:p w14:paraId="537F1EC4" w14:textId="77777777" w:rsidR="007809A9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-  Hoán vị 4 người trong 1 hàng ngang có </w:t>
      </w:r>
      <w:r w:rsidRPr="003A5FEE">
        <w:rPr>
          <w:position w:val="-12"/>
          <w:sz w:val="28"/>
          <w:szCs w:val="28"/>
        </w:rPr>
        <w:object w:dxaOrig="279" w:dyaOrig="360" w14:anchorId="228C7940">
          <v:shape id="_x0000_i1033" type="#_x0000_t75" style="width:13.75pt;height:18.45pt" o:ole="">
            <v:imagedata r:id="rId23" o:title=""/>
          </v:shape>
          <o:OLEObject Type="Embed" ProgID="Equation.DSMT4" ShapeID="_x0000_i1033" DrawAspect="Content" ObjectID="_1760102731" r:id="rId24"/>
        </w:object>
      </w:r>
      <w:r w:rsidRPr="003A5FEE">
        <w:rPr>
          <w:sz w:val="28"/>
          <w:szCs w:val="28"/>
        </w:rPr>
        <w:t xml:space="preserve"> cách. </w:t>
      </w:r>
    </w:p>
    <w:p w14:paraId="4ECC288F" w14:textId="77777777" w:rsidR="007809A9" w:rsidRPr="003A5FEE" w:rsidRDefault="007809A9" w:rsidP="007809A9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3A5FEE">
        <w:rPr>
          <w:sz w:val="28"/>
          <w:szCs w:val="28"/>
        </w:rPr>
        <w:t xml:space="preserve">Có 10 hàng ngang </w:t>
      </w:r>
      <w:r w:rsidRPr="003A5FEE">
        <w:rPr>
          <w:position w:val="-12"/>
          <w:sz w:val="28"/>
          <w:szCs w:val="28"/>
        </w:rPr>
        <w:object w:dxaOrig="380" w:dyaOrig="320" w14:anchorId="02145A54">
          <v:shape id="_x0000_i1034" type="#_x0000_t75" style="width:19.4pt;height:15.65pt" o:ole="">
            <v:imagedata r:id="rId25" o:title=""/>
          </v:shape>
          <o:OLEObject Type="Embed" ProgID="Equation.DSMT4" ShapeID="_x0000_i1034" DrawAspect="Content" ObjectID="_1760102732" r:id="rId26"/>
        </w:object>
      </w:r>
      <w:r w:rsidRPr="003A5FEE">
        <w:rPr>
          <w:position w:val="-12"/>
          <w:sz w:val="28"/>
          <w:szCs w:val="28"/>
        </w:rPr>
        <w:object w:dxaOrig="639" w:dyaOrig="420" w14:anchorId="61DA0654">
          <v:shape id="_x0000_i1035" type="#_x0000_t75" style="width:31.75pt;height:21.3pt" o:ole="">
            <v:imagedata r:id="rId27" o:title=""/>
          </v:shape>
          <o:OLEObject Type="Embed" ProgID="Equation.DSMT4" ShapeID="_x0000_i1035" DrawAspect="Content" ObjectID="_1760102733" r:id="rId28"/>
        </w:object>
      </w:r>
      <w:r w:rsidRPr="003A5FEE">
        <w:rPr>
          <w:sz w:val="28"/>
          <w:szCs w:val="28"/>
        </w:rPr>
        <w:t xml:space="preserve"> cách</w:t>
      </w:r>
    </w:p>
    <w:p w14:paraId="093CD5B6" w14:textId="77777777" w:rsidR="007809A9" w:rsidRPr="003A5FEE" w:rsidRDefault="007809A9" w:rsidP="007809A9">
      <w:pPr>
        <w:ind w:firstLine="360"/>
        <w:rPr>
          <w:sz w:val="28"/>
          <w:szCs w:val="28"/>
        </w:rPr>
      </w:pPr>
      <w:r w:rsidRPr="003A5FEE">
        <w:rPr>
          <w:sz w:val="28"/>
          <w:szCs w:val="28"/>
        </w:rPr>
        <w:t xml:space="preserve">   Vậy có tất cả: </w:t>
      </w:r>
      <w:r w:rsidRPr="003A5FEE">
        <w:rPr>
          <w:position w:val="-12"/>
          <w:sz w:val="28"/>
          <w:szCs w:val="28"/>
        </w:rPr>
        <w:object w:dxaOrig="1359" w:dyaOrig="420" w14:anchorId="0431BF1B">
          <v:shape id="_x0000_i1036" type="#_x0000_t75" style="width:67.75pt;height:21.3pt" o:ole="">
            <v:imagedata r:id="rId29" o:title=""/>
          </v:shape>
          <o:OLEObject Type="Embed" ProgID="Equation.DSMT4" ShapeID="_x0000_i1036" DrawAspect="Content" ObjectID="_1760102734" r:id="rId30"/>
        </w:object>
      </w:r>
      <w:r w:rsidRPr="003A5FEE">
        <w:rPr>
          <w:sz w:val="28"/>
          <w:szCs w:val="28"/>
        </w:rPr>
        <w:t xml:space="preserve"> cách</w:t>
      </w:r>
    </w:p>
    <w:p w14:paraId="7DDF5FD6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b/>
          <w:i/>
          <w:sz w:val="28"/>
          <w:szCs w:val="28"/>
          <w:lang w:val="it-IT"/>
        </w:rPr>
        <w:t>Câu 2.</w:t>
      </w:r>
      <w:r w:rsidRPr="002136FC">
        <w:rPr>
          <w:sz w:val="28"/>
          <w:szCs w:val="28"/>
          <w:lang w:val="it-IT"/>
        </w:rPr>
        <w:t xml:space="preserve"> Cho n mặt phẳng trong không gian 3 chiều sao cho mọi bộ 3 mặt phẳng đều cắt nhau tại 1 điểm và không có 4 mặt phẳng nào cùng đi qua một điểm. Ký hiệu T</w:t>
      </w:r>
      <w:r w:rsidRPr="002136FC">
        <w:rPr>
          <w:sz w:val="28"/>
          <w:szCs w:val="28"/>
          <w:vertAlign w:val="subscript"/>
          <w:lang w:val="it-IT"/>
        </w:rPr>
        <w:t>n</w:t>
      </w:r>
      <w:r w:rsidRPr="002136FC">
        <w:rPr>
          <w:sz w:val="28"/>
          <w:szCs w:val="28"/>
          <w:lang w:val="it-IT"/>
        </w:rPr>
        <w:t xml:space="preserve"> là số phần không gian tạo nên bởi n mặt phẳng đó.</w:t>
      </w:r>
    </w:p>
    <w:p w14:paraId="7D6C81D6" w14:textId="77777777" w:rsidR="007809A9" w:rsidRPr="002136FC" w:rsidRDefault="007809A9" w:rsidP="009E5560">
      <w:pPr>
        <w:numPr>
          <w:ilvl w:val="0"/>
          <w:numId w:val="4"/>
        </w:numPr>
        <w:tabs>
          <w:tab w:val="left" w:pos="1080"/>
        </w:tabs>
        <w:ind w:firstLine="0"/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>Lập công thức truy hồi cho T</w:t>
      </w:r>
      <w:r w:rsidRPr="002136FC">
        <w:rPr>
          <w:sz w:val="28"/>
          <w:szCs w:val="28"/>
          <w:vertAlign w:val="subscript"/>
          <w:lang w:val="it-IT"/>
        </w:rPr>
        <w:t>n</w:t>
      </w:r>
      <w:r w:rsidRPr="002136FC">
        <w:rPr>
          <w:sz w:val="28"/>
          <w:szCs w:val="28"/>
          <w:lang w:val="it-IT"/>
        </w:rPr>
        <w:t xml:space="preserve"> và giải phương trình đó. Tính T</w:t>
      </w:r>
      <w:r w:rsidRPr="002136FC">
        <w:rPr>
          <w:sz w:val="28"/>
          <w:szCs w:val="28"/>
          <w:vertAlign w:val="subscript"/>
          <w:lang w:val="it-IT"/>
        </w:rPr>
        <w:t>10</w:t>
      </w:r>
    </w:p>
    <w:p w14:paraId="46BDDA90" w14:textId="77777777" w:rsidR="007809A9" w:rsidRPr="002136FC" w:rsidRDefault="007809A9" w:rsidP="009E5560">
      <w:pPr>
        <w:numPr>
          <w:ilvl w:val="0"/>
          <w:numId w:val="4"/>
        </w:numPr>
        <w:tabs>
          <w:tab w:val="left" w:pos="1080"/>
        </w:tabs>
        <w:ind w:firstLine="0"/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>Có bao nhiêu phần không gian được tạo thành nếu trong 10 mặt phẳng đã cho có một bộ 4 mặt phẳng cùng đi qua một điểm?</w:t>
      </w:r>
    </w:p>
    <w:p w14:paraId="7C76AED6" w14:textId="33F893C1" w:rsidR="007809A9" w:rsidRPr="00976851" w:rsidRDefault="007809A9" w:rsidP="007809A9">
      <w:pPr>
        <w:rPr>
          <w:bCs/>
          <w:i/>
          <w:sz w:val="28"/>
          <w:szCs w:val="28"/>
        </w:rPr>
      </w:pPr>
      <w:r w:rsidRPr="000A67BE">
        <w:rPr>
          <w:b/>
          <w:bCs/>
          <w:i/>
          <w:iCs/>
          <w:sz w:val="28"/>
          <w:szCs w:val="28"/>
        </w:rPr>
        <w:t xml:space="preserve">Giải </w:t>
      </w:r>
      <w:r w:rsidRPr="003A5FEE">
        <w:rPr>
          <w:b/>
          <w:i/>
          <w:sz w:val="28"/>
          <w:szCs w:val="28"/>
        </w:rPr>
        <w:t>Câu 2.</w:t>
      </w:r>
      <w:r w:rsidR="00407FAA">
        <w:rPr>
          <w:bCs/>
          <w:i/>
          <w:sz w:val="28"/>
          <w:szCs w:val="28"/>
        </w:rPr>
        <w:t xml:space="preserve"> Hướng dẫn: Dùng phương pháp truy hồi</w:t>
      </w:r>
      <w:r w:rsidR="00BF4BE1">
        <w:rPr>
          <w:bCs/>
          <w:i/>
          <w:sz w:val="28"/>
          <w:szCs w:val="28"/>
        </w:rPr>
        <w:t xml:space="preserve">, qui về </w:t>
      </w:r>
      <w:r w:rsidR="00CF0138">
        <w:rPr>
          <w:bCs/>
          <w:i/>
          <w:sz w:val="28"/>
          <w:szCs w:val="28"/>
        </w:rPr>
        <w:t xml:space="preserve">trường hợp n = </w:t>
      </w:r>
      <w:r w:rsidR="00BF4BE1">
        <w:rPr>
          <w:bCs/>
          <w:i/>
          <w:sz w:val="28"/>
          <w:szCs w:val="28"/>
        </w:rPr>
        <w:t>1, 2 mặt phẳng ban đầu.</w:t>
      </w:r>
      <w:r w:rsidR="00F11258">
        <w:rPr>
          <w:bCs/>
          <w:i/>
          <w:sz w:val="28"/>
          <w:szCs w:val="28"/>
        </w:rPr>
        <w:t xml:space="preserve"> (</w:t>
      </w:r>
      <w:r w:rsidR="007D631F">
        <w:rPr>
          <w:bCs/>
          <w:i/>
          <w:sz w:val="28"/>
          <w:szCs w:val="28"/>
        </w:rPr>
        <w:t xml:space="preserve">Nhắc lại công thức </w:t>
      </w:r>
      <w:r w:rsidR="00722FE1">
        <w:rPr>
          <w:bCs/>
          <w:i/>
          <w:sz w:val="28"/>
          <w:szCs w:val="28"/>
        </w:rPr>
        <w:t>tính số phần mặt phẳng</w:t>
      </w:r>
      <w:r w:rsidR="00BB137C">
        <w:rPr>
          <w:bCs/>
          <w:i/>
          <w:sz w:val="28"/>
          <w:szCs w:val="28"/>
        </w:rPr>
        <w:t xml:space="preserve"> do n </w:t>
      </w:r>
      <w:r w:rsidR="00593F93">
        <w:rPr>
          <w:bCs/>
          <w:i/>
          <w:sz w:val="28"/>
          <w:szCs w:val="28"/>
        </w:rPr>
        <w:t xml:space="preserve">đường thẳng </w:t>
      </w:r>
      <w:r w:rsidR="008F137B">
        <w:rPr>
          <w:bCs/>
          <w:i/>
          <w:sz w:val="28"/>
          <w:szCs w:val="28"/>
        </w:rPr>
        <w:lastRenderedPageBreak/>
        <w:t>tổng quát</w:t>
      </w:r>
      <w:r w:rsidR="0073030E">
        <w:rPr>
          <w:bCs/>
          <w:i/>
          <w:sz w:val="28"/>
          <w:szCs w:val="28"/>
        </w:rPr>
        <w:t>,</w:t>
      </w:r>
      <w:r w:rsidR="00593F93">
        <w:rPr>
          <w:bCs/>
          <w:i/>
          <w:sz w:val="28"/>
          <w:szCs w:val="28"/>
        </w:rPr>
        <w:t xml:space="preserve"> không </w:t>
      </w:r>
      <w:r w:rsidR="008F137B">
        <w:rPr>
          <w:bCs/>
          <w:i/>
          <w:sz w:val="28"/>
          <w:szCs w:val="28"/>
        </w:rPr>
        <w:t>có mặt phẳng nào song song, đồng quy</w:t>
      </w:r>
      <w:r w:rsidR="0027028A">
        <w:rPr>
          <w:bCs/>
          <w:i/>
          <w:sz w:val="28"/>
          <w:szCs w:val="28"/>
        </w:rPr>
        <w:t xml:space="preserve"> tạo ra</w:t>
      </w:r>
      <w:r w:rsidR="00DC71BB">
        <w:rPr>
          <w:bCs/>
          <w:i/>
          <w:sz w:val="28"/>
          <w:szCs w:val="28"/>
        </w:rPr>
        <w:t>:</w:t>
      </w:r>
      <w:r w:rsidR="00F52608" w:rsidRPr="00F52608">
        <w:rPr>
          <w:bCs/>
          <w:i/>
          <w:sz w:val="28"/>
          <w:szCs w:val="28"/>
        </w:rPr>
        <w:t xml:space="preserve"> </w:t>
      </w:r>
      <w:r w:rsidR="00F52608">
        <w:rPr>
          <w:bCs/>
          <w:i/>
          <w:sz w:val="28"/>
          <w:szCs w:val="28"/>
        </w:rPr>
        <w:t>S</w:t>
      </w:r>
      <w:r w:rsidR="00F52608" w:rsidRPr="00976851">
        <w:rPr>
          <w:bCs/>
          <w:i/>
          <w:sz w:val="28"/>
          <w:szCs w:val="28"/>
          <w:vertAlign w:val="subscript"/>
        </w:rPr>
        <w:t>n</w:t>
      </w:r>
      <w:r w:rsidR="00F52608">
        <w:rPr>
          <w:bCs/>
          <w:i/>
          <w:sz w:val="28"/>
          <w:szCs w:val="28"/>
        </w:rPr>
        <w:t xml:space="preserve"> = 1 +n(n+</w:t>
      </w:r>
      <w:r w:rsidR="00F07741">
        <w:rPr>
          <w:bCs/>
          <w:i/>
          <w:sz w:val="28"/>
          <w:szCs w:val="28"/>
          <w:lang w:val="vi-VN"/>
        </w:rPr>
        <w:t>1</w:t>
      </w:r>
      <w:r w:rsidR="00F52608">
        <w:rPr>
          <w:bCs/>
          <w:i/>
          <w:sz w:val="28"/>
          <w:szCs w:val="28"/>
        </w:rPr>
        <w:t>) ̸</w:t>
      </w:r>
      <w:r w:rsidR="004F5478" w:rsidRPr="00DF7136">
        <w:rPr>
          <w:bCs/>
          <w:i/>
          <w:sz w:val="36"/>
          <w:szCs w:val="36"/>
        </w:rPr>
        <w:t xml:space="preserve"> </w:t>
      </w:r>
      <w:r w:rsidR="00F52608" w:rsidRPr="00DF7136">
        <w:rPr>
          <w:bCs/>
          <w:i/>
          <w:sz w:val="36"/>
          <w:szCs w:val="36"/>
          <w:vertAlign w:val="subscript"/>
        </w:rPr>
        <w:t>2</w:t>
      </w:r>
      <w:r w:rsidR="00F52608">
        <w:rPr>
          <w:bCs/>
          <w:i/>
          <w:sz w:val="28"/>
          <w:szCs w:val="28"/>
        </w:rPr>
        <w:t xml:space="preserve"> </w:t>
      </w:r>
      <w:r w:rsidR="00DC71BB">
        <w:rPr>
          <w:bCs/>
          <w:i/>
          <w:sz w:val="28"/>
          <w:szCs w:val="28"/>
        </w:rPr>
        <w:t>)</w:t>
      </w:r>
      <w:r w:rsidR="00835962">
        <w:rPr>
          <w:bCs/>
          <w:i/>
          <w:sz w:val="28"/>
          <w:szCs w:val="28"/>
        </w:rPr>
        <w:t xml:space="preserve">                                                </w:t>
      </w:r>
    </w:p>
    <w:p w14:paraId="701E307D" w14:textId="3581E010" w:rsidR="007809A9" w:rsidRPr="00332FE3" w:rsidRDefault="007809A9" w:rsidP="00332FE3">
      <w:pPr>
        <w:pStyle w:val="ListParagraph"/>
        <w:numPr>
          <w:ilvl w:val="0"/>
          <w:numId w:val="7"/>
        </w:numPr>
        <w:jc w:val="both"/>
        <w:rPr>
          <w:sz w:val="28"/>
          <w:szCs w:val="28"/>
        </w:rPr>
      </w:pPr>
      <w:r w:rsidRPr="00332FE3">
        <w:rPr>
          <w:sz w:val="28"/>
          <w:szCs w:val="28"/>
        </w:rPr>
        <w:t xml:space="preserve">Cho n mặt phẳng trong không gian 3 chiều ở vị trí tổng quát. Gọi </w:t>
      </w:r>
      <w:r w:rsidRPr="003A5FEE">
        <w:rPr>
          <w:position w:val="-12"/>
        </w:rPr>
        <w:object w:dxaOrig="320" w:dyaOrig="380" w14:anchorId="037D1939">
          <v:shape id="_x0000_i1037" type="#_x0000_t75" style="width:15.65pt;height:19.4pt" o:ole="">
            <v:imagedata r:id="rId31" o:title=""/>
          </v:shape>
          <o:OLEObject Type="Embed" ProgID="Equation.DSMT4" ShapeID="_x0000_i1037" DrawAspect="Content" ObjectID="_1760102735" r:id="rId32"/>
        </w:object>
      </w:r>
      <w:r w:rsidRPr="00332FE3">
        <w:rPr>
          <w:sz w:val="28"/>
          <w:szCs w:val="28"/>
        </w:rPr>
        <w:t xml:space="preserve"> là số phần không gian bởi n mặt phẳng đó.</w:t>
      </w:r>
    </w:p>
    <w:p w14:paraId="51372937" w14:textId="3FDB0D76" w:rsidR="007809A9" w:rsidRPr="00D87D1C" w:rsidRDefault="007809A9" w:rsidP="00332FE3">
      <w:pPr>
        <w:pStyle w:val="ListParagraph"/>
        <w:ind w:left="730"/>
        <w:jc w:val="both"/>
        <w:rPr>
          <w:sz w:val="28"/>
          <w:szCs w:val="28"/>
        </w:rPr>
      </w:pPr>
      <w:r w:rsidRPr="00D87D1C">
        <w:rPr>
          <w:sz w:val="28"/>
          <w:szCs w:val="28"/>
        </w:rPr>
        <w:t xml:space="preserve">Vẽ thêm mặt phẳng thứ </w:t>
      </w:r>
      <w:r w:rsidRPr="003A5FEE">
        <w:rPr>
          <w:position w:val="-12"/>
        </w:rPr>
        <w:object w:dxaOrig="820" w:dyaOrig="360" w14:anchorId="713D4BD6">
          <v:shape id="_x0000_i1038" type="#_x0000_t75" style="width:41.2pt;height:18.45pt" o:ole="">
            <v:imagedata r:id="rId33" o:title=""/>
          </v:shape>
          <o:OLEObject Type="Embed" ProgID="Equation.DSMT4" ShapeID="_x0000_i1038" DrawAspect="Content" ObjectID="_1760102736" r:id="rId34"/>
        </w:object>
      </w:r>
      <w:r w:rsidRPr="00D87D1C">
        <w:rPr>
          <w:sz w:val="28"/>
          <w:szCs w:val="28"/>
        </w:rPr>
        <w:t xml:space="preserve"> thỏa mãn điều kiện để </w:t>
      </w:r>
      <w:r w:rsidRPr="003A5FEE">
        <w:rPr>
          <w:position w:val="-12"/>
        </w:rPr>
        <w:object w:dxaOrig="820" w:dyaOrig="360" w14:anchorId="5793506B">
          <v:shape id="_x0000_i1039" type="#_x0000_t75" style="width:41.2pt;height:18.45pt" o:ole="">
            <v:imagedata r:id="rId35" o:title=""/>
          </v:shape>
          <o:OLEObject Type="Embed" ProgID="Equation.DSMT4" ShapeID="_x0000_i1039" DrawAspect="Content" ObjectID="_1760102737" r:id="rId36"/>
        </w:object>
      </w:r>
      <w:r w:rsidRPr="00D87D1C">
        <w:rPr>
          <w:sz w:val="28"/>
          <w:szCs w:val="28"/>
        </w:rPr>
        <w:t xml:space="preserve"> mặt phẳng ở vị trí tổng quát </w:t>
      </w:r>
      <w:r w:rsidRPr="003A5FEE">
        <w:rPr>
          <w:position w:val="-12"/>
        </w:rPr>
        <w:object w:dxaOrig="380" w:dyaOrig="320" w14:anchorId="4981067E">
          <v:shape id="_x0000_i1040" type="#_x0000_t75" style="width:19.4pt;height:15.65pt" o:ole="">
            <v:imagedata r:id="rId37" o:title=""/>
          </v:shape>
          <o:OLEObject Type="Embed" ProgID="Equation.DSMT4" ShapeID="_x0000_i1040" DrawAspect="Content" ObjectID="_1760102738" r:id="rId38"/>
        </w:object>
      </w:r>
      <w:r w:rsidRPr="00D87D1C">
        <w:rPr>
          <w:sz w:val="28"/>
          <w:szCs w:val="28"/>
        </w:rPr>
        <w:t xml:space="preserve"> mặt phẳng</w:t>
      </w:r>
      <w:r w:rsidR="000B3786">
        <w:rPr>
          <w:sz w:val="28"/>
          <w:szCs w:val="28"/>
          <w:lang w:val="vi-VN"/>
        </w:rPr>
        <w:t xml:space="preserve"> mới</w:t>
      </w:r>
      <w:r w:rsidRPr="00D87D1C">
        <w:rPr>
          <w:sz w:val="28"/>
          <w:szCs w:val="28"/>
        </w:rPr>
        <w:t xml:space="preserve"> vẽ thêm cắt n mặt phẳng đầu theo n đường thẳng có vị trí tổng quát nằm trong mặt phẳng vẽ thêm, nên chúng chia mặt phẳng vẽ thêm thành :</w:t>
      </w:r>
    </w:p>
    <w:p w14:paraId="4C34FBEC" w14:textId="77777777" w:rsidR="007809A9" w:rsidRPr="003A5FEE" w:rsidRDefault="007809A9" w:rsidP="007809A9">
      <w:pPr>
        <w:jc w:val="center"/>
        <w:rPr>
          <w:sz w:val="28"/>
          <w:szCs w:val="28"/>
        </w:rPr>
      </w:pPr>
      <w:r w:rsidRPr="003A5FEE">
        <w:rPr>
          <w:position w:val="-26"/>
          <w:sz w:val="28"/>
          <w:szCs w:val="28"/>
        </w:rPr>
        <w:object w:dxaOrig="1960" w:dyaOrig="700" w14:anchorId="75E2DFA5">
          <v:shape id="_x0000_i1041" type="#_x0000_t75" style="width:98.55pt;height:35.05pt" o:ole="">
            <v:imagedata r:id="rId39" o:title=""/>
          </v:shape>
          <o:OLEObject Type="Embed" ProgID="Equation.DSMT4" ShapeID="_x0000_i1041" DrawAspect="Content" ObjectID="_1760102739" r:id="rId40"/>
        </w:object>
      </w:r>
      <w:r w:rsidRPr="003A5FEE">
        <w:rPr>
          <w:sz w:val="28"/>
          <w:szCs w:val="28"/>
        </w:rPr>
        <w:t xml:space="preserve"> (phần mặt phẳng)</w:t>
      </w:r>
    </w:p>
    <w:p w14:paraId="27B15784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Mỗi phần mặt phẳng này tạo thêm được một phần không gian </w:t>
      </w:r>
    </w:p>
    <w:p w14:paraId="59772111" w14:textId="77777777" w:rsidR="007809A9" w:rsidRPr="003A5FEE" w:rsidRDefault="007809A9" w:rsidP="007809A9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80" w:dyaOrig="320" w14:anchorId="1BAAAEE9">
          <v:shape id="_x0000_i1042" type="#_x0000_t75" style="width:19.4pt;height:15.65pt" o:ole="">
            <v:imagedata r:id="rId41" o:title=""/>
          </v:shape>
          <o:OLEObject Type="Embed" ProgID="Equation.DSMT4" ShapeID="_x0000_i1042" DrawAspect="Content" ObjectID="_1760102740" r:id="rId42"/>
        </w:object>
      </w:r>
      <w:r w:rsidRPr="003A5FEE">
        <w:rPr>
          <w:position w:val="-26"/>
          <w:sz w:val="28"/>
          <w:szCs w:val="28"/>
        </w:rPr>
        <w:object w:dxaOrig="3860" w:dyaOrig="700" w14:anchorId="7E04DEC2">
          <v:shape id="_x0000_i1043" type="#_x0000_t75" style="width:192.8pt;height:35.05pt" o:ole="">
            <v:imagedata r:id="rId43" o:title=""/>
          </v:shape>
          <o:OLEObject Type="Embed" ProgID="Equation.DSMT4" ShapeID="_x0000_i1043" DrawAspect="Content" ObjectID="_1760102741" r:id="rId44"/>
        </w:object>
      </w:r>
    </w:p>
    <w:p w14:paraId="4A3C7945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Với </w:t>
      </w:r>
      <w:r w:rsidRPr="003A5FEE">
        <w:rPr>
          <w:position w:val="-12"/>
          <w:sz w:val="28"/>
          <w:szCs w:val="28"/>
        </w:rPr>
        <w:object w:dxaOrig="1600" w:dyaOrig="380" w14:anchorId="1BE2A892">
          <v:shape id="_x0000_i1044" type="#_x0000_t75" style="width:80.05pt;height:19.4pt" o:ole="">
            <v:imagedata r:id="rId45" o:title=""/>
          </v:shape>
          <o:OLEObject Type="Embed" ProgID="Equation.DSMT4" ShapeID="_x0000_i1044" DrawAspect="Content" ObjectID="_1760102742" r:id="rId46"/>
        </w:object>
      </w:r>
    </w:p>
    <w:p w14:paraId="0D051BB8" w14:textId="6FC55D97" w:rsidR="007809A9" w:rsidRPr="003A5FEE" w:rsidRDefault="007809A9" w:rsidP="007809A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A5FEE">
        <w:rPr>
          <w:position w:val="-12"/>
          <w:sz w:val="28"/>
          <w:szCs w:val="28"/>
        </w:rPr>
        <w:object w:dxaOrig="380" w:dyaOrig="320" w14:anchorId="6169B8B0">
          <v:shape id="_x0000_i1045" type="#_x0000_t75" style="width:19.4pt;height:15.65pt" o:ole="">
            <v:imagedata r:id="rId47" o:title=""/>
          </v:shape>
          <o:OLEObject Type="Embed" ProgID="Equation.DSMT4" ShapeID="_x0000_i1045" DrawAspect="Content" ObjectID="_1760102743" r:id="rId48"/>
        </w:object>
      </w:r>
      <w:r w:rsidRPr="003A5FEE">
        <w:rPr>
          <w:sz w:val="28"/>
          <w:szCs w:val="28"/>
        </w:rPr>
        <w:t xml:space="preserve"> </w:t>
      </w:r>
      <w:r w:rsidRPr="003A5FEE">
        <w:rPr>
          <w:position w:val="-12"/>
          <w:sz w:val="28"/>
          <w:szCs w:val="28"/>
        </w:rPr>
        <w:object w:dxaOrig="1380" w:dyaOrig="380" w14:anchorId="2FDF1500">
          <v:shape id="_x0000_i1046" type="#_x0000_t75" style="width:69.15pt;height:19.4pt" o:ole="">
            <v:imagedata r:id="rId49" o:title=""/>
          </v:shape>
          <o:OLEObject Type="Embed" ProgID="Equation.DSMT4" ShapeID="_x0000_i1046" DrawAspect="Content" ObjectID="_1760102744" r:id="rId50"/>
        </w:object>
      </w:r>
      <w:r w:rsidR="00D31F8B">
        <w:rPr>
          <w:sz w:val="28"/>
          <w:szCs w:val="28"/>
        </w:rPr>
        <w:t xml:space="preserve">= </w:t>
      </w:r>
      <w:r w:rsidR="00581FF0">
        <w:rPr>
          <w:sz w:val="28"/>
          <w:szCs w:val="28"/>
        </w:rPr>
        <w:tab/>
      </w:r>
      <w:r w:rsidR="00581FF0">
        <w:rPr>
          <w:sz w:val="28"/>
          <w:szCs w:val="28"/>
        </w:rPr>
        <w:tab/>
      </w:r>
      <w:r w:rsidR="00581FF0">
        <w:rPr>
          <w:sz w:val="28"/>
          <w:szCs w:val="28"/>
        </w:rPr>
        <w:tab/>
      </w:r>
      <w:r w:rsidR="00581FF0">
        <w:rPr>
          <w:sz w:val="28"/>
          <w:szCs w:val="28"/>
        </w:rPr>
        <w:tab/>
      </w:r>
      <w:r w:rsidR="00581FF0">
        <w:rPr>
          <w:sz w:val="28"/>
          <w:szCs w:val="28"/>
        </w:rPr>
        <w:tab/>
        <w:t xml:space="preserve"> </w:t>
      </w:r>
      <w:r w:rsidR="00D31F8B">
        <w:rPr>
          <w:sz w:val="28"/>
          <w:szCs w:val="28"/>
        </w:rPr>
        <w:t>2</w:t>
      </w:r>
    </w:p>
    <w:p w14:paraId="1805188B" w14:textId="01A46CAF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</w:t>
      </w:r>
      <w:r w:rsidRPr="003A5FEE">
        <w:rPr>
          <w:position w:val="-12"/>
          <w:sz w:val="28"/>
          <w:szCs w:val="28"/>
        </w:rPr>
        <w:object w:dxaOrig="3000" w:dyaOrig="380" w14:anchorId="1C356B68">
          <v:shape id="_x0000_i1047" type="#_x0000_t75" style="width:150.15pt;height:19.4pt" o:ole="">
            <v:imagedata r:id="rId51" o:title=""/>
          </v:shape>
          <o:OLEObject Type="Embed" ProgID="Equation.DSMT4" ShapeID="_x0000_i1047" DrawAspect="Content" ObjectID="_1760102745" r:id="rId52"/>
        </w:object>
      </w:r>
      <w:r w:rsidR="00D31F8B">
        <w:rPr>
          <w:sz w:val="28"/>
          <w:szCs w:val="28"/>
        </w:rPr>
        <w:t xml:space="preserve"> = </w:t>
      </w:r>
      <w:r w:rsidR="00581FF0">
        <w:rPr>
          <w:sz w:val="28"/>
          <w:szCs w:val="28"/>
        </w:rPr>
        <w:tab/>
      </w:r>
      <w:r w:rsidR="00581FF0">
        <w:rPr>
          <w:sz w:val="28"/>
          <w:szCs w:val="28"/>
        </w:rPr>
        <w:tab/>
        <w:t xml:space="preserve"> </w:t>
      </w:r>
      <w:r w:rsidR="00994B3A">
        <w:rPr>
          <w:sz w:val="28"/>
          <w:szCs w:val="28"/>
        </w:rPr>
        <w:t>4</w:t>
      </w:r>
    </w:p>
    <w:p w14:paraId="168B56E7" w14:textId="1BEA2EBF" w:rsidR="007809A9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</w:t>
      </w:r>
      <w:r w:rsidRPr="003A5FEE">
        <w:rPr>
          <w:position w:val="-12"/>
          <w:sz w:val="28"/>
          <w:szCs w:val="28"/>
        </w:rPr>
        <w:object w:dxaOrig="3600" w:dyaOrig="380" w14:anchorId="4866366B">
          <v:shape id="_x0000_i1048" type="#_x0000_t75" style="width:180pt;height:19.4pt" o:ole="">
            <v:imagedata r:id="rId53" o:title=""/>
          </v:shape>
          <o:OLEObject Type="Embed" ProgID="Equation.DSMT4" ShapeID="_x0000_i1048" DrawAspect="Content" ObjectID="_1760102746" r:id="rId54"/>
        </w:object>
      </w:r>
      <w:r w:rsidR="00994B3A">
        <w:rPr>
          <w:sz w:val="28"/>
          <w:szCs w:val="28"/>
        </w:rPr>
        <w:t xml:space="preserve"> = </w:t>
      </w:r>
      <w:r w:rsidR="00581FF0">
        <w:rPr>
          <w:sz w:val="28"/>
          <w:szCs w:val="28"/>
        </w:rPr>
        <w:tab/>
        <w:t xml:space="preserve"> </w:t>
      </w:r>
      <w:r w:rsidR="00491012">
        <w:rPr>
          <w:sz w:val="28"/>
          <w:szCs w:val="28"/>
        </w:rPr>
        <w:t>8</w:t>
      </w:r>
    </w:p>
    <w:p w14:paraId="3233FCA7" w14:textId="058C3B23" w:rsidR="00FF4364" w:rsidRPr="00A94767" w:rsidRDefault="00A94767" w:rsidP="007809A9">
      <w:pPr>
        <w:rPr>
          <w:sz w:val="28"/>
          <w:szCs w:val="28"/>
        </w:rPr>
      </w:pPr>
      <w:r>
        <w:rPr>
          <w:sz w:val="28"/>
          <w:szCs w:val="28"/>
        </w:rPr>
        <w:t xml:space="preserve">       T</w:t>
      </w:r>
      <w:r w:rsidRPr="00A94767">
        <w:rPr>
          <w:sz w:val="28"/>
          <w:szCs w:val="28"/>
          <w:vertAlign w:val="subscript"/>
        </w:rPr>
        <w:t>4</w:t>
      </w:r>
      <w:r>
        <w:rPr>
          <w:sz w:val="28"/>
          <w:szCs w:val="28"/>
          <w:vertAlign w:val="subscript"/>
        </w:rPr>
        <w:t xml:space="preserve"> </w:t>
      </w:r>
      <w:r w:rsidR="002B2400">
        <w:rPr>
          <w:sz w:val="28"/>
          <w:szCs w:val="28"/>
        </w:rPr>
        <w:t>= T</w:t>
      </w:r>
      <w:r w:rsidR="002B2400" w:rsidRPr="00476946">
        <w:rPr>
          <w:sz w:val="28"/>
          <w:szCs w:val="28"/>
          <w:vertAlign w:val="subscript"/>
        </w:rPr>
        <w:t xml:space="preserve">3 </w:t>
      </w:r>
      <w:r w:rsidR="002B2400">
        <w:rPr>
          <w:sz w:val="28"/>
          <w:szCs w:val="28"/>
        </w:rPr>
        <w:t>+ S</w:t>
      </w:r>
      <w:r w:rsidR="002B2400" w:rsidRPr="00476946">
        <w:rPr>
          <w:sz w:val="28"/>
          <w:szCs w:val="28"/>
          <w:vertAlign w:val="subscript"/>
        </w:rPr>
        <w:t xml:space="preserve">3 </w:t>
      </w:r>
      <w:r w:rsidR="002B2400">
        <w:rPr>
          <w:sz w:val="28"/>
          <w:szCs w:val="28"/>
        </w:rPr>
        <w:t>= T</w:t>
      </w:r>
      <w:r w:rsidR="002B2400" w:rsidRPr="00476946">
        <w:rPr>
          <w:sz w:val="28"/>
          <w:szCs w:val="28"/>
          <w:vertAlign w:val="subscript"/>
        </w:rPr>
        <w:t>0</w:t>
      </w:r>
      <w:r w:rsidR="002B2400">
        <w:rPr>
          <w:sz w:val="28"/>
          <w:szCs w:val="28"/>
        </w:rPr>
        <w:t xml:space="preserve"> +</w:t>
      </w:r>
      <w:r w:rsidR="00757D3C">
        <w:rPr>
          <w:sz w:val="28"/>
          <w:szCs w:val="28"/>
        </w:rPr>
        <w:t xml:space="preserve"> S</w:t>
      </w:r>
      <w:r w:rsidR="00757D3C" w:rsidRPr="00476946">
        <w:rPr>
          <w:sz w:val="28"/>
          <w:szCs w:val="28"/>
          <w:vertAlign w:val="subscript"/>
        </w:rPr>
        <w:t>0</w:t>
      </w:r>
      <w:r w:rsidR="00757D3C">
        <w:rPr>
          <w:sz w:val="28"/>
          <w:szCs w:val="28"/>
        </w:rPr>
        <w:t xml:space="preserve"> + S</w:t>
      </w:r>
      <w:r w:rsidR="00757D3C" w:rsidRPr="00476946">
        <w:rPr>
          <w:sz w:val="28"/>
          <w:szCs w:val="28"/>
          <w:vertAlign w:val="subscript"/>
        </w:rPr>
        <w:t xml:space="preserve">1 </w:t>
      </w:r>
      <w:r w:rsidR="00757D3C">
        <w:rPr>
          <w:sz w:val="28"/>
          <w:szCs w:val="28"/>
        </w:rPr>
        <w:t>+ S</w:t>
      </w:r>
      <w:r w:rsidR="00757D3C" w:rsidRPr="00476946">
        <w:rPr>
          <w:sz w:val="28"/>
          <w:szCs w:val="28"/>
          <w:vertAlign w:val="subscript"/>
        </w:rPr>
        <w:t>2</w:t>
      </w:r>
      <w:r w:rsidR="00757D3C">
        <w:rPr>
          <w:sz w:val="28"/>
          <w:szCs w:val="28"/>
        </w:rPr>
        <w:t xml:space="preserve"> + S</w:t>
      </w:r>
      <w:r w:rsidR="00757D3C" w:rsidRPr="00476946">
        <w:rPr>
          <w:sz w:val="28"/>
          <w:szCs w:val="28"/>
          <w:vertAlign w:val="subscript"/>
        </w:rPr>
        <w:t xml:space="preserve">3 </w:t>
      </w:r>
      <w:r w:rsidR="00757D3C">
        <w:rPr>
          <w:sz w:val="28"/>
          <w:szCs w:val="28"/>
        </w:rPr>
        <w:t>=</w:t>
      </w:r>
      <w:r w:rsidR="00476946">
        <w:rPr>
          <w:sz w:val="28"/>
          <w:szCs w:val="28"/>
        </w:rPr>
        <w:t xml:space="preserve"> </w:t>
      </w:r>
      <w:r w:rsidR="00581FF0">
        <w:rPr>
          <w:sz w:val="28"/>
          <w:szCs w:val="28"/>
        </w:rPr>
        <w:tab/>
      </w:r>
      <w:r w:rsidR="00476946">
        <w:rPr>
          <w:sz w:val="28"/>
          <w:szCs w:val="28"/>
        </w:rPr>
        <w:t>15</w:t>
      </w:r>
    </w:p>
    <w:p w14:paraId="7A919D8D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</w:t>
      </w:r>
      <w:r w:rsidRPr="003A5FEE">
        <w:rPr>
          <w:sz w:val="28"/>
          <w:szCs w:val="28"/>
        </w:rPr>
        <w:t xml:space="preserve">      …</w:t>
      </w:r>
      <w:r>
        <w:rPr>
          <w:sz w:val="28"/>
          <w:szCs w:val="28"/>
        </w:rPr>
        <w:t>……………..</w:t>
      </w:r>
    </w:p>
    <w:p w14:paraId="3F562EEC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</w:t>
      </w:r>
      <w:r w:rsidRPr="003A5FEE">
        <w:rPr>
          <w:sz w:val="28"/>
          <w:szCs w:val="28"/>
        </w:rPr>
        <w:t xml:space="preserve">  </w:t>
      </w:r>
      <w:r w:rsidRPr="003A5FEE">
        <w:rPr>
          <w:position w:val="-16"/>
          <w:sz w:val="28"/>
          <w:szCs w:val="28"/>
        </w:rPr>
        <w:object w:dxaOrig="3180" w:dyaOrig="420" w14:anchorId="14428535">
          <v:shape id="_x0000_i1049" type="#_x0000_t75" style="width:158.7pt;height:21.3pt" o:ole="">
            <v:imagedata r:id="rId55" o:title=""/>
          </v:shape>
          <o:OLEObject Type="Embed" ProgID="Equation.DSMT4" ShapeID="_x0000_i1049" DrawAspect="Content" ObjectID="_1760102747" r:id="rId56"/>
        </w:object>
      </w:r>
    </w:p>
    <w:p w14:paraId="6852E195" w14:textId="77777777" w:rsidR="007809A9" w:rsidRPr="003A5FEE" w:rsidRDefault="007809A9" w:rsidP="007809A9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80" w:dyaOrig="320" w14:anchorId="56FD1007">
          <v:shape id="_x0000_i1050" type="#_x0000_t75" style="width:19.4pt;height:15.65pt" o:ole="">
            <v:imagedata r:id="rId57" o:title=""/>
          </v:shape>
          <o:OLEObject Type="Embed" ProgID="Equation.DSMT4" ShapeID="_x0000_i1050" DrawAspect="Content" ObjectID="_1760102748" r:id="rId58"/>
        </w:object>
      </w:r>
      <w:r w:rsidRPr="003A5FEE">
        <w:rPr>
          <w:sz w:val="28"/>
          <w:szCs w:val="28"/>
        </w:rPr>
        <w:t xml:space="preserve"> </w:t>
      </w:r>
      <w:r w:rsidRPr="003A5FEE">
        <w:rPr>
          <w:position w:val="-36"/>
          <w:sz w:val="28"/>
          <w:szCs w:val="28"/>
        </w:rPr>
        <w:object w:dxaOrig="2980" w:dyaOrig="820" w14:anchorId="455CCB36">
          <v:shape id="_x0000_i1051" type="#_x0000_t75" style="width:149.2pt;height:41.2pt" o:ole="">
            <v:imagedata r:id="rId59" o:title=""/>
          </v:shape>
          <o:OLEObject Type="Embed" ProgID="Equation.DSMT4" ShapeID="_x0000_i1051" DrawAspect="Content" ObjectID="_1760102749" r:id="rId60"/>
        </w:object>
      </w:r>
      <w:r w:rsidRPr="003A5FEE">
        <w:rPr>
          <w:sz w:val="28"/>
          <w:szCs w:val="28"/>
        </w:rPr>
        <w:t xml:space="preserve"> </w:t>
      </w:r>
      <w:r w:rsidRPr="003A5FEE">
        <w:rPr>
          <w:position w:val="-36"/>
          <w:sz w:val="28"/>
          <w:szCs w:val="28"/>
        </w:rPr>
        <w:object w:dxaOrig="2460" w:dyaOrig="820" w14:anchorId="13ECBB53">
          <v:shape id="_x0000_i1052" type="#_x0000_t75" style="width:122.7pt;height:41.2pt" o:ole="">
            <v:imagedata r:id="rId61" o:title=""/>
          </v:shape>
          <o:OLEObject Type="Embed" ProgID="Equation.DSMT4" ShapeID="_x0000_i1052" DrawAspect="Content" ObjectID="_1760102750" r:id="rId62"/>
        </w:object>
      </w:r>
      <w:r w:rsidRPr="003A5FEE">
        <w:rPr>
          <w:sz w:val="28"/>
          <w:szCs w:val="28"/>
        </w:rPr>
        <w:t xml:space="preserve"> </w:t>
      </w:r>
      <w:r w:rsidRPr="003A5FEE">
        <w:rPr>
          <w:position w:val="-36"/>
          <w:sz w:val="28"/>
          <w:szCs w:val="28"/>
        </w:rPr>
        <w:object w:dxaOrig="2439" w:dyaOrig="820" w14:anchorId="7BDB176C">
          <v:shape id="_x0000_i1053" type="#_x0000_t75" style="width:121.75pt;height:41.2pt" o:ole="">
            <v:imagedata r:id="rId63" o:title=""/>
          </v:shape>
          <o:OLEObject Type="Embed" ProgID="Equation.DSMT4" ShapeID="_x0000_i1053" DrawAspect="Content" ObjectID="_1760102751" r:id="rId64"/>
        </w:object>
      </w:r>
    </w:p>
    <w:p w14:paraId="4EA506C4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</w:t>
      </w:r>
      <w:r w:rsidRPr="003A5FEE">
        <w:rPr>
          <w:sz w:val="28"/>
          <w:szCs w:val="28"/>
        </w:rPr>
        <w:t xml:space="preserve"> </w:t>
      </w:r>
      <w:r w:rsidRPr="003A5FEE">
        <w:rPr>
          <w:position w:val="-28"/>
          <w:sz w:val="28"/>
          <w:szCs w:val="28"/>
        </w:rPr>
        <w:object w:dxaOrig="5600" w:dyaOrig="720" w14:anchorId="1F1E73E3">
          <v:shape id="_x0000_i1054" type="#_x0000_t75" style="width:279.95pt;height:36pt" o:ole="">
            <v:imagedata r:id="rId65" o:title=""/>
          </v:shape>
          <o:OLEObject Type="Embed" ProgID="Equation.DSMT4" ShapeID="_x0000_i1054" DrawAspect="Content" ObjectID="_1760102752" r:id="rId66"/>
        </w:object>
      </w:r>
    </w:p>
    <w:p w14:paraId="2C016DCA" w14:textId="77777777" w:rsidR="007809A9" w:rsidRPr="003A5FEE" w:rsidRDefault="007809A9" w:rsidP="007809A9">
      <w:pPr>
        <w:ind w:firstLine="360"/>
        <w:rPr>
          <w:sz w:val="28"/>
          <w:szCs w:val="28"/>
        </w:rPr>
      </w:pPr>
      <w:r w:rsidRPr="003A5FEE">
        <w:rPr>
          <w:sz w:val="28"/>
          <w:szCs w:val="28"/>
        </w:rPr>
        <w:t xml:space="preserve">Vậy </w:t>
      </w:r>
      <w:r w:rsidRPr="003A5FEE">
        <w:rPr>
          <w:position w:val="-28"/>
          <w:sz w:val="28"/>
          <w:szCs w:val="28"/>
        </w:rPr>
        <w:object w:dxaOrig="2600" w:dyaOrig="720" w14:anchorId="6E50836F">
          <v:shape id="_x0000_i1055" type="#_x0000_t75" style="width:130.25pt;height:36pt" o:ole="">
            <v:imagedata r:id="rId67" o:title=""/>
          </v:shape>
          <o:OLEObject Type="Embed" ProgID="Equation.DSMT4" ShapeID="_x0000_i1055" DrawAspect="Content" ObjectID="_1760102753" r:id="rId68"/>
        </w:object>
      </w:r>
      <w:r w:rsidRPr="003A5FEE">
        <w:rPr>
          <w:sz w:val="28"/>
          <w:szCs w:val="28"/>
        </w:rPr>
        <w:t xml:space="preserve">      </w:t>
      </w:r>
    </w:p>
    <w:p w14:paraId="4DDD9707" w14:textId="77777777" w:rsidR="007809A9" w:rsidRPr="003A5FEE" w:rsidRDefault="007809A9" w:rsidP="007809A9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3A5FEE">
        <w:rPr>
          <w:position w:val="-12"/>
          <w:sz w:val="28"/>
          <w:szCs w:val="28"/>
        </w:rPr>
        <w:object w:dxaOrig="380" w:dyaOrig="320" w14:anchorId="21CF2D77">
          <v:shape id="_x0000_i1056" type="#_x0000_t75" style="width:19.4pt;height:15.65pt" o:ole="">
            <v:imagedata r:id="rId69" o:title=""/>
          </v:shape>
          <o:OLEObject Type="Embed" ProgID="Equation.DSMT4" ShapeID="_x0000_i1056" DrawAspect="Content" ObjectID="_1760102754" r:id="rId70"/>
        </w:object>
      </w:r>
      <w:r w:rsidRPr="003A5FEE">
        <w:rPr>
          <w:sz w:val="28"/>
          <w:szCs w:val="28"/>
        </w:rPr>
        <w:t xml:space="preserve"> </w:t>
      </w:r>
      <w:r w:rsidRPr="003A5FEE">
        <w:rPr>
          <w:position w:val="-28"/>
          <w:sz w:val="28"/>
          <w:szCs w:val="28"/>
        </w:rPr>
        <w:object w:dxaOrig="3680" w:dyaOrig="720" w14:anchorId="240FF6B0">
          <v:shape id="_x0000_i1057" type="#_x0000_t75" style="width:184.25pt;height:36pt" o:ole="">
            <v:imagedata r:id="rId71" o:title=""/>
          </v:shape>
          <o:OLEObject Type="Embed" ProgID="Equation.DSMT4" ShapeID="_x0000_i1057" DrawAspect="Content" ObjectID="_1760102755" r:id="rId72"/>
        </w:object>
      </w:r>
    </w:p>
    <w:p w14:paraId="48F7CDAC" w14:textId="0F41FA4E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 xml:space="preserve">2) </w:t>
      </w:r>
      <w:r w:rsidR="001238CA">
        <w:rPr>
          <w:i/>
          <w:iCs/>
          <w:sz w:val="28"/>
          <w:szCs w:val="28"/>
          <w:u w:val="single"/>
        </w:rPr>
        <w:t>Cách 1:</w:t>
      </w:r>
      <w:r w:rsidRPr="003A5FEE">
        <w:rPr>
          <w:sz w:val="28"/>
          <w:szCs w:val="28"/>
        </w:rPr>
        <w:t xml:space="preserve"> 4 mặt phẳng ở vị trí tổng quát tạo nên </w:t>
      </w:r>
      <w:r w:rsidRPr="003A5FEE">
        <w:rPr>
          <w:position w:val="-12"/>
          <w:sz w:val="28"/>
          <w:szCs w:val="28"/>
        </w:rPr>
        <w:object w:dxaOrig="820" w:dyaOrig="380" w14:anchorId="13778A38">
          <v:shape id="_x0000_i1058" type="#_x0000_t75" style="width:41.2pt;height:19.4pt" o:ole="">
            <v:imagedata r:id="rId73" o:title=""/>
          </v:shape>
          <o:OLEObject Type="Embed" ProgID="Equation.DSMT4" ShapeID="_x0000_i1058" DrawAspect="Content" ObjectID="_1760102756" r:id="rId74"/>
        </w:object>
      </w:r>
      <w:r w:rsidRPr="003A5FEE">
        <w:rPr>
          <w:sz w:val="28"/>
          <w:szCs w:val="28"/>
        </w:rPr>
        <w:t xml:space="preserve"> phần không gian, trong khi 4 mặt phẳng cùng đi qua 1 điểm sẽ tạo 14 phần không gian </w:t>
      </w:r>
      <w:r w:rsidRPr="003A5FEE">
        <w:rPr>
          <w:position w:val="-12"/>
          <w:sz w:val="28"/>
          <w:szCs w:val="28"/>
        </w:rPr>
        <w:object w:dxaOrig="380" w:dyaOrig="320" w14:anchorId="6BFE365F">
          <v:shape id="_x0000_i1059" type="#_x0000_t75" style="width:19.4pt;height:15.65pt" o:ole="">
            <v:imagedata r:id="rId75" o:title=""/>
          </v:shape>
          <o:OLEObject Type="Embed" ProgID="Equation.DSMT4" ShapeID="_x0000_i1059" DrawAspect="Content" ObjectID="_1760102757" r:id="rId76"/>
        </w:object>
      </w:r>
      <w:r w:rsidRPr="003A5FEE">
        <w:rPr>
          <w:sz w:val="28"/>
          <w:szCs w:val="28"/>
        </w:rPr>
        <w:t>số phần không gian bị bớt đi là 1.</w:t>
      </w:r>
    </w:p>
    <w:p w14:paraId="659A0910" w14:textId="77777777" w:rsidR="007809A9" w:rsidRPr="003A5FEE" w:rsidRDefault="007809A9" w:rsidP="007809A9">
      <w:pPr>
        <w:ind w:firstLine="360"/>
        <w:jc w:val="both"/>
        <w:rPr>
          <w:sz w:val="28"/>
          <w:szCs w:val="28"/>
        </w:rPr>
      </w:pPr>
      <w:r w:rsidRPr="003A5FEE">
        <w:rPr>
          <w:sz w:val="28"/>
          <w:szCs w:val="28"/>
        </w:rPr>
        <w:t>Vậy trong 10</w:t>
      </w:r>
      <w:r>
        <w:rPr>
          <w:sz w:val="28"/>
          <w:szCs w:val="28"/>
        </w:rPr>
        <w:t xml:space="preserve"> mặt phẳng</w:t>
      </w:r>
      <w:r w:rsidRPr="003A5FEE">
        <w:rPr>
          <w:sz w:val="28"/>
          <w:szCs w:val="28"/>
        </w:rPr>
        <w:t xml:space="preserve">, nếu có 1 bộ 4 mặt phẳng đồng quy thì sẽ tạo nên </w:t>
      </w:r>
      <w:r w:rsidRPr="003A5FEE">
        <w:rPr>
          <w:position w:val="-12"/>
          <w:sz w:val="28"/>
          <w:szCs w:val="28"/>
        </w:rPr>
        <w:object w:dxaOrig="2540" w:dyaOrig="380" w14:anchorId="1278C4EA">
          <v:shape id="_x0000_i1060" type="#_x0000_t75" style="width:127.4pt;height:19.4pt" o:ole="">
            <v:imagedata r:id="rId77" o:title=""/>
          </v:shape>
          <o:OLEObject Type="Embed" ProgID="Equation.DSMT4" ShapeID="_x0000_i1060" DrawAspect="Content" ObjectID="_1760102758" r:id="rId78"/>
        </w:object>
      </w:r>
      <w:r w:rsidRPr="003A5FEE">
        <w:rPr>
          <w:sz w:val="28"/>
          <w:szCs w:val="28"/>
        </w:rPr>
        <w:t xml:space="preserve"> phần không gian.</w:t>
      </w:r>
    </w:p>
    <w:p w14:paraId="615A92E3" w14:textId="134C1DAE" w:rsidR="007809A9" w:rsidRPr="003A5FEE" w:rsidRDefault="00743A83" w:rsidP="007809A9">
      <w:pPr>
        <w:jc w:val="both"/>
        <w:rPr>
          <w:sz w:val="28"/>
          <w:szCs w:val="28"/>
        </w:rPr>
      </w:pPr>
      <w:r w:rsidRPr="001238CA">
        <w:rPr>
          <w:sz w:val="28"/>
          <w:szCs w:val="28"/>
        </w:rPr>
        <w:t xml:space="preserve">    </w:t>
      </w:r>
      <w:r w:rsidR="007809A9" w:rsidRPr="001238CA">
        <w:rPr>
          <w:i/>
          <w:iCs/>
          <w:sz w:val="28"/>
          <w:szCs w:val="28"/>
          <w:u w:val="single"/>
        </w:rPr>
        <w:t>Cách 2</w:t>
      </w:r>
      <w:r w:rsidR="007809A9" w:rsidRPr="001238CA">
        <w:rPr>
          <w:i/>
          <w:iCs/>
          <w:sz w:val="28"/>
          <w:szCs w:val="28"/>
        </w:rPr>
        <w:t>:</w:t>
      </w:r>
      <w:r w:rsidR="007809A9" w:rsidRPr="003A5FEE">
        <w:rPr>
          <w:sz w:val="28"/>
          <w:szCs w:val="28"/>
        </w:rPr>
        <w:t xml:space="preserve"> Vì có 4 mặt phẳng đồng quy nên </w:t>
      </w:r>
      <w:r w:rsidR="007809A9" w:rsidRPr="003A5FEE">
        <w:rPr>
          <w:position w:val="-12"/>
          <w:sz w:val="28"/>
          <w:szCs w:val="28"/>
        </w:rPr>
        <w:object w:dxaOrig="380" w:dyaOrig="320" w14:anchorId="3E26F5C9">
          <v:shape id="_x0000_i1061" type="#_x0000_t75" style="width:19.4pt;height:15.65pt" o:ole="">
            <v:imagedata r:id="rId79" o:title=""/>
          </v:shape>
          <o:OLEObject Type="Embed" ProgID="Equation.DSMT4" ShapeID="_x0000_i1061" DrawAspect="Content" ObjectID="_1760102759" r:id="rId80"/>
        </w:object>
      </w:r>
      <w:r w:rsidR="000C3E8B">
        <w:rPr>
          <w:sz w:val="28"/>
          <w:szCs w:val="28"/>
        </w:rPr>
        <w:t>trong</w:t>
      </w:r>
      <w:r w:rsidR="00F33B15">
        <w:rPr>
          <w:sz w:val="28"/>
          <w:szCs w:val="28"/>
        </w:rPr>
        <w:t xml:space="preserve"> 4 mặt phẳng đồng quy loại đi 1 thì </w:t>
      </w:r>
      <w:r w:rsidR="007809A9" w:rsidRPr="003A5FEE">
        <w:rPr>
          <w:sz w:val="28"/>
          <w:szCs w:val="28"/>
        </w:rPr>
        <w:t xml:space="preserve">có 9 mặt phẳng ở vị trí tổng quát </w:t>
      </w:r>
    </w:p>
    <w:p w14:paraId="6AC1F3C4" w14:textId="77777777" w:rsidR="007809A9" w:rsidRPr="003A5FEE" w:rsidRDefault="007809A9" w:rsidP="007809A9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80" w:dyaOrig="320" w14:anchorId="77B0035F">
          <v:shape id="_x0000_i1062" type="#_x0000_t75" style="width:19.4pt;height:15.65pt" o:ole="">
            <v:imagedata r:id="rId81" o:title=""/>
          </v:shape>
          <o:OLEObject Type="Embed" ProgID="Equation.DSMT4" ShapeID="_x0000_i1062" DrawAspect="Content" ObjectID="_1760102760" r:id="rId82"/>
        </w:object>
      </w:r>
      <w:r w:rsidRPr="003A5FEE">
        <w:rPr>
          <w:sz w:val="28"/>
          <w:szCs w:val="28"/>
        </w:rPr>
        <w:t xml:space="preserve">tạo ra </w:t>
      </w:r>
      <w:r w:rsidRPr="003A5FEE">
        <w:rPr>
          <w:position w:val="-28"/>
          <w:sz w:val="28"/>
          <w:szCs w:val="28"/>
        </w:rPr>
        <w:object w:dxaOrig="3220" w:dyaOrig="720" w14:anchorId="367E4E2C">
          <v:shape id="_x0000_i1063" type="#_x0000_t75" style="width:161.05pt;height:36pt" o:ole="">
            <v:imagedata r:id="rId83" o:title=""/>
          </v:shape>
          <o:OLEObject Type="Embed" ProgID="Equation.DSMT4" ShapeID="_x0000_i1063" DrawAspect="Content" ObjectID="_1760102761" r:id="rId84"/>
        </w:object>
      </w:r>
      <w:r w:rsidRPr="003A5FEE">
        <w:rPr>
          <w:sz w:val="28"/>
          <w:szCs w:val="28"/>
        </w:rPr>
        <w:t xml:space="preserve"> (phần không gian)</w:t>
      </w:r>
    </w:p>
    <w:p w14:paraId="2DB19639" w14:textId="6086F8A6" w:rsidR="007809A9" w:rsidRPr="003A5FEE" w:rsidRDefault="007809A9" w:rsidP="007809A9">
      <w:pPr>
        <w:ind w:firstLine="360"/>
        <w:jc w:val="both"/>
        <w:rPr>
          <w:sz w:val="28"/>
          <w:szCs w:val="28"/>
        </w:rPr>
      </w:pPr>
      <w:r w:rsidRPr="003A5FEE">
        <w:rPr>
          <w:sz w:val="28"/>
          <w:szCs w:val="28"/>
        </w:rPr>
        <w:t xml:space="preserve">Vẽ thêm </w:t>
      </w:r>
      <w:r w:rsidR="00D56099">
        <w:rPr>
          <w:sz w:val="28"/>
          <w:szCs w:val="28"/>
        </w:rPr>
        <w:t>tiếp</w:t>
      </w:r>
      <w:r w:rsidRPr="003A5FEE">
        <w:rPr>
          <w:sz w:val="28"/>
          <w:szCs w:val="28"/>
        </w:rPr>
        <w:t xml:space="preserve"> mặt phẳng đi qua giao điểm của 3 mặt phẳng</w:t>
      </w:r>
      <w:r>
        <w:rPr>
          <w:sz w:val="28"/>
          <w:szCs w:val="28"/>
        </w:rPr>
        <w:t xml:space="preserve">  </w:t>
      </w:r>
      <w:r w:rsidRPr="003A5FEE">
        <w:rPr>
          <w:position w:val="-12"/>
          <w:sz w:val="28"/>
          <w:szCs w:val="28"/>
        </w:rPr>
        <w:object w:dxaOrig="380" w:dyaOrig="320" w14:anchorId="2689AECD">
          <v:shape id="_x0000_i1064" type="#_x0000_t75" style="width:19.4pt;height:15.65pt" o:ole="">
            <v:imagedata r:id="rId85" o:title=""/>
          </v:shape>
          <o:OLEObject Type="Embed" ProgID="Equation.DSMT4" ShapeID="_x0000_i1064" DrawAspect="Content" ObjectID="_1760102762" r:id="rId86"/>
        </w:object>
      </w:r>
      <w:r w:rsidRPr="003A5FEE">
        <w:rPr>
          <w:sz w:val="28"/>
          <w:szCs w:val="28"/>
        </w:rPr>
        <w:t xml:space="preserve"> nó cắt 9 mặt phẳng theo 9 đường thẳng trong đó có 3 đường thẳng đồng quy. Ba đường thẳng đồng quy tạo thành 6 phần mặt phẳng, còn 3 đường thẳng ở vị trí tổng quát tạo thành 7 phần mặt phẳng</w:t>
      </w:r>
    </w:p>
    <w:p w14:paraId="10DCD164" w14:textId="77777777" w:rsidR="007809A9" w:rsidRDefault="007809A9" w:rsidP="007809A9">
      <w:pPr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80" w:dyaOrig="320" w14:anchorId="0B03A686">
          <v:shape id="_x0000_i1065" type="#_x0000_t75" style="width:19.4pt;height:15.65pt" o:ole="">
            <v:imagedata r:id="rId87" o:title=""/>
          </v:shape>
          <o:OLEObject Type="Embed" ProgID="Equation.DSMT4" ShapeID="_x0000_i1065" DrawAspect="Content" ObjectID="_1760102763" r:id="rId88"/>
        </w:object>
      </w:r>
      <w:r w:rsidRPr="003A5FEE">
        <w:rPr>
          <w:sz w:val="28"/>
          <w:szCs w:val="28"/>
        </w:rPr>
        <w:t xml:space="preserve"> bị bớt đi: </w:t>
      </w:r>
      <w:r w:rsidRPr="003A5FEE">
        <w:rPr>
          <w:position w:val="-12"/>
          <w:sz w:val="28"/>
          <w:szCs w:val="28"/>
        </w:rPr>
        <w:object w:dxaOrig="1040" w:dyaOrig="360" w14:anchorId="26181110">
          <v:shape id="_x0000_i1066" type="#_x0000_t75" style="width:51.65pt;height:18.45pt" o:ole="">
            <v:imagedata r:id="rId89" o:title=""/>
          </v:shape>
          <o:OLEObject Type="Embed" ProgID="Equation.DSMT4" ShapeID="_x0000_i1066" DrawAspect="Content" ObjectID="_1760102764" r:id="rId90"/>
        </w:object>
      </w:r>
      <w:r w:rsidRPr="003A5FEE">
        <w:rPr>
          <w:sz w:val="28"/>
          <w:szCs w:val="28"/>
        </w:rPr>
        <w:t xml:space="preserve"> phần mặt phẳng</w:t>
      </w:r>
    </w:p>
    <w:p w14:paraId="546DACAC" w14:textId="4C51590A" w:rsidR="00663EBB" w:rsidRDefault="00F323F9" w:rsidP="007809A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D1AF98" wp14:editId="0559AA55">
                <wp:simplePos x="0" y="0"/>
                <wp:positionH relativeFrom="column">
                  <wp:posOffset>3916392</wp:posOffset>
                </wp:positionH>
                <wp:positionV relativeFrom="paragraph">
                  <wp:posOffset>118410</wp:posOffset>
                </wp:positionV>
                <wp:extent cx="910087" cy="810367"/>
                <wp:effectExtent l="0" t="0" r="23495" b="27940"/>
                <wp:wrapNone/>
                <wp:docPr id="192" name="Straight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0087" cy="810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6E381A8E" id="Straight Connector 192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8.4pt,9.3pt" to="380.05pt,7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DA6121" wp14:editId="361ECD5E">
                <wp:simplePos x="0" y="0"/>
                <wp:positionH relativeFrom="column">
                  <wp:posOffset>3614468</wp:posOffset>
                </wp:positionH>
                <wp:positionV relativeFrom="paragraph">
                  <wp:posOffset>27832</wp:posOffset>
                </wp:positionV>
                <wp:extent cx="1108494" cy="797944"/>
                <wp:effectExtent l="0" t="0" r="34925" b="21590"/>
                <wp:wrapNone/>
                <wp:docPr id="191" name="Straight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8494" cy="79794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333CE4CD" id="Straight Connector 191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4.6pt,2.2pt" to="371.9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E4C8ED" wp14:editId="0AC5BF27">
                <wp:simplePos x="0" y="0"/>
                <wp:positionH relativeFrom="column">
                  <wp:posOffset>1682151</wp:posOffset>
                </wp:positionH>
                <wp:positionV relativeFrom="paragraph">
                  <wp:posOffset>83904</wp:posOffset>
                </wp:positionV>
                <wp:extent cx="746185" cy="884207"/>
                <wp:effectExtent l="0" t="0" r="34925" b="30480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6185" cy="88420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46C9C850" id="Straight Connector 189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45pt,6.6pt" to="191.2pt,7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DA6A37" wp14:editId="0CD80B77">
                <wp:simplePos x="0" y="0"/>
                <wp:positionH relativeFrom="column">
                  <wp:posOffset>1199072</wp:posOffset>
                </wp:positionH>
                <wp:positionV relativeFrom="paragraph">
                  <wp:posOffset>135662</wp:posOffset>
                </wp:positionV>
                <wp:extent cx="1164566" cy="793631"/>
                <wp:effectExtent l="0" t="0" r="36195" b="26035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64566" cy="79363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751A74C0" id="Straight Connector 188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4pt,10.7pt" to="186.1pt,7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" strokecolor="black [3200]" strokeweight=".5pt">
                <v:stroke joinstyle="miter"/>
              </v:line>
            </w:pict>
          </mc:Fallback>
        </mc:AlternateContent>
      </w:r>
    </w:p>
    <w:p w14:paraId="4BF07731" w14:textId="4B615673" w:rsidR="00663EBB" w:rsidRDefault="00F323F9" w:rsidP="007809A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03E49CC" wp14:editId="5346B34D">
                <wp:simplePos x="0" y="0"/>
                <wp:positionH relativeFrom="column">
                  <wp:posOffset>3640346</wp:posOffset>
                </wp:positionH>
                <wp:positionV relativeFrom="paragraph">
                  <wp:posOffset>172732</wp:posOffset>
                </wp:positionV>
                <wp:extent cx="1212011" cy="17253"/>
                <wp:effectExtent l="0" t="0" r="26670" b="20955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2011" cy="1725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6B56D7C1" id="Straight Connector 193" o:spid="_x0000_s1026" style="position:absolute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6.65pt,13.6pt" to="382.1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" strokecolor="black [3200]" strokeweight=".5pt">
                <v:stroke joinstyle="miter"/>
              </v:line>
            </w:pict>
          </mc:Fallback>
        </mc:AlternateContent>
      </w:r>
    </w:p>
    <w:p w14:paraId="3322B89B" w14:textId="77777777" w:rsidR="00F323F9" w:rsidRDefault="00F323F9" w:rsidP="007809A9">
      <w:pPr>
        <w:rPr>
          <w:sz w:val="28"/>
          <w:szCs w:val="28"/>
        </w:rPr>
      </w:pPr>
    </w:p>
    <w:p w14:paraId="5BC2EB1D" w14:textId="74966854" w:rsidR="00F323F9" w:rsidRDefault="00F323F9" w:rsidP="007809A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2D5C05" wp14:editId="60427828">
                <wp:simplePos x="0" y="0"/>
                <wp:positionH relativeFrom="column">
                  <wp:posOffset>1354346</wp:posOffset>
                </wp:positionH>
                <wp:positionV relativeFrom="paragraph">
                  <wp:posOffset>5332</wp:posOffset>
                </wp:positionV>
                <wp:extent cx="1194759" cy="86264"/>
                <wp:effectExtent l="0" t="0" r="24765" b="28575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4759" cy="862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3E8B8536" id="Straight Connector 190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65pt,.4pt" to="200.7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" strokecolor="black [3200]" strokeweight=".5pt">
                <v:stroke joinstyle="miter"/>
              </v:line>
            </w:pict>
          </mc:Fallback>
        </mc:AlternateContent>
      </w:r>
    </w:p>
    <w:p w14:paraId="4915E19A" w14:textId="77777777" w:rsidR="00F323F9" w:rsidRPr="003A5FEE" w:rsidRDefault="00F323F9" w:rsidP="007809A9">
      <w:pPr>
        <w:rPr>
          <w:sz w:val="28"/>
          <w:szCs w:val="28"/>
        </w:rPr>
      </w:pPr>
    </w:p>
    <w:p w14:paraId="0259A427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80" w:dyaOrig="320" w14:anchorId="04535700">
          <v:shape id="_x0000_i1067" type="#_x0000_t75" style="width:19.4pt;height:15.65pt" o:ole="">
            <v:imagedata r:id="rId91" o:title=""/>
          </v:shape>
          <o:OLEObject Type="Embed" ProgID="Equation.DSMT4" ShapeID="_x0000_i1067" DrawAspect="Content" ObjectID="_1760102765" r:id="rId92"/>
        </w:object>
      </w:r>
      <w:r w:rsidRPr="003A5FEE">
        <w:rPr>
          <w:sz w:val="28"/>
          <w:szCs w:val="28"/>
        </w:rPr>
        <w:t xml:space="preserve"> 9 đường thẳng sẽ tạo ra số phần mặt phẳng là: </w:t>
      </w:r>
      <w:r w:rsidRPr="003A5FEE">
        <w:rPr>
          <w:position w:val="-26"/>
          <w:sz w:val="28"/>
          <w:szCs w:val="28"/>
        </w:rPr>
        <w:object w:dxaOrig="2880" w:dyaOrig="700" w14:anchorId="0C3D59B8">
          <v:shape id="_x0000_i1068" type="#_x0000_t75" style="width:2in;height:35.05pt" o:ole="">
            <v:imagedata r:id="rId93" o:title=""/>
          </v:shape>
          <o:OLEObject Type="Embed" ProgID="Equation.DSMT4" ShapeID="_x0000_i1068" DrawAspect="Content" ObjectID="_1760102766" r:id="rId94"/>
        </w:object>
      </w:r>
    </w:p>
    <w:p w14:paraId="43FB0FD5" w14:textId="77777777" w:rsidR="007809A9" w:rsidRPr="003A5FEE" w:rsidRDefault="007809A9" w:rsidP="007809A9">
      <w:pPr>
        <w:ind w:firstLine="360"/>
        <w:jc w:val="both"/>
        <w:rPr>
          <w:sz w:val="28"/>
          <w:szCs w:val="28"/>
        </w:rPr>
      </w:pPr>
      <w:r w:rsidRPr="003A5FEE">
        <w:rPr>
          <w:sz w:val="28"/>
          <w:szCs w:val="28"/>
        </w:rPr>
        <w:t>Mỗi phần mặt phẳng tạo thêm 1 phần không gian nên số phần không gian cần tìm là:</w:t>
      </w:r>
    </w:p>
    <w:p w14:paraId="119B49E8" w14:textId="77777777" w:rsidR="007809A9" w:rsidRPr="003A5FEE" w:rsidRDefault="007809A9" w:rsidP="007809A9">
      <w:pPr>
        <w:jc w:val="center"/>
        <w:rPr>
          <w:sz w:val="28"/>
          <w:szCs w:val="28"/>
        </w:rPr>
      </w:pPr>
      <w:r w:rsidRPr="003A5FEE">
        <w:rPr>
          <w:sz w:val="28"/>
          <w:szCs w:val="28"/>
        </w:rPr>
        <w:t xml:space="preserve"> </w:t>
      </w:r>
      <w:r w:rsidRPr="003A5FEE">
        <w:rPr>
          <w:position w:val="-12"/>
          <w:sz w:val="28"/>
          <w:szCs w:val="28"/>
        </w:rPr>
        <w:object w:dxaOrig="2860" w:dyaOrig="380" w14:anchorId="28A79C98">
          <v:shape id="_x0000_i1069" type="#_x0000_t75" style="width:143.05pt;height:19.4pt" o:ole="">
            <v:imagedata r:id="rId95" o:title=""/>
          </v:shape>
          <o:OLEObject Type="Embed" ProgID="Equation.DSMT4" ShapeID="_x0000_i1069" DrawAspect="Content" ObjectID="_1760102767" r:id="rId96"/>
        </w:object>
      </w:r>
      <w:r w:rsidRPr="003A5FEE">
        <w:rPr>
          <w:sz w:val="28"/>
          <w:szCs w:val="28"/>
        </w:rPr>
        <w:t xml:space="preserve"> (phần)</w:t>
      </w:r>
    </w:p>
    <w:p w14:paraId="17C8F94D" w14:textId="77777777" w:rsidR="006C3DB8" w:rsidRDefault="006C3DB8" w:rsidP="007809A9">
      <w:pPr>
        <w:jc w:val="both"/>
        <w:rPr>
          <w:b/>
          <w:i/>
          <w:sz w:val="28"/>
          <w:szCs w:val="28"/>
          <w:lang w:val="it-IT"/>
        </w:rPr>
      </w:pPr>
    </w:p>
    <w:p w14:paraId="0D6F0680" w14:textId="722BDCF8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b/>
          <w:i/>
          <w:sz w:val="28"/>
          <w:szCs w:val="28"/>
          <w:lang w:val="it-IT"/>
        </w:rPr>
        <w:t>Câu 3.</w:t>
      </w:r>
      <w:r w:rsidRPr="002136FC">
        <w:rPr>
          <w:sz w:val="28"/>
          <w:szCs w:val="28"/>
          <w:lang w:val="it-IT"/>
        </w:rPr>
        <w:t xml:space="preserve"> Có 15 nữ sinh viên và 13 nam sinh viên đứng ngẫu nhiên thành một hàng ngang. Chứng minh rằng có ít nhất 2 sinh viên nữ mà giữa họ có 6 người xen vào.</w:t>
      </w:r>
    </w:p>
    <w:p w14:paraId="626F16DB" w14:textId="77777777" w:rsidR="006C3DB8" w:rsidRDefault="006C3DB8" w:rsidP="007809A9">
      <w:pPr>
        <w:rPr>
          <w:b/>
          <w:bCs/>
          <w:i/>
          <w:iCs/>
          <w:sz w:val="28"/>
          <w:szCs w:val="28"/>
        </w:rPr>
      </w:pPr>
    </w:p>
    <w:p w14:paraId="77591F55" w14:textId="1C6ADA88" w:rsidR="007809A9" w:rsidRPr="00267A2E" w:rsidRDefault="007809A9" w:rsidP="007809A9">
      <w:pPr>
        <w:rPr>
          <w:bCs/>
          <w:i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Giải </w:t>
      </w:r>
      <w:r w:rsidRPr="003A5FEE">
        <w:rPr>
          <w:b/>
          <w:i/>
          <w:sz w:val="28"/>
          <w:szCs w:val="28"/>
        </w:rPr>
        <w:t>Câu 3</w:t>
      </w:r>
      <w:r>
        <w:rPr>
          <w:b/>
          <w:i/>
          <w:sz w:val="28"/>
          <w:szCs w:val="28"/>
        </w:rPr>
        <w:t>.</w:t>
      </w:r>
      <w:r w:rsidR="00184ED4">
        <w:rPr>
          <w:b/>
          <w:i/>
          <w:sz w:val="28"/>
          <w:szCs w:val="28"/>
        </w:rPr>
        <w:t xml:space="preserve"> </w:t>
      </w:r>
      <w:r w:rsidR="00940987">
        <w:rPr>
          <w:bCs/>
          <w:i/>
          <w:sz w:val="28"/>
          <w:szCs w:val="28"/>
        </w:rPr>
        <w:t>H</w:t>
      </w:r>
      <w:r w:rsidR="00145771">
        <w:rPr>
          <w:bCs/>
          <w:i/>
          <w:sz w:val="28"/>
          <w:szCs w:val="28"/>
        </w:rPr>
        <w:t xml:space="preserve">ướng </w:t>
      </w:r>
      <w:r w:rsidR="00940987">
        <w:rPr>
          <w:bCs/>
          <w:i/>
          <w:sz w:val="28"/>
          <w:szCs w:val="28"/>
        </w:rPr>
        <w:t>d</w:t>
      </w:r>
      <w:r w:rsidR="00145771">
        <w:rPr>
          <w:bCs/>
          <w:i/>
          <w:sz w:val="28"/>
          <w:szCs w:val="28"/>
        </w:rPr>
        <w:t>ẫn</w:t>
      </w:r>
      <w:r w:rsidR="00940987">
        <w:rPr>
          <w:bCs/>
          <w:i/>
          <w:sz w:val="28"/>
          <w:szCs w:val="28"/>
        </w:rPr>
        <w:t xml:space="preserve">: </w:t>
      </w:r>
      <w:r w:rsidR="00145771">
        <w:rPr>
          <w:bCs/>
          <w:i/>
          <w:sz w:val="28"/>
          <w:szCs w:val="28"/>
        </w:rPr>
        <w:t>Loại toán “chứng minh tồn tại”</w:t>
      </w:r>
      <w:r w:rsidR="00D2322A">
        <w:rPr>
          <w:bCs/>
          <w:i/>
          <w:sz w:val="28"/>
          <w:szCs w:val="28"/>
        </w:rPr>
        <w:t xml:space="preserve"> nên v</w:t>
      </w:r>
      <w:r w:rsidR="00940987">
        <w:rPr>
          <w:bCs/>
          <w:i/>
          <w:sz w:val="28"/>
          <w:szCs w:val="28"/>
        </w:rPr>
        <w:t>ận dụng định lý Dirichlet</w:t>
      </w:r>
      <w:r w:rsidR="00D2322A">
        <w:rPr>
          <w:bCs/>
          <w:i/>
          <w:sz w:val="28"/>
          <w:szCs w:val="28"/>
        </w:rPr>
        <w:t>, cái gì là “bồ câu”, cái gì là “chuồng” ?</w:t>
      </w:r>
      <w:r w:rsidR="001906F6">
        <w:rPr>
          <w:bCs/>
          <w:i/>
          <w:sz w:val="28"/>
          <w:szCs w:val="28"/>
        </w:rPr>
        <w:t xml:space="preserve"> </w:t>
      </w:r>
      <w:r w:rsidR="00CD5AF0">
        <w:rPr>
          <w:bCs/>
          <w:i/>
          <w:sz w:val="28"/>
          <w:szCs w:val="28"/>
        </w:rPr>
        <w:t xml:space="preserve">Ở đây, phải CM </w:t>
      </w:r>
      <w:r w:rsidR="00CD5AF0">
        <w:rPr>
          <w:bCs/>
          <w:i/>
          <w:sz w:val="28"/>
          <w:szCs w:val="28"/>
          <w:u w:val="single"/>
        </w:rPr>
        <w:t xml:space="preserve">có ít nhất </w:t>
      </w:r>
      <w:r w:rsidR="00553200">
        <w:rPr>
          <w:bCs/>
          <w:i/>
          <w:sz w:val="28"/>
          <w:szCs w:val="28"/>
          <w:u w:val="single"/>
          <w:lang w:val="vi-VN"/>
        </w:rPr>
        <w:t>3</w:t>
      </w:r>
      <w:r w:rsidR="00CD5AF0">
        <w:rPr>
          <w:bCs/>
          <w:i/>
          <w:sz w:val="28"/>
          <w:szCs w:val="28"/>
          <w:u w:val="single"/>
        </w:rPr>
        <w:t xml:space="preserve"> nữ:</w:t>
      </w:r>
      <w:r w:rsidR="00267A2E">
        <w:rPr>
          <w:bCs/>
          <w:i/>
          <w:sz w:val="28"/>
          <w:szCs w:val="28"/>
        </w:rPr>
        <w:t xml:space="preserve"> nữ là bồ câu: có 15 bồ câu</w:t>
      </w:r>
      <w:r w:rsidR="001906F6">
        <w:rPr>
          <w:bCs/>
          <w:i/>
          <w:sz w:val="28"/>
          <w:szCs w:val="28"/>
        </w:rPr>
        <w:t>, phải tạo ra 7 chuồng.</w:t>
      </w:r>
    </w:p>
    <w:p w14:paraId="311400FB" w14:textId="77777777" w:rsidR="007809A9" w:rsidRPr="003A5FEE" w:rsidRDefault="007809A9" w:rsidP="007809A9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Ta đ</w:t>
      </w:r>
      <w:r w:rsidRPr="003A5FEE">
        <w:rPr>
          <w:sz w:val="28"/>
          <w:szCs w:val="28"/>
        </w:rPr>
        <w:t>ánh số tất cả các sinh viên từ 1 đến 28 rồi chia các sinh viên thành 7 nhóm như sau</w:t>
      </w:r>
    </w:p>
    <w:p w14:paraId="677675D2" w14:textId="77777777" w:rsidR="007809A9" w:rsidRPr="003A5FEE" w:rsidRDefault="007809A9" w:rsidP="007809A9">
      <w:pPr>
        <w:ind w:firstLine="720"/>
        <w:rPr>
          <w:sz w:val="28"/>
          <w:szCs w:val="28"/>
        </w:rPr>
      </w:pPr>
      <w:r w:rsidRPr="003A5FEE">
        <w:rPr>
          <w:sz w:val="28"/>
          <w:szCs w:val="28"/>
        </w:rPr>
        <w:t xml:space="preserve">Nhóm 1: </w:t>
      </w:r>
      <w:r w:rsidRPr="003A5FEE">
        <w:rPr>
          <w:position w:val="-14"/>
          <w:sz w:val="28"/>
          <w:szCs w:val="28"/>
        </w:rPr>
        <w:object w:dxaOrig="1440" w:dyaOrig="420" w14:anchorId="412F4843">
          <v:shape id="_x0000_i1070" type="#_x0000_t75" style="width:1in;height:21.3pt" o:ole="">
            <v:imagedata r:id="rId97" o:title=""/>
          </v:shape>
          <o:OLEObject Type="Embed" ProgID="Equation.DSMT4" ShapeID="_x0000_i1070" DrawAspect="Content" ObjectID="_1760102768" r:id="rId98"/>
        </w:object>
      </w:r>
      <w:r>
        <w:rPr>
          <w:sz w:val="28"/>
          <w:szCs w:val="28"/>
        </w:rPr>
        <w:t xml:space="preserve">. </w:t>
      </w:r>
      <w:r w:rsidRPr="003A5FEE">
        <w:rPr>
          <w:sz w:val="28"/>
          <w:szCs w:val="28"/>
        </w:rPr>
        <w:t xml:space="preserve">Nhóm 2: </w:t>
      </w:r>
      <w:r w:rsidRPr="003A5FEE">
        <w:rPr>
          <w:position w:val="-14"/>
          <w:sz w:val="28"/>
          <w:szCs w:val="28"/>
        </w:rPr>
        <w:object w:dxaOrig="1500" w:dyaOrig="420" w14:anchorId="4DF41266">
          <v:shape id="_x0000_i1071" type="#_x0000_t75" style="width:74.85pt;height:21.3pt" o:ole="">
            <v:imagedata r:id="rId99" o:title=""/>
          </v:shape>
          <o:OLEObject Type="Embed" ProgID="Equation.DSMT4" ShapeID="_x0000_i1071" DrawAspect="Content" ObjectID="_1760102769" r:id="rId100"/>
        </w:object>
      </w:r>
      <w:r>
        <w:rPr>
          <w:sz w:val="28"/>
          <w:szCs w:val="28"/>
        </w:rPr>
        <w:t xml:space="preserve">. </w:t>
      </w:r>
      <w:r w:rsidRPr="003A5FEE">
        <w:rPr>
          <w:sz w:val="28"/>
          <w:szCs w:val="28"/>
        </w:rPr>
        <w:t xml:space="preserve">Nhóm 3: </w:t>
      </w:r>
      <w:r w:rsidRPr="003A5FEE">
        <w:rPr>
          <w:position w:val="-14"/>
          <w:sz w:val="28"/>
          <w:szCs w:val="28"/>
        </w:rPr>
        <w:object w:dxaOrig="1620" w:dyaOrig="420" w14:anchorId="2772A7A7">
          <v:shape id="_x0000_i1072" type="#_x0000_t75" style="width:81pt;height:21.3pt" o:ole="">
            <v:imagedata r:id="rId101" o:title=""/>
          </v:shape>
          <o:OLEObject Type="Embed" ProgID="Equation.DSMT4" ShapeID="_x0000_i1072" DrawAspect="Content" ObjectID="_1760102770" r:id="rId102"/>
        </w:object>
      </w:r>
    </w:p>
    <w:p w14:paraId="4692F4EC" w14:textId="77777777" w:rsidR="007809A9" w:rsidRPr="003A5FEE" w:rsidRDefault="007809A9" w:rsidP="007809A9">
      <w:pPr>
        <w:ind w:firstLine="720"/>
        <w:rPr>
          <w:sz w:val="28"/>
          <w:szCs w:val="28"/>
        </w:rPr>
      </w:pPr>
      <w:r w:rsidRPr="003A5FEE">
        <w:rPr>
          <w:sz w:val="28"/>
          <w:szCs w:val="28"/>
        </w:rPr>
        <w:t xml:space="preserve">Nhóm 4: </w:t>
      </w:r>
      <w:r w:rsidRPr="003A5FEE">
        <w:rPr>
          <w:position w:val="-14"/>
          <w:sz w:val="28"/>
          <w:szCs w:val="28"/>
        </w:rPr>
        <w:object w:dxaOrig="1600" w:dyaOrig="420" w14:anchorId="749667EA">
          <v:shape id="_x0000_i1073" type="#_x0000_t75" style="width:80.05pt;height:21.3pt" o:ole="">
            <v:imagedata r:id="rId103" o:title=""/>
          </v:shape>
          <o:OLEObject Type="Embed" ProgID="Equation.DSMT4" ShapeID="_x0000_i1073" DrawAspect="Content" ObjectID="_1760102771" r:id="rId104"/>
        </w:object>
      </w:r>
      <w:r>
        <w:rPr>
          <w:sz w:val="28"/>
          <w:szCs w:val="28"/>
        </w:rPr>
        <w:t xml:space="preserve">. </w:t>
      </w:r>
      <w:r w:rsidRPr="003A5FEE">
        <w:rPr>
          <w:sz w:val="28"/>
          <w:szCs w:val="28"/>
        </w:rPr>
        <w:t xml:space="preserve">Nhóm 5: </w:t>
      </w:r>
      <w:r w:rsidRPr="003A5FEE">
        <w:rPr>
          <w:position w:val="-14"/>
          <w:sz w:val="28"/>
          <w:szCs w:val="28"/>
        </w:rPr>
        <w:object w:dxaOrig="1620" w:dyaOrig="420" w14:anchorId="491D6954">
          <v:shape id="_x0000_i1074" type="#_x0000_t75" style="width:81pt;height:21.3pt" o:ole="">
            <v:imagedata r:id="rId105" o:title=""/>
          </v:shape>
          <o:OLEObject Type="Embed" ProgID="Equation.DSMT4" ShapeID="_x0000_i1074" DrawAspect="Content" ObjectID="_1760102772" r:id="rId106"/>
        </w:object>
      </w:r>
      <w:r>
        <w:rPr>
          <w:sz w:val="28"/>
          <w:szCs w:val="28"/>
        </w:rPr>
        <w:t xml:space="preserve">. </w:t>
      </w:r>
      <w:r w:rsidRPr="003A5FEE">
        <w:rPr>
          <w:sz w:val="28"/>
          <w:szCs w:val="28"/>
        </w:rPr>
        <w:t xml:space="preserve">Nhóm 6: </w:t>
      </w:r>
      <w:r w:rsidRPr="003A5FEE">
        <w:rPr>
          <w:position w:val="-14"/>
          <w:sz w:val="28"/>
          <w:szCs w:val="28"/>
        </w:rPr>
        <w:object w:dxaOrig="1640" w:dyaOrig="420" w14:anchorId="085E95F5">
          <v:shape id="_x0000_i1075" type="#_x0000_t75" style="width:81.45pt;height:21.3pt" o:ole="">
            <v:imagedata r:id="rId107" o:title=""/>
          </v:shape>
          <o:OLEObject Type="Embed" ProgID="Equation.DSMT4" ShapeID="_x0000_i1075" DrawAspect="Content" ObjectID="_1760102773" r:id="rId108"/>
        </w:object>
      </w:r>
    </w:p>
    <w:p w14:paraId="0ECAD056" w14:textId="77777777" w:rsidR="007809A9" w:rsidRDefault="007809A9" w:rsidP="007809A9">
      <w:pPr>
        <w:ind w:firstLine="720"/>
        <w:rPr>
          <w:sz w:val="28"/>
          <w:szCs w:val="28"/>
        </w:rPr>
      </w:pPr>
      <w:r w:rsidRPr="003A5FEE">
        <w:rPr>
          <w:sz w:val="28"/>
          <w:szCs w:val="28"/>
        </w:rPr>
        <w:t xml:space="preserve">Nhóm 7: </w:t>
      </w:r>
      <w:r w:rsidRPr="003A5FEE">
        <w:rPr>
          <w:position w:val="-14"/>
          <w:sz w:val="28"/>
          <w:szCs w:val="28"/>
        </w:rPr>
        <w:object w:dxaOrig="1640" w:dyaOrig="420" w14:anchorId="2FAB94B2">
          <v:shape id="_x0000_i1076" type="#_x0000_t75" style="width:81.45pt;height:21.3pt" o:ole="">
            <v:imagedata r:id="rId109" o:title=""/>
          </v:shape>
          <o:OLEObject Type="Embed" ProgID="Equation.DSMT4" ShapeID="_x0000_i1076" DrawAspect="Content" ObjectID="_1760102774" r:id="rId110"/>
        </w:object>
      </w:r>
      <w:r>
        <w:rPr>
          <w:sz w:val="28"/>
          <w:szCs w:val="28"/>
        </w:rPr>
        <w:t>.</w:t>
      </w:r>
    </w:p>
    <w:p w14:paraId="15A73B7A" w14:textId="77777777" w:rsidR="007809A9" w:rsidRPr="003A5FEE" w:rsidRDefault="007809A9" w:rsidP="007809A9">
      <w:pPr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Pr="003A5FEE">
        <w:rPr>
          <w:sz w:val="28"/>
          <w:szCs w:val="28"/>
        </w:rPr>
        <w:t xml:space="preserve">ó 15 nữ sinh viên </w:t>
      </w:r>
      <w:r w:rsidRPr="003A5FEE">
        <w:rPr>
          <w:position w:val="-12"/>
          <w:sz w:val="28"/>
          <w:szCs w:val="28"/>
        </w:rPr>
        <w:object w:dxaOrig="380" w:dyaOrig="320" w14:anchorId="64744F72">
          <v:shape id="_x0000_i1077" type="#_x0000_t75" style="width:19.4pt;height:15.65pt" o:ole="">
            <v:imagedata r:id="rId111" o:title=""/>
          </v:shape>
          <o:OLEObject Type="Embed" ProgID="Equation.DSMT4" ShapeID="_x0000_i1077" DrawAspect="Content" ObjectID="_1760102775" r:id="rId112"/>
        </w:object>
      </w:r>
      <w:r w:rsidRPr="003A5FEE">
        <w:rPr>
          <w:sz w:val="28"/>
          <w:szCs w:val="28"/>
        </w:rPr>
        <w:t xml:space="preserve">Theo định lý Đirichlet có ít nhất 1 nhóm chứa ít nhất </w:t>
      </w:r>
      <w:r w:rsidRPr="003A5FEE">
        <w:rPr>
          <w:position w:val="-32"/>
          <w:sz w:val="28"/>
          <w:szCs w:val="28"/>
        </w:rPr>
        <w:object w:dxaOrig="1040" w:dyaOrig="780" w14:anchorId="5D18C000">
          <v:shape id="_x0000_i1078" type="#_x0000_t75" style="width:51.65pt;height:38.85pt" o:ole="">
            <v:imagedata r:id="rId113" o:title=""/>
          </v:shape>
          <o:OLEObject Type="Embed" ProgID="Equation.DSMT4" ShapeID="_x0000_i1078" DrawAspect="Content" ObjectID="_1760102776" r:id="rId114"/>
        </w:object>
      </w:r>
      <w:r w:rsidRPr="003A5FEE">
        <w:rPr>
          <w:sz w:val="28"/>
          <w:szCs w:val="28"/>
        </w:rPr>
        <w:t xml:space="preserve"> sinh viên nữ. Không kém phần tổng quát, giả sử đó là nhóm 1. Nếu các số 1, 8, 15 hoặc 8, 15, 22 là nữ thì sẽ có 3 sinh viên nữ mà giữa họ có 6 người xen vào. Nếu các số 1, 8, 22 hoặc 1, 15, 22 là nữ thì sẽ có 2 nữ mà giữa họ có 6 người xen vào (1, 8 hoặc 15, 22).</w:t>
      </w:r>
      <w:r>
        <w:rPr>
          <w:sz w:val="28"/>
          <w:szCs w:val="28"/>
        </w:rPr>
        <w:t xml:space="preserve"> </w:t>
      </w:r>
      <w:r w:rsidRPr="003A5FEE">
        <w:rPr>
          <w:sz w:val="28"/>
          <w:szCs w:val="28"/>
        </w:rPr>
        <w:t>Điều phải chứng minh.</w:t>
      </w:r>
    </w:p>
    <w:p w14:paraId="0A898BDE" w14:textId="77777777" w:rsidR="008B7ED4" w:rsidRDefault="007809A9" w:rsidP="007809A9">
      <w:pPr>
        <w:jc w:val="both"/>
        <w:rPr>
          <w:b/>
          <w:sz w:val="28"/>
          <w:szCs w:val="28"/>
        </w:rPr>
      </w:pPr>
      <w:r w:rsidRPr="003A5FEE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 xml:space="preserve"> </w:t>
      </w:r>
    </w:p>
    <w:p w14:paraId="4BA16EB1" w14:textId="0474A924" w:rsidR="007809A9" w:rsidRPr="0055722C" w:rsidRDefault="007809A9" w:rsidP="007809A9">
      <w:pPr>
        <w:jc w:val="both"/>
        <w:rPr>
          <w:sz w:val="28"/>
          <w:szCs w:val="28"/>
        </w:rPr>
      </w:pPr>
      <w:r w:rsidRPr="002136FC">
        <w:rPr>
          <w:b/>
          <w:i/>
          <w:sz w:val="28"/>
          <w:szCs w:val="28"/>
          <w:lang w:val="en-GB"/>
        </w:rPr>
        <w:t>Câu 4.</w:t>
      </w:r>
      <w:r w:rsidRPr="002136FC">
        <w:rPr>
          <w:sz w:val="28"/>
          <w:szCs w:val="28"/>
          <w:lang w:val="en-GB"/>
        </w:rPr>
        <w:t xml:space="preserve"> Cho hàm số logic </w:t>
      </w:r>
      <w:r w:rsidRPr="002136FC">
        <w:rPr>
          <w:position w:val="-14"/>
          <w:sz w:val="28"/>
          <w:szCs w:val="28"/>
          <w:lang w:val="en-GB"/>
        </w:rPr>
        <w:object w:dxaOrig="3120" w:dyaOrig="440" w14:anchorId="198A95F2">
          <v:shape id="_x0000_i1079" type="#_x0000_t75" style="width:155.85pt;height:22.25pt" o:ole="">
            <v:imagedata r:id="rId115" o:title=""/>
          </v:shape>
          <o:OLEObject Type="Embed" ProgID="Equation.DSMT4" ShapeID="_x0000_i1079" DrawAspect="Content" ObjectID="_1760102777" r:id="rId116"/>
        </w:object>
      </w:r>
    </w:p>
    <w:p w14:paraId="0B205F0F" w14:textId="77777777" w:rsidR="007809A9" w:rsidRPr="0055722C" w:rsidRDefault="007809A9" w:rsidP="009E5560">
      <w:pPr>
        <w:numPr>
          <w:ilvl w:val="0"/>
          <w:numId w:val="5"/>
        </w:numPr>
        <w:jc w:val="both"/>
        <w:rPr>
          <w:sz w:val="28"/>
          <w:szCs w:val="28"/>
        </w:rPr>
      </w:pPr>
      <w:r w:rsidRPr="0055722C">
        <w:rPr>
          <w:sz w:val="28"/>
          <w:szCs w:val="28"/>
        </w:rPr>
        <w:lastRenderedPageBreak/>
        <w:t xml:space="preserve">Lập bảng giá trị của hàm </w:t>
      </w:r>
      <w:r w:rsidRPr="002136FC">
        <w:rPr>
          <w:position w:val="-12"/>
          <w:sz w:val="28"/>
          <w:szCs w:val="28"/>
          <w:lang w:val="it-IT"/>
        </w:rPr>
        <w:object w:dxaOrig="1060" w:dyaOrig="360" w14:anchorId="74A72580">
          <v:shape id="_x0000_i1080" type="#_x0000_t75" style="width:52.6pt;height:18.45pt" o:ole="">
            <v:imagedata r:id="rId117" o:title=""/>
          </v:shape>
          <o:OLEObject Type="Embed" ProgID="Equation.DSMT4" ShapeID="_x0000_i1080" DrawAspect="Content" ObjectID="_1760102778" r:id="rId118"/>
        </w:object>
      </w:r>
      <w:r w:rsidRPr="0055722C">
        <w:rPr>
          <w:sz w:val="28"/>
          <w:szCs w:val="28"/>
        </w:rPr>
        <w:t>.</w:t>
      </w:r>
    </w:p>
    <w:p w14:paraId="73EB855B" w14:textId="77777777" w:rsidR="007809A9" w:rsidRPr="0055722C" w:rsidRDefault="007809A9" w:rsidP="009E5560">
      <w:pPr>
        <w:numPr>
          <w:ilvl w:val="0"/>
          <w:numId w:val="5"/>
        </w:numPr>
        <w:jc w:val="both"/>
        <w:rPr>
          <w:sz w:val="28"/>
          <w:szCs w:val="28"/>
        </w:rPr>
      </w:pPr>
      <w:r w:rsidRPr="0055722C">
        <w:rPr>
          <w:sz w:val="28"/>
          <w:szCs w:val="28"/>
        </w:rPr>
        <w:t>Tìm dạng tuyển chuẩn tắc và biến đổi nó về dạng chỉ có dấu tuyển và phủ định</w:t>
      </w:r>
    </w:p>
    <w:p w14:paraId="2D67FC21" w14:textId="77777777" w:rsidR="007809A9" w:rsidRPr="00D46CFD" w:rsidRDefault="007809A9" w:rsidP="009E5560">
      <w:pPr>
        <w:numPr>
          <w:ilvl w:val="0"/>
          <w:numId w:val="5"/>
        </w:numPr>
        <w:spacing w:line="360" w:lineRule="auto"/>
        <w:jc w:val="both"/>
        <w:rPr>
          <w:sz w:val="28"/>
          <w:szCs w:val="28"/>
        </w:rPr>
      </w:pPr>
      <w:r w:rsidRPr="00D46CFD">
        <w:rPr>
          <w:sz w:val="28"/>
          <w:szCs w:val="28"/>
        </w:rPr>
        <w:t xml:space="preserve">Thiết kế mạch logic thực hiện hàm </w:t>
      </w:r>
      <w:r w:rsidRPr="002136FC">
        <w:rPr>
          <w:position w:val="-12"/>
          <w:sz w:val="28"/>
          <w:szCs w:val="28"/>
          <w:lang w:val="it-IT"/>
        </w:rPr>
        <w:object w:dxaOrig="1060" w:dyaOrig="360" w14:anchorId="4B568F5E">
          <v:shape id="_x0000_i1081" type="#_x0000_t75" style="width:52.6pt;height:18.45pt" o:ole="">
            <v:imagedata r:id="rId119" o:title=""/>
          </v:shape>
          <o:OLEObject Type="Embed" ProgID="Equation.DSMT4" ShapeID="_x0000_i1081" DrawAspect="Content" ObjectID="_1760102779" r:id="rId120"/>
        </w:object>
      </w:r>
      <w:r w:rsidRPr="00D46CFD">
        <w:rPr>
          <w:sz w:val="28"/>
          <w:szCs w:val="28"/>
        </w:rPr>
        <w:t xml:space="preserve"> với các cổng</w:t>
      </w:r>
      <w:r>
        <w:rPr>
          <w:sz w:val="28"/>
          <w:szCs w:val="28"/>
        </w:rPr>
        <w:t xml:space="preserve"> logic cơ bản:</w:t>
      </w:r>
      <w:r w:rsidRPr="00D46CFD">
        <w:rPr>
          <w:sz w:val="28"/>
          <w:szCs w:val="28"/>
        </w:rPr>
        <w:t xml:space="preserve"> NOT, AND</w:t>
      </w:r>
      <w:r>
        <w:rPr>
          <w:sz w:val="28"/>
          <w:szCs w:val="28"/>
        </w:rPr>
        <w:t>, và</w:t>
      </w:r>
      <w:r w:rsidRPr="00D46CFD">
        <w:rPr>
          <w:sz w:val="28"/>
          <w:szCs w:val="28"/>
        </w:rPr>
        <w:t xml:space="preserve"> OR.</w:t>
      </w:r>
    </w:p>
    <w:p w14:paraId="094057CA" w14:textId="77777777" w:rsidR="008B7ED4" w:rsidRDefault="008B7ED4" w:rsidP="007809A9">
      <w:pPr>
        <w:rPr>
          <w:b/>
          <w:i/>
          <w:iCs/>
          <w:sz w:val="28"/>
          <w:szCs w:val="28"/>
        </w:rPr>
      </w:pPr>
    </w:p>
    <w:p w14:paraId="09405270" w14:textId="6AEC6089" w:rsidR="007809A9" w:rsidRPr="003A5FEE" w:rsidRDefault="007809A9" w:rsidP="007809A9">
      <w:pPr>
        <w:rPr>
          <w:b/>
          <w:i/>
          <w:sz w:val="28"/>
          <w:szCs w:val="28"/>
        </w:rPr>
      </w:pPr>
      <w:r>
        <w:rPr>
          <w:b/>
          <w:i/>
          <w:iCs/>
          <w:sz w:val="28"/>
          <w:szCs w:val="28"/>
        </w:rPr>
        <w:t xml:space="preserve">Giải </w:t>
      </w:r>
      <w:r w:rsidRPr="003A5FEE">
        <w:rPr>
          <w:b/>
          <w:i/>
          <w:sz w:val="28"/>
          <w:szCs w:val="28"/>
        </w:rPr>
        <w:t>Câu 4.</w:t>
      </w:r>
    </w:p>
    <w:p w14:paraId="67ABCE75" w14:textId="77777777" w:rsidR="00720F83" w:rsidRDefault="00720F83" w:rsidP="007809A9">
      <w:pPr>
        <w:rPr>
          <w:sz w:val="28"/>
          <w:szCs w:val="28"/>
        </w:rPr>
      </w:pPr>
    </w:p>
    <w:p w14:paraId="03A73B01" w14:textId="7F61D816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1)  Lập bảng giá trị của hàm </w:t>
      </w:r>
      <w:r w:rsidRPr="003A5FEE">
        <w:rPr>
          <w:position w:val="-12"/>
          <w:sz w:val="28"/>
          <w:szCs w:val="28"/>
        </w:rPr>
        <w:object w:dxaOrig="1160" w:dyaOrig="360" w14:anchorId="52C6EA54">
          <v:shape id="_x0000_i1082" type="#_x0000_t75" style="width:58.25pt;height:18.45pt" o:ole="">
            <v:imagedata r:id="rId121" o:title=""/>
          </v:shape>
          <o:OLEObject Type="Embed" ProgID="Equation.DSMT4" ShapeID="_x0000_i1082" DrawAspect="Content" ObjectID="_1760102780" r:id="rId122"/>
        </w:object>
      </w:r>
    </w:p>
    <w:p w14:paraId="418F3E33" w14:textId="0FB6D5A0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Ta có </w:t>
      </w:r>
      <w:r w:rsidR="00B378FE">
        <w:rPr>
          <w:sz w:val="28"/>
          <w:szCs w:val="28"/>
        </w:rPr>
        <w:t>: hàm Web</w:t>
      </w:r>
      <w:r w:rsidR="005D4252">
        <w:rPr>
          <w:sz w:val="28"/>
          <w:szCs w:val="28"/>
        </w:rPr>
        <w:t>:</w:t>
      </w:r>
      <w:r w:rsidRPr="003A5FEE">
        <w:rPr>
          <w:sz w:val="28"/>
          <w:szCs w:val="28"/>
        </w:rPr>
        <w:t xml:space="preserve"> </w:t>
      </w:r>
      <w:r w:rsidRPr="003A5FEE">
        <w:rPr>
          <w:position w:val="-12"/>
          <w:sz w:val="28"/>
          <w:szCs w:val="28"/>
        </w:rPr>
        <w:object w:dxaOrig="1480" w:dyaOrig="440" w14:anchorId="341888E9">
          <v:shape id="_x0000_i1083" type="#_x0000_t75" style="width:73.9pt;height:22.25pt" o:ole="">
            <v:imagedata r:id="rId123" o:title=""/>
          </v:shape>
          <o:OLEObject Type="Embed" ProgID="Equation.DSMT4" ShapeID="_x0000_i1083" DrawAspect="Content" ObjectID="_1760102781" r:id="rId124"/>
        </w:object>
      </w:r>
      <w:r w:rsidRPr="003A5FEE">
        <w:rPr>
          <w:sz w:val="28"/>
          <w:szCs w:val="28"/>
        </w:rPr>
        <w:t xml:space="preserve">,   </w:t>
      </w:r>
      <w:r w:rsidR="005D4252">
        <w:rPr>
          <w:sz w:val="28"/>
          <w:szCs w:val="28"/>
        </w:rPr>
        <w:t xml:space="preserve">hàm Sheffer: </w:t>
      </w:r>
      <w:r w:rsidRPr="003A5FEE">
        <w:rPr>
          <w:position w:val="-12"/>
          <w:sz w:val="28"/>
          <w:szCs w:val="28"/>
        </w:rPr>
        <w:object w:dxaOrig="1579" w:dyaOrig="440" w14:anchorId="2C4917CE">
          <v:shape id="_x0000_i1084" type="#_x0000_t75" style="width:78.65pt;height:22.25pt" o:ole="">
            <v:imagedata r:id="rId125" o:title=""/>
          </v:shape>
          <o:OLEObject Type="Embed" ProgID="Equation.DSMT4" ShapeID="_x0000_i1084" DrawAspect="Content" ObjectID="_1760102782" r:id="rId126"/>
        </w:object>
      </w:r>
    </w:p>
    <w:p w14:paraId="2F520425" w14:textId="77777777" w:rsidR="007809A9" w:rsidRPr="003A5FEE" w:rsidRDefault="007809A9" w:rsidP="007809A9">
      <w:pPr>
        <w:rPr>
          <w:sz w:val="28"/>
          <w:szCs w:val="28"/>
        </w:rPr>
      </w:pPr>
    </w:p>
    <w:tbl>
      <w:tblPr>
        <w:tblW w:w="74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8"/>
        <w:gridCol w:w="540"/>
        <w:gridCol w:w="540"/>
        <w:gridCol w:w="1080"/>
        <w:gridCol w:w="1080"/>
        <w:gridCol w:w="1440"/>
        <w:gridCol w:w="2252"/>
      </w:tblGrid>
      <w:tr w:rsidR="007809A9" w:rsidRPr="003A5FEE" w14:paraId="12B2A7F7" w14:textId="77777777" w:rsidTr="00E26EE4">
        <w:trPr>
          <w:trHeight w:val="540"/>
          <w:jc w:val="center"/>
        </w:trPr>
        <w:tc>
          <w:tcPr>
            <w:tcW w:w="468" w:type="dxa"/>
            <w:shd w:val="clear" w:color="auto" w:fill="auto"/>
            <w:noWrap/>
            <w:vAlign w:val="center"/>
          </w:tcPr>
          <w:p w14:paraId="7875BC35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x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57C22301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y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4DC5D0F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z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38EEEB13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520" w:dyaOrig="360" w14:anchorId="0B23066B">
                <v:shape id="_x0000_i1085" type="#_x0000_t75" style="width:26.05pt;height:18.45pt" o:ole="">
                  <v:imagedata r:id="rId127" o:title=""/>
                </v:shape>
                <o:OLEObject Type="Embed" ProgID="Equation.DSMT4" ShapeID="_x0000_i1085" DrawAspect="Content" ObjectID="_1760102783" r:id="rId128"/>
              </w:object>
            </w:r>
            <w:r w:rsidRPr="003A5FEE">
              <w:rPr>
                <w:sz w:val="28"/>
                <w:szCs w:val="28"/>
              </w:rPr>
              <w:t xml:space="preserve">    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40BD1317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660" w:dyaOrig="420" w14:anchorId="59B9DC69">
                <v:shape id="_x0000_i1086" type="#_x0000_t75" style="width:33.15pt;height:21.3pt" o:ole="">
                  <v:imagedata r:id="rId129" o:title=""/>
                </v:shape>
                <o:OLEObject Type="Embed" ProgID="Equation.DSMT4" ShapeID="_x0000_i1086" DrawAspect="Content" ObjectID="_1760102784" r:id="rId130"/>
              </w:objec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14:paraId="3092355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160" w:dyaOrig="360" w14:anchorId="4A49820F">
                <v:shape id="_x0000_i1087" type="#_x0000_t75" style="width:58.25pt;height:18.45pt" o:ole="">
                  <v:imagedata r:id="rId131" o:title=""/>
                </v:shape>
                <o:OLEObject Type="Embed" ProgID="Equation.DSMT4" ShapeID="_x0000_i1087" DrawAspect="Content" ObjectID="_1760102785" r:id="rId132"/>
              </w:object>
            </w:r>
          </w:p>
        </w:tc>
        <w:tc>
          <w:tcPr>
            <w:tcW w:w="2252" w:type="dxa"/>
            <w:shd w:val="clear" w:color="auto" w:fill="auto"/>
            <w:vAlign w:val="center"/>
          </w:tcPr>
          <w:p w14:paraId="74163315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</w:p>
        </w:tc>
      </w:tr>
      <w:tr w:rsidR="007809A9" w:rsidRPr="003A5FEE" w14:paraId="4A9FB52E" w14:textId="77777777" w:rsidTr="00E26EE4">
        <w:trPr>
          <w:trHeight w:val="405"/>
          <w:jc w:val="center"/>
        </w:trPr>
        <w:tc>
          <w:tcPr>
            <w:tcW w:w="468" w:type="dxa"/>
            <w:shd w:val="clear" w:color="auto" w:fill="auto"/>
            <w:noWrap/>
            <w:vAlign w:val="center"/>
          </w:tcPr>
          <w:p w14:paraId="6AE2619B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09C75DF7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406C7A83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1CA4CCC2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794FE7CB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14:paraId="097C553B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2252" w:type="dxa"/>
            <w:shd w:val="clear" w:color="auto" w:fill="auto"/>
            <w:noWrap/>
            <w:vAlign w:val="center"/>
          </w:tcPr>
          <w:p w14:paraId="01DE5CEE" w14:textId="77777777" w:rsidR="007809A9" w:rsidRPr="003A5FEE" w:rsidRDefault="007809A9" w:rsidP="00E26EE4">
            <w:pPr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 xml:space="preserve">  </w:t>
            </w:r>
            <w:r w:rsidRPr="003A5FEE">
              <w:rPr>
                <w:position w:val="-12"/>
                <w:sz w:val="28"/>
                <w:szCs w:val="28"/>
              </w:rPr>
              <w:object w:dxaOrig="1760" w:dyaOrig="440" w14:anchorId="010F5218">
                <v:shape id="_x0000_i1088" type="#_x0000_t75" style="width:87.65pt;height:22.25pt" o:ole="">
                  <v:imagedata r:id="rId133" o:title=""/>
                </v:shape>
                <o:OLEObject Type="Embed" ProgID="Equation.DSMT4" ShapeID="_x0000_i1088" DrawAspect="Content" ObjectID="_1760102786" r:id="rId134"/>
              </w:object>
            </w:r>
          </w:p>
        </w:tc>
      </w:tr>
      <w:tr w:rsidR="007809A9" w:rsidRPr="003A5FEE" w14:paraId="7FC0280E" w14:textId="77777777" w:rsidTr="00E26EE4">
        <w:trPr>
          <w:trHeight w:val="405"/>
          <w:jc w:val="center"/>
        </w:trPr>
        <w:tc>
          <w:tcPr>
            <w:tcW w:w="468" w:type="dxa"/>
            <w:shd w:val="clear" w:color="auto" w:fill="auto"/>
            <w:noWrap/>
            <w:vAlign w:val="center"/>
          </w:tcPr>
          <w:p w14:paraId="6BF691AF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6D3FCD99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43BF5D7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1F728EC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08DD3B1F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14:paraId="2A31D646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2252" w:type="dxa"/>
            <w:shd w:val="clear" w:color="auto" w:fill="auto"/>
            <w:noWrap/>
            <w:vAlign w:val="center"/>
          </w:tcPr>
          <w:p w14:paraId="54F6163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</w:p>
        </w:tc>
      </w:tr>
      <w:tr w:rsidR="007809A9" w:rsidRPr="003A5FEE" w14:paraId="49F191DB" w14:textId="77777777" w:rsidTr="00E26EE4">
        <w:trPr>
          <w:trHeight w:val="405"/>
          <w:jc w:val="center"/>
        </w:trPr>
        <w:tc>
          <w:tcPr>
            <w:tcW w:w="468" w:type="dxa"/>
            <w:shd w:val="clear" w:color="auto" w:fill="auto"/>
            <w:noWrap/>
            <w:vAlign w:val="center"/>
          </w:tcPr>
          <w:p w14:paraId="09CD91A2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2E58A0BC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191B1E92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40708B73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38A28E66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14:paraId="4F3DADC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2252" w:type="dxa"/>
            <w:shd w:val="clear" w:color="auto" w:fill="auto"/>
            <w:noWrap/>
            <w:vAlign w:val="center"/>
          </w:tcPr>
          <w:p w14:paraId="0C418E02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840" w:dyaOrig="440" w14:anchorId="43CD11A0">
                <v:shape id="_x0000_i1089" type="#_x0000_t75" style="width:92.35pt;height:22.25pt" o:ole="">
                  <v:imagedata r:id="rId135" o:title=""/>
                </v:shape>
                <o:OLEObject Type="Embed" ProgID="Equation.DSMT4" ShapeID="_x0000_i1089" DrawAspect="Content" ObjectID="_1760102787" r:id="rId136"/>
              </w:object>
            </w:r>
          </w:p>
        </w:tc>
      </w:tr>
      <w:tr w:rsidR="007809A9" w:rsidRPr="003A5FEE" w14:paraId="7175712D" w14:textId="77777777" w:rsidTr="00E26EE4">
        <w:trPr>
          <w:trHeight w:val="405"/>
          <w:jc w:val="center"/>
        </w:trPr>
        <w:tc>
          <w:tcPr>
            <w:tcW w:w="468" w:type="dxa"/>
            <w:shd w:val="clear" w:color="auto" w:fill="auto"/>
            <w:noWrap/>
            <w:vAlign w:val="center"/>
          </w:tcPr>
          <w:p w14:paraId="53756210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593FE20B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02CF9EDC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720E0FBF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207F0A94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14:paraId="44C58171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2252" w:type="dxa"/>
            <w:shd w:val="clear" w:color="auto" w:fill="auto"/>
            <w:noWrap/>
            <w:vAlign w:val="center"/>
          </w:tcPr>
          <w:p w14:paraId="6803B64C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820" w:dyaOrig="440" w14:anchorId="2D29F5BA">
                <v:shape id="_x0000_i1090" type="#_x0000_t75" style="width:90.95pt;height:22.25pt" o:ole="">
                  <v:imagedata r:id="rId137" o:title=""/>
                </v:shape>
                <o:OLEObject Type="Embed" ProgID="Equation.DSMT4" ShapeID="_x0000_i1090" DrawAspect="Content" ObjectID="_1760102788" r:id="rId138"/>
              </w:object>
            </w:r>
          </w:p>
        </w:tc>
      </w:tr>
      <w:tr w:rsidR="007809A9" w:rsidRPr="003A5FEE" w14:paraId="090B0383" w14:textId="77777777" w:rsidTr="00E26EE4">
        <w:trPr>
          <w:trHeight w:val="405"/>
          <w:jc w:val="center"/>
        </w:trPr>
        <w:tc>
          <w:tcPr>
            <w:tcW w:w="468" w:type="dxa"/>
            <w:shd w:val="clear" w:color="auto" w:fill="auto"/>
            <w:noWrap/>
            <w:vAlign w:val="center"/>
          </w:tcPr>
          <w:p w14:paraId="4183B6F2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750E3575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3D25B7A6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6B0335B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75319D13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14:paraId="0B63E734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2252" w:type="dxa"/>
            <w:shd w:val="clear" w:color="auto" w:fill="auto"/>
            <w:noWrap/>
            <w:vAlign w:val="center"/>
          </w:tcPr>
          <w:p w14:paraId="12A96EC4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</w:p>
        </w:tc>
      </w:tr>
      <w:tr w:rsidR="007809A9" w:rsidRPr="003A5FEE" w14:paraId="72C219CE" w14:textId="77777777" w:rsidTr="00E26EE4">
        <w:trPr>
          <w:trHeight w:val="405"/>
          <w:jc w:val="center"/>
        </w:trPr>
        <w:tc>
          <w:tcPr>
            <w:tcW w:w="468" w:type="dxa"/>
            <w:shd w:val="clear" w:color="auto" w:fill="auto"/>
            <w:noWrap/>
            <w:vAlign w:val="center"/>
          </w:tcPr>
          <w:p w14:paraId="069275CF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3BBE4909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0E04B903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663A5A4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67A6BD8B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14:paraId="02C27696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2252" w:type="dxa"/>
            <w:shd w:val="clear" w:color="auto" w:fill="auto"/>
            <w:noWrap/>
            <w:vAlign w:val="center"/>
          </w:tcPr>
          <w:p w14:paraId="794BF9FB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</w:p>
        </w:tc>
      </w:tr>
      <w:tr w:rsidR="007809A9" w:rsidRPr="003A5FEE" w14:paraId="7430D757" w14:textId="77777777" w:rsidTr="00E26EE4">
        <w:trPr>
          <w:trHeight w:val="405"/>
          <w:jc w:val="center"/>
        </w:trPr>
        <w:tc>
          <w:tcPr>
            <w:tcW w:w="468" w:type="dxa"/>
            <w:shd w:val="clear" w:color="auto" w:fill="auto"/>
            <w:noWrap/>
            <w:vAlign w:val="center"/>
          </w:tcPr>
          <w:p w14:paraId="1B64DBE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07555F07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712B39CD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22555866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3F2CFC53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14:paraId="3BD8C9A1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2252" w:type="dxa"/>
            <w:shd w:val="clear" w:color="auto" w:fill="auto"/>
            <w:noWrap/>
            <w:vAlign w:val="center"/>
          </w:tcPr>
          <w:p w14:paraId="06BBF84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</w:p>
        </w:tc>
      </w:tr>
      <w:tr w:rsidR="007809A9" w:rsidRPr="003A5FEE" w14:paraId="13826C08" w14:textId="77777777" w:rsidTr="00E26EE4">
        <w:trPr>
          <w:trHeight w:val="405"/>
          <w:jc w:val="center"/>
        </w:trPr>
        <w:tc>
          <w:tcPr>
            <w:tcW w:w="468" w:type="dxa"/>
            <w:shd w:val="clear" w:color="auto" w:fill="auto"/>
            <w:noWrap/>
            <w:vAlign w:val="center"/>
          </w:tcPr>
          <w:p w14:paraId="10C2281C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03896542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14:paraId="48FE5976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60BADE74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 w14:paraId="7BF4F921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14:paraId="000663E6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2252" w:type="dxa"/>
            <w:shd w:val="clear" w:color="auto" w:fill="auto"/>
            <w:noWrap/>
            <w:vAlign w:val="center"/>
          </w:tcPr>
          <w:p w14:paraId="10331A3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820" w:dyaOrig="380" w14:anchorId="3DC4B444">
                <v:shape id="_x0000_i1091" type="#_x0000_t75" style="width:90.95pt;height:19.4pt" o:ole="">
                  <v:imagedata r:id="rId139" o:title=""/>
                </v:shape>
                <o:OLEObject Type="Embed" ProgID="Equation.DSMT4" ShapeID="_x0000_i1091" DrawAspect="Content" ObjectID="_1760102789" r:id="rId140"/>
              </w:object>
            </w:r>
          </w:p>
        </w:tc>
      </w:tr>
    </w:tbl>
    <w:p w14:paraId="0D77362F" w14:textId="77777777" w:rsidR="007809A9" w:rsidRPr="003A5FEE" w:rsidRDefault="007809A9" w:rsidP="007809A9">
      <w:pPr>
        <w:jc w:val="center"/>
        <w:rPr>
          <w:sz w:val="28"/>
          <w:szCs w:val="28"/>
        </w:rPr>
      </w:pPr>
    </w:p>
    <w:p w14:paraId="3166711A" w14:textId="5EDC0C5B" w:rsidR="007809A9" w:rsidRPr="00720F83" w:rsidRDefault="007809A9" w:rsidP="00720F83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720F83">
        <w:rPr>
          <w:sz w:val="28"/>
          <w:szCs w:val="28"/>
        </w:rPr>
        <w:t>Tìm dạng tuyển chuẩn tắc và biến đổi về dạng chỉ có dấu tuyển và phủ định.</w:t>
      </w:r>
    </w:p>
    <w:p w14:paraId="6A872D26" w14:textId="77777777" w:rsidR="00720F83" w:rsidRPr="00720F83" w:rsidRDefault="00720F83" w:rsidP="00720F83">
      <w:pPr>
        <w:pStyle w:val="ListParagraph"/>
        <w:ind w:left="730"/>
        <w:rPr>
          <w:sz w:val="28"/>
          <w:szCs w:val="28"/>
        </w:rPr>
      </w:pPr>
    </w:p>
    <w:p w14:paraId="420DB36D" w14:textId="77777777" w:rsidR="007809A9" w:rsidRPr="003A5FEE" w:rsidRDefault="007809A9" w:rsidP="009E5560">
      <w:pPr>
        <w:numPr>
          <w:ilvl w:val="0"/>
          <w:numId w:val="2"/>
        </w:numPr>
        <w:rPr>
          <w:sz w:val="28"/>
          <w:szCs w:val="28"/>
        </w:rPr>
      </w:pPr>
      <w:r w:rsidRPr="003A5FEE">
        <w:rPr>
          <w:sz w:val="28"/>
          <w:szCs w:val="28"/>
        </w:rPr>
        <w:t xml:space="preserve">Tìm các hội sơ cấp: </w:t>
      </w:r>
      <w:r w:rsidRPr="003A5FEE">
        <w:rPr>
          <w:position w:val="-12"/>
          <w:sz w:val="28"/>
          <w:szCs w:val="28"/>
        </w:rPr>
        <w:object w:dxaOrig="1719" w:dyaOrig="380" w14:anchorId="3E446A6C">
          <v:shape id="_x0000_i1092" type="#_x0000_t75" style="width:85.75pt;height:19.4pt" o:ole="">
            <v:imagedata r:id="rId141" o:title=""/>
          </v:shape>
          <o:OLEObject Type="Embed" ProgID="Equation.DSMT4" ShapeID="_x0000_i1092" DrawAspect="Content" ObjectID="_1760102790" r:id="rId142"/>
        </w:object>
      </w:r>
      <w:r w:rsidRPr="003A5FEE">
        <w:rPr>
          <w:sz w:val="28"/>
          <w:szCs w:val="28"/>
        </w:rPr>
        <w:t xml:space="preserve"> (trong bảng trên)</w:t>
      </w:r>
    </w:p>
    <w:p w14:paraId="22A94114" w14:textId="77777777" w:rsidR="007809A9" w:rsidRPr="003A5FEE" w:rsidRDefault="007809A9" w:rsidP="007809A9">
      <w:pPr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3A5FEE">
        <w:rPr>
          <w:position w:val="-6"/>
          <w:sz w:val="28"/>
          <w:szCs w:val="28"/>
        </w:rPr>
        <w:object w:dxaOrig="340" w:dyaOrig="260" w14:anchorId="61B38347">
          <v:shape id="_x0000_i1093" type="#_x0000_t75" style="width:16.6pt;height:12.8pt" o:ole="">
            <v:imagedata r:id="rId143" o:title=""/>
          </v:shape>
          <o:OLEObject Type="Embed" ProgID="Equation.DSMT4" ShapeID="_x0000_i1093" DrawAspect="Content" ObjectID="_1760102791" r:id="rId144"/>
        </w:object>
      </w:r>
      <w:r w:rsidRPr="003A5FEE">
        <w:rPr>
          <w:sz w:val="28"/>
          <w:szCs w:val="28"/>
        </w:rPr>
        <w:t xml:space="preserve"> Dạng tuyển chuẩn tắc của </w:t>
      </w:r>
      <w:r w:rsidRPr="003A5FEE">
        <w:rPr>
          <w:position w:val="-12"/>
          <w:sz w:val="28"/>
          <w:szCs w:val="28"/>
        </w:rPr>
        <w:object w:dxaOrig="1160" w:dyaOrig="360" w14:anchorId="3EC03706">
          <v:shape id="_x0000_i1094" type="#_x0000_t75" style="width:58.25pt;height:18.45pt" o:ole="">
            <v:imagedata r:id="rId145" o:title=""/>
          </v:shape>
          <o:OLEObject Type="Embed" ProgID="Equation.DSMT4" ShapeID="_x0000_i1094" DrawAspect="Content" ObjectID="_1760102792" r:id="rId146"/>
        </w:object>
      </w:r>
      <w:r w:rsidRPr="003A5FEE">
        <w:rPr>
          <w:sz w:val="28"/>
          <w:szCs w:val="28"/>
        </w:rPr>
        <w:t xml:space="preserve"> là:</w:t>
      </w:r>
    </w:p>
    <w:p w14:paraId="523265FF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          </w:t>
      </w:r>
      <w:r w:rsidRPr="003A5FEE">
        <w:rPr>
          <w:position w:val="-12"/>
          <w:sz w:val="28"/>
          <w:szCs w:val="28"/>
        </w:rPr>
        <w:object w:dxaOrig="3580" w:dyaOrig="380" w14:anchorId="6F0BC129">
          <v:shape id="_x0000_i1095" type="#_x0000_t75" style="width:179.05pt;height:19.4pt" o:ole="">
            <v:imagedata r:id="rId147" o:title=""/>
          </v:shape>
          <o:OLEObject Type="Embed" ProgID="Equation.DSMT4" ShapeID="_x0000_i1095" DrawAspect="Content" ObjectID="_1760102793" r:id="rId148"/>
        </w:object>
      </w:r>
    </w:p>
    <w:p w14:paraId="727FB748" w14:textId="77777777" w:rsidR="007809A9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                          </w:t>
      </w:r>
      <w:r w:rsidRPr="003A5FEE">
        <w:rPr>
          <w:position w:val="-12"/>
          <w:sz w:val="28"/>
          <w:szCs w:val="28"/>
        </w:rPr>
        <w:object w:dxaOrig="6380" w:dyaOrig="440" w14:anchorId="30FE35E3">
          <v:shape id="_x0000_i1096" type="#_x0000_t75" style="width:319.25pt;height:22.25pt" o:ole="">
            <v:imagedata r:id="rId149" o:title=""/>
          </v:shape>
          <o:OLEObject Type="Embed" ProgID="Equation.DSMT4" ShapeID="_x0000_i1096" DrawAspect="Content" ObjectID="_1760102794" r:id="rId150"/>
        </w:object>
      </w:r>
    </w:p>
    <w:p w14:paraId="7644B9CE" w14:textId="77777777" w:rsidR="00AB19BD" w:rsidRPr="003A5FEE" w:rsidRDefault="00AB19BD" w:rsidP="007809A9">
      <w:pPr>
        <w:rPr>
          <w:sz w:val="28"/>
          <w:szCs w:val="28"/>
        </w:rPr>
      </w:pPr>
    </w:p>
    <w:p w14:paraId="28A74895" w14:textId="77777777" w:rsidR="007809A9" w:rsidRPr="003A5FEE" w:rsidRDefault="007809A9" w:rsidP="009E5560">
      <w:pPr>
        <w:numPr>
          <w:ilvl w:val="0"/>
          <w:numId w:val="2"/>
        </w:numPr>
        <w:rPr>
          <w:sz w:val="28"/>
          <w:szCs w:val="28"/>
        </w:rPr>
      </w:pPr>
      <w:r w:rsidRPr="003A5FEE">
        <w:rPr>
          <w:sz w:val="28"/>
          <w:szCs w:val="28"/>
        </w:rPr>
        <w:t xml:space="preserve"> Biến đổi về dạng chỉ có dấu tuyển và phủ định</w:t>
      </w:r>
    </w:p>
    <w:p w14:paraId="349846AF" w14:textId="77777777" w:rsidR="007809A9" w:rsidRPr="003A5FEE" w:rsidRDefault="007809A9" w:rsidP="007809A9">
      <w:pPr>
        <w:jc w:val="center"/>
        <w:rPr>
          <w:sz w:val="28"/>
          <w:szCs w:val="28"/>
        </w:rPr>
      </w:pPr>
      <w:r w:rsidRPr="003A5FEE">
        <w:rPr>
          <w:position w:val="-20"/>
          <w:sz w:val="28"/>
          <w:szCs w:val="28"/>
        </w:rPr>
        <w:object w:dxaOrig="7560" w:dyaOrig="639" w14:anchorId="2365FFD6">
          <v:shape id="_x0000_i1097" type="#_x0000_t75" style="width:378.45pt;height:31.75pt" o:ole="">
            <v:imagedata r:id="rId151" o:title=""/>
          </v:shape>
          <o:OLEObject Type="Embed" ProgID="Equation.DSMT4" ShapeID="_x0000_i1097" DrawAspect="Content" ObjectID="_1760102795" r:id="rId152"/>
        </w:object>
      </w:r>
    </w:p>
    <w:p w14:paraId="50DC7726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          </w:t>
      </w:r>
      <w:r w:rsidRPr="003A5FEE">
        <w:rPr>
          <w:sz w:val="28"/>
          <w:szCs w:val="28"/>
        </w:rPr>
        <w:t xml:space="preserve">      </w:t>
      </w:r>
      <w:r w:rsidRPr="003A5FEE">
        <w:rPr>
          <w:position w:val="-20"/>
          <w:sz w:val="28"/>
          <w:szCs w:val="28"/>
        </w:rPr>
        <w:object w:dxaOrig="6440" w:dyaOrig="580" w14:anchorId="1B147B54">
          <v:shape id="_x0000_i1098" type="#_x0000_t75" style="width:322.1pt;height:28.9pt" o:ole="">
            <v:imagedata r:id="rId153" o:title=""/>
          </v:shape>
          <o:OLEObject Type="Embed" ProgID="Equation.DSMT4" ShapeID="_x0000_i1098" DrawAspect="Content" ObjectID="_1760102796" r:id="rId154"/>
        </w:object>
      </w:r>
    </w:p>
    <w:p w14:paraId="34D3C2E6" w14:textId="77777777" w:rsidR="007809A9" w:rsidRDefault="007809A9" w:rsidP="007809A9">
      <w:pPr>
        <w:rPr>
          <w:sz w:val="28"/>
          <w:szCs w:val="28"/>
        </w:rPr>
      </w:pPr>
    </w:p>
    <w:p w14:paraId="3C8B02A0" w14:textId="77777777" w:rsidR="005F2F74" w:rsidRDefault="005F2F74" w:rsidP="007809A9">
      <w:pPr>
        <w:rPr>
          <w:sz w:val="28"/>
          <w:szCs w:val="28"/>
        </w:rPr>
      </w:pPr>
    </w:p>
    <w:p w14:paraId="1809FCD1" w14:textId="77777777" w:rsidR="005F2F74" w:rsidRPr="003A5FEE" w:rsidRDefault="005F2F74" w:rsidP="007809A9">
      <w:pPr>
        <w:rPr>
          <w:sz w:val="28"/>
          <w:szCs w:val="28"/>
        </w:rPr>
      </w:pPr>
    </w:p>
    <w:p w14:paraId="659BA072" w14:textId="77777777" w:rsidR="00AB19BD" w:rsidRDefault="00AB19BD" w:rsidP="007809A9">
      <w:pPr>
        <w:rPr>
          <w:sz w:val="28"/>
          <w:szCs w:val="28"/>
        </w:rPr>
      </w:pPr>
    </w:p>
    <w:p w14:paraId="3AE8C015" w14:textId="62760B4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3)  Thiết kế mạch logic</w:t>
      </w:r>
    </w:p>
    <w:p w14:paraId="0E1DA6E5" w14:textId="4161AB7D" w:rsidR="007809A9" w:rsidRPr="003A5FEE" w:rsidRDefault="007809A9" w:rsidP="007809A9">
      <w:pPr>
        <w:tabs>
          <w:tab w:val="left" w:pos="3240"/>
        </w:tabs>
        <w:jc w:val="center"/>
        <w:rPr>
          <w:sz w:val="28"/>
          <w:szCs w:val="28"/>
        </w:rPr>
      </w:pPr>
      <w:r w:rsidRPr="003A5FEE">
        <w:rPr>
          <w:noProof/>
          <w:sz w:val="28"/>
          <w:szCs w:val="28"/>
        </w:rPr>
        <mc:AlternateContent>
          <mc:Choice Requires="wpc">
            <w:drawing>
              <wp:inline distT="0" distB="0" distL="0" distR="0" wp14:anchorId="6C637F60" wp14:editId="3844C5B6">
                <wp:extent cx="5486400" cy="4419600"/>
                <wp:effectExtent l="0" t="635" r="1905" b="0"/>
                <wp:docPr id="179" name="Canvas 1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1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3819525" y="1543050"/>
                            <a:ext cx="6858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5C8E1F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971550" y="3409950"/>
                            <a:ext cx="6858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73A4D8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AND</w:t>
                              </w:r>
                            </w:p>
                            <w:p w14:paraId="1487F200" w14:textId="77777777" w:rsidR="005043B3" w:rsidRDefault="005043B3" w:rsidP="007809A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962025" y="2266950"/>
                            <a:ext cx="6858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9558E7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AN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0" y="1123950"/>
                            <a:ext cx="58102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CD0ECD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AN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0" y="0"/>
                            <a:ext cx="60007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E6B9A6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AND</w:t>
                              </w:r>
                            </w:p>
                            <w:p w14:paraId="3B6D1535" w14:textId="77777777" w:rsidR="005043B3" w:rsidRDefault="005043B3" w:rsidP="007809A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895475" y="3781425"/>
                            <a:ext cx="75247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576037" w14:textId="77777777" w:rsidR="005043B3" w:rsidRDefault="005043B3" w:rsidP="007809A9">
                              <w:r w:rsidRPr="00766518">
                                <w:rPr>
                                  <w:position w:val="-12"/>
                                </w:rPr>
                                <w:object w:dxaOrig="920" w:dyaOrig="279" w14:anchorId="6442A240">
                                  <v:shape id="_x0000_i1100" type="#_x0000_t75" style="width:46.4pt;height:14.2pt" o:ole="">
                                    <v:imagedata r:id="rId155" o:title=""/>
                                  </v:shape>
                                  <o:OLEObject Type="Embed" ProgID="Equation.DSMT4" ShapeID="_x0000_i1100" DrawAspect="Content" ObjectID="_1760102903" r:id="rId15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0" y="2581275"/>
                            <a:ext cx="772795" cy="368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91043B" w14:textId="77777777" w:rsidR="005043B3" w:rsidRDefault="005043B3" w:rsidP="007809A9">
                              <w:r w:rsidRPr="00766518">
                                <w:rPr>
                                  <w:position w:val="-12"/>
                                </w:rPr>
                                <w:object w:dxaOrig="920" w:dyaOrig="420" w14:anchorId="0288221A">
                                  <v:shape id="_x0000_i1102" type="#_x0000_t75" style="width:46.4pt;height:21.8pt" o:ole="">
                                    <v:imagedata r:id="rId157" o:title=""/>
                                  </v:shape>
                                  <o:OLEObject Type="Embed" ProgID="Equation.DSMT4" ShapeID="_x0000_i1102" DrawAspect="Content" ObjectID="_1760102904" r:id="rId1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885950" y="1447800"/>
                            <a:ext cx="772795" cy="368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9D3159" w14:textId="77777777" w:rsidR="005043B3" w:rsidRDefault="005043B3" w:rsidP="007809A9">
                              <w:r w:rsidRPr="00766518">
                                <w:rPr>
                                  <w:position w:val="-12"/>
                                </w:rPr>
                                <w:object w:dxaOrig="920" w:dyaOrig="420" w14:anchorId="799927EA">
                                  <v:shape id="_x0000_i1104" type="#_x0000_t75" style="width:46.4pt;height:21.8pt" o:ole="">
                                    <v:imagedata r:id="rId159" o:title=""/>
                                  </v:shape>
                                  <o:OLEObject Type="Embed" ProgID="Equation.DSMT4" ShapeID="_x0000_i1104" DrawAspect="Content" ObjectID="_1760102905" r:id="rId1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686300" y="2009775"/>
                            <a:ext cx="8001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2A76DE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717E4B">
                                <w:rPr>
                                  <w:sz w:val="26"/>
                                  <w:szCs w:val="26"/>
                                </w:rPr>
                                <w:t>F(x, y, 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4114800"/>
                            <a:ext cx="304800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2AD4AF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" y="3876675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3378EF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" y="3648075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0263A0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3000375"/>
                            <a:ext cx="304800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40D7EF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2752725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1DB530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2505075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EC6F53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1857375"/>
                            <a:ext cx="3048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AC6685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714375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E0360A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7625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212BED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286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9018DA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30" name="Group 92"/>
                        <wpg:cNvGrpSpPr>
                          <a:grpSpLocks/>
                        </wpg:cNvGrpSpPr>
                        <wpg:grpSpPr bwMode="auto">
                          <a:xfrm>
                            <a:off x="238125" y="323850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131" name="AutoShap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AutoShape 94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AutoShape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AutoShap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35" name="Group 97"/>
                        <wpg:cNvGrpSpPr>
                          <a:grpSpLocks/>
                        </wpg:cNvGrpSpPr>
                        <wpg:grpSpPr bwMode="auto">
                          <a:xfrm>
                            <a:off x="228600" y="542925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136" name="AutoShap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AutoShape 99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AutoShap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AutoShap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40" name="Group 102"/>
                        <wpg:cNvGrpSpPr>
                          <a:grpSpLocks/>
                        </wpg:cNvGrpSpPr>
                        <wpg:grpSpPr bwMode="auto">
                          <a:xfrm>
                            <a:off x="238125" y="771525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141" name="AutoShap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AutoShape 104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AutoShape 1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AutoShap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45" name="Group 107"/>
                        <wpg:cNvGrpSpPr>
                          <a:grpSpLocks/>
                        </wpg:cNvGrpSpPr>
                        <wpg:grpSpPr bwMode="auto">
                          <a:xfrm>
                            <a:off x="257175" y="1905000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146" name="AutoShape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AutoShape 109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AutoShape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AutoShap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50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247650" y="3838575"/>
                            <a:ext cx="8001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51" name="Group 113"/>
                        <wpg:cNvGrpSpPr>
                          <a:grpSpLocks/>
                        </wpg:cNvGrpSpPr>
                        <wpg:grpSpPr bwMode="auto">
                          <a:xfrm>
                            <a:off x="247650" y="2600325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152" name="AutoShape 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AutoShape 115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AutoShape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AutoShape 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56" name="AutoShape 118"/>
                        <wps:cNvCnPr>
                          <a:cxnSpLocks noChangeShapeType="1"/>
                        </wps:cNvCnPr>
                        <wps:spPr bwMode="auto">
                          <a:xfrm>
                            <a:off x="266700" y="1781175"/>
                            <a:ext cx="8001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AutoShape 119"/>
                        <wps:cNvCnPr>
                          <a:cxnSpLocks noChangeShapeType="1"/>
                          <a:endCxn id="175" idx="1"/>
                        </wps:cNvCnPr>
                        <wps:spPr bwMode="auto">
                          <a:xfrm>
                            <a:off x="247650" y="2923540"/>
                            <a:ext cx="80962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AutoShape 120"/>
                        <wps:cNvCnPr>
                          <a:cxnSpLocks noChangeShapeType="1"/>
                          <a:endCxn id="176" idx="1"/>
                        </wps:cNvCnPr>
                        <wps:spPr bwMode="auto">
                          <a:xfrm flipV="1">
                            <a:off x="228600" y="4038600"/>
                            <a:ext cx="828675" cy="88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266700" y="3152775"/>
                            <a:ext cx="8001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AutoShape 122"/>
                        <wps:cNvCnPr>
                          <a:cxnSpLocks noChangeShapeType="1"/>
                          <a:stCxn id="168" idx="3"/>
                        </wps:cNvCnPr>
                        <wps:spPr bwMode="auto">
                          <a:xfrm>
                            <a:off x="1504950" y="638175"/>
                            <a:ext cx="2514600" cy="1371600"/>
                          </a:xfrm>
                          <a:prstGeom prst="bentConnector3">
                            <a:avLst>
                              <a:gd name="adj1" fmla="val 6288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AutoShape 123"/>
                        <wps:cNvCnPr>
                          <a:cxnSpLocks noChangeShapeType="1"/>
                          <a:stCxn id="169" idx="3"/>
                        </wps:cNvCnPr>
                        <wps:spPr bwMode="auto">
                          <a:xfrm>
                            <a:off x="1514475" y="1781175"/>
                            <a:ext cx="2619375" cy="457200"/>
                          </a:xfrm>
                          <a:prstGeom prst="bentConnector3">
                            <a:avLst>
                              <a:gd name="adj1" fmla="val 4998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AutoShape 124"/>
                        <wps:cNvCnPr>
                          <a:cxnSpLocks noChangeShapeType="1"/>
                          <a:stCxn id="178" idx="1"/>
                        </wps:cNvCnPr>
                        <wps:spPr bwMode="auto">
                          <a:xfrm>
                            <a:off x="4448175" y="2362200"/>
                            <a:ext cx="1019175" cy="10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AutoShape 125"/>
                        <wps:cNvCnPr>
                          <a:cxnSpLocks noChangeShapeType="1"/>
                          <a:stCxn id="176" idx="3"/>
                        </wps:cNvCnPr>
                        <wps:spPr bwMode="auto">
                          <a:xfrm flipV="1">
                            <a:off x="1514475" y="2695575"/>
                            <a:ext cx="2505075" cy="1343025"/>
                          </a:xfrm>
                          <a:prstGeom prst="bentConnector3">
                            <a:avLst>
                              <a:gd name="adj1" fmla="val 6286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AutoShape 126"/>
                        <wps:cNvCnPr>
                          <a:cxnSpLocks noChangeShapeType="1"/>
                          <a:stCxn id="175" idx="3"/>
                        </wps:cNvCnPr>
                        <wps:spPr bwMode="auto">
                          <a:xfrm flipV="1">
                            <a:off x="1514475" y="2466975"/>
                            <a:ext cx="2619375" cy="457200"/>
                          </a:xfrm>
                          <a:prstGeom prst="bentConnector3">
                            <a:avLst>
                              <a:gd name="adj1" fmla="val 4998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1876425" y="304800"/>
                            <a:ext cx="767715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BB9D9" w14:textId="77777777" w:rsidR="005043B3" w:rsidRDefault="005043B3" w:rsidP="007809A9">
                              <w:r w:rsidRPr="00766518">
                                <w:rPr>
                                  <w:position w:val="-12"/>
                                </w:rPr>
                                <w:object w:dxaOrig="920" w:dyaOrig="420" w14:anchorId="46050A5F">
                                  <v:shape id="_x0000_i1106" type="#_x0000_t75" style="width:45.95pt;height:21.3pt" o:ole="">
                                    <v:imagedata r:id="rId161" o:title=""/>
                                  </v:shape>
                                  <o:OLEObject Type="Embed" ProgID="Equation.DSMT4" ShapeID="_x0000_i1106" DrawAspect="Content" ObjectID="_1760102906" r:id="rId1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6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1371600"/>
                            <a:ext cx="22860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29035A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1619250"/>
                            <a:ext cx="22860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42D98D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AutoShape 130"/>
                        <wps:cNvSpPr>
                          <a:spLocks noChangeArrowheads="1"/>
                        </wps:cNvSpPr>
                        <wps:spPr bwMode="auto">
                          <a:xfrm>
                            <a:off x="1047750" y="295275"/>
                            <a:ext cx="457200" cy="685800"/>
                          </a:xfrm>
                          <a:prstGeom prst="flowChartDe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AutoShape 131"/>
                        <wps:cNvSpPr>
                          <a:spLocks noChangeArrowheads="1"/>
                        </wps:cNvSpPr>
                        <wps:spPr bwMode="auto">
                          <a:xfrm>
                            <a:off x="1057275" y="1438275"/>
                            <a:ext cx="457200" cy="685800"/>
                          </a:xfrm>
                          <a:prstGeom prst="flowChartDe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70" name="Group 132"/>
                        <wpg:cNvGrpSpPr>
                          <a:grpSpLocks/>
                        </wpg:cNvGrpSpPr>
                        <wpg:grpSpPr bwMode="auto">
                          <a:xfrm>
                            <a:off x="247650" y="1457325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171" name="AutoShape 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AutoShape 134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AutoShape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AutoShape 1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75" name="AutoShape 137"/>
                        <wps:cNvSpPr>
                          <a:spLocks noChangeArrowheads="1"/>
                        </wps:cNvSpPr>
                        <wps:spPr bwMode="auto">
                          <a:xfrm>
                            <a:off x="1057275" y="2581275"/>
                            <a:ext cx="457200" cy="685800"/>
                          </a:xfrm>
                          <a:prstGeom prst="flowChartDe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AutoShape 138"/>
                        <wps:cNvSpPr>
                          <a:spLocks noChangeArrowheads="1"/>
                        </wps:cNvSpPr>
                        <wps:spPr bwMode="auto">
                          <a:xfrm>
                            <a:off x="1057275" y="3695700"/>
                            <a:ext cx="457200" cy="685800"/>
                          </a:xfrm>
                          <a:prstGeom prst="flowChartDe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AutoShape 13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600" y="4238625"/>
                            <a:ext cx="828675" cy="88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AutoShape 140"/>
                        <wps:cNvSpPr>
                          <a:spLocks noChangeArrowheads="1"/>
                        </wps:cNvSpPr>
                        <wps:spPr bwMode="auto">
                          <a:xfrm flipH="1">
                            <a:off x="3762375" y="1809750"/>
                            <a:ext cx="685800" cy="1104900"/>
                          </a:xfrm>
                          <a:prstGeom prst="moon">
                            <a:avLst>
                              <a:gd name="adj" fmla="val 4324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C637F60" id="Canvas 179" o:spid="_x0000_s1026" editas="canvas" style="width:6in;height:348pt;mso-position-horizontal-relative:char;mso-position-vertical-relative:line" coordsize="54864,44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">
                <v:shape id="_x0000_s1027" type="#_x0000_t75" style="position:absolute;width:54864;height:44196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3" o:spid="_x0000_s1028" type="#_x0000_t202" style="position:absolute;left:38195;top:15430;width:685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" stroked="f">
                  <v:textbox>
                    <w:txbxContent>
                      <w:p w14:paraId="575C8E1F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OR</w:t>
                        </w:r>
                      </w:p>
                    </w:txbxContent>
                  </v:textbox>
                </v:shape>
                <v:shape id="Text Box 74" o:spid="_x0000_s1029" type="#_x0000_t202" style="position:absolute;left:9715;top:34099;width:685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" stroked="f">
                  <v:textbox>
                    <w:txbxContent>
                      <w:p w14:paraId="6973A4D8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AND</w:t>
                        </w:r>
                      </w:p>
                      <w:p w14:paraId="1487F200" w14:textId="77777777" w:rsidR="005043B3" w:rsidRDefault="005043B3" w:rsidP="007809A9"/>
                    </w:txbxContent>
                  </v:textbox>
                </v:shape>
                <v:shape id="Text Box 75" o:spid="_x0000_s1030" type="#_x0000_t202" style="position:absolute;left:9620;top:22669;width:685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" stroked="f">
                  <v:textbox>
                    <w:txbxContent>
                      <w:p w14:paraId="5C9558E7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AND</w:t>
                        </w:r>
                      </w:p>
                    </w:txbxContent>
                  </v:textbox>
                </v:shape>
                <v:shape id="Text Box 76" o:spid="_x0000_s1031" type="#_x0000_t202" style="position:absolute;left:9525;top:11239;width:581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" stroked="f">
                  <v:textbox>
                    <w:txbxContent>
                      <w:p w14:paraId="25CD0ECD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AND</w:t>
                        </w:r>
                      </w:p>
                    </w:txbxContent>
                  </v:textbox>
                </v:shape>
                <v:shape id="Text Box 77" o:spid="_x0000_s1032" type="#_x0000_t202" style="position:absolute;left:9525;width:600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" stroked="f">
                  <v:textbox>
                    <w:txbxContent>
                      <w:p w14:paraId="71E6B9A6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AND</w:t>
                        </w:r>
                      </w:p>
                      <w:p w14:paraId="3B6D1535" w14:textId="77777777" w:rsidR="005043B3" w:rsidRDefault="005043B3" w:rsidP="007809A9"/>
                    </w:txbxContent>
                  </v:textbox>
                </v:shape>
                <v:shape id="Text Box 78" o:spid="_x0000_s1033" type="#_x0000_t202" style="position:absolute;left:18954;top:37814;width:752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" stroked="f">
                  <v:textbox>
                    <w:txbxContent>
                      <w:p w14:paraId="6B576037" w14:textId="77777777" w:rsidR="005043B3" w:rsidRDefault="005043B3" w:rsidP="007809A9">
                        <w:r w:rsidRPr="00766518">
                          <w:rPr>
                            <w:position w:val="-12"/>
                          </w:rPr>
                          <w:object w:dxaOrig="920" w:dyaOrig="279" w14:anchorId="6442A240">
                            <v:shape id="_x0000_i1100" type="#_x0000_t75" style="width:46.4pt;height:14.2pt" o:ole="">
                              <v:imagedata r:id="rId155" o:title=""/>
                            </v:shape>
                            <o:OLEObject Type="Embed" ProgID="Equation.DSMT4" ShapeID="_x0000_i1100" DrawAspect="Content" ObjectID="_1760102903" r:id="rId163"/>
                          </w:object>
                        </w:r>
                      </w:p>
                    </w:txbxContent>
                  </v:textbox>
                </v:shape>
                <v:shape id="Text Box 79" o:spid="_x0000_s1034" type="#_x0000_t202" style="position:absolute;left:19050;top:25812;width:7727;height:36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" stroked="f">
                  <v:textbox style="mso-fit-shape-to-text:t">
                    <w:txbxContent>
                      <w:p w14:paraId="3B91043B" w14:textId="77777777" w:rsidR="005043B3" w:rsidRDefault="005043B3" w:rsidP="007809A9">
                        <w:r w:rsidRPr="00766518">
                          <w:rPr>
                            <w:position w:val="-12"/>
                          </w:rPr>
                          <w:object w:dxaOrig="920" w:dyaOrig="420" w14:anchorId="0288221A">
                            <v:shape id="_x0000_i1102" type="#_x0000_t75" style="width:46.4pt;height:21.8pt" o:ole="">
                              <v:imagedata r:id="rId157" o:title=""/>
                            </v:shape>
                            <o:OLEObject Type="Embed" ProgID="Equation.DSMT4" ShapeID="_x0000_i1102" DrawAspect="Content" ObjectID="_1760102904" r:id="rId164"/>
                          </w:object>
                        </w:r>
                      </w:p>
                    </w:txbxContent>
                  </v:textbox>
                </v:shape>
                <v:shape id="Text Box 80" o:spid="_x0000_s1035" type="#_x0000_t202" style="position:absolute;left:18859;top:14478;width:7728;height:36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" stroked="f">
                  <v:textbox style="mso-fit-shape-to-text:t">
                    <w:txbxContent>
                      <w:p w14:paraId="039D3159" w14:textId="77777777" w:rsidR="005043B3" w:rsidRDefault="005043B3" w:rsidP="007809A9">
                        <w:r w:rsidRPr="00766518">
                          <w:rPr>
                            <w:position w:val="-12"/>
                          </w:rPr>
                          <w:object w:dxaOrig="920" w:dyaOrig="420" w14:anchorId="799927EA">
                            <v:shape id="_x0000_i1104" type="#_x0000_t75" style="width:46.4pt;height:21.8pt" o:ole="">
                              <v:imagedata r:id="rId159" o:title=""/>
                            </v:shape>
                            <o:OLEObject Type="Embed" ProgID="Equation.DSMT4" ShapeID="_x0000_i1104" DrawAspect="Content" ObjectID="_1760102905" r:id="rId165"/>
                          </w:object>
                        </w:r>
                      </w:p>
                    </w:txbxContent>
                  </v:textbox>
                </v:shape>
                <v:shape id="Text Box 81" o:spid="_x0000_s1036" type="#_x0000_t202" style="position:absolute;left:46863;top:20097;width:800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" stroked="f">
                  <v:textbox>
                    <w:txbxContent>
                      <w:p w14:paraId="462A76DE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 w:rsidRPr="00717E4B">
                          <w:rPr>
                            <w:sz w:val="26"/>
                            <w:szCs w:val="26"/>
                          </w:rPr>
                          <w:t>F(x, y, z)</w:t>
                        </w:r>
                      </w:p>
                    </w:txbxContent>
                  </v:textbox>
                </v:shape>
                <v:shape id="Text Box 82" o:spid="_x0000_s1037" type="#_x0000_t202" style="position:absolute;left:190;top:41148;width:304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" stroked="f">
                  <v:textbox>
                    <w:txbxContent>
                      <w:p w14:paraId="4E2AD4AF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83" o:spid="_x0000_s1038" type="#_x0000_t202" style="position:absolute;left:285;top:38766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" stroked="f">
                  <v:textbox>
                    <w:txbxContent>
                      <w:p w14:paraId="713378EF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</w:t>
                        </w:r>
                      </w:p>
                    </w:txbxContent>
                  </v:textbox>
                </v:shape>
                <v:shape id="Text Box 84" o:spid="_x0000_s1039" type="#_x0000_t202" style="position:absolute;left:285;top:36480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" stroked="f">
                  <v:textbox>
                    <w:txbxContent>
                      <w:p w14:paraId="210263A0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85" o:spid="_x0000_s1040" type="#_x0000_t202" style="position:absolute;left:381;top:30003;width:304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" stroked="f">
                  <v:textbox>
                    <w:txbxContent>
                      <w:p w14:paraId="7440D7EF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86" o:spid="_x0000_s1041" type="#_x0000_t202" style="position:absolute;left:381;top:27527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" stroked="f">
                  <v:textbox>
                    <w:txbxContent>
                      <w:p w14:paraId="471DB530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</w:t>
                        </w:r>
                      </w:p>
                    </w:txbxContent>
                  </v:textbox>
                </v:shape>
                <v:shape id="Text Box 87" o:spid="_x0000_s1042" type="#_x0000_t202" style="position:absolute;left:381;top:25050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" stroked="f">
                  <v:textbox>
                    <w:txbxContent>
                      <w:p w14:paraId="3DEC6F53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88" o:spid="_x0000_s1043" type="#_x0000_t202" style="position:absolute;left:190;top:18573;width:304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" stroked="f">
                  <v:textbox>
                    <w:txbxContent>
                      <w:p w14:paraId="2FAC6685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89" o:spid="_x0000_s1044" type="#_x0000_t202" style="position:absolute;left:95;top:7143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" stroked="f">
                  <v:textbox>
                    <w:txbxContent>
                      <w:p w14:paraId="1FE0360A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90" o:spid="_x0000_s1045" type="#_x0000_t202" style="position:absolute;top:4762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" stroked="f">
                  <v:textbox>
                    <w:txbxContent>
                      <w:p w14:paraId="64212BED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x</w:t>
                        </w:r>
                      </w:p>
                    </w:txbxContent>
                  </v:textbox>
                </v:shape>
                <v:shape id="Text Box 91" o:spid="_x0000_s1046" type="#_x0000_t202" style="position:absolute;top:2286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" stroked="f">
                  <v:textbox>
                    <w:txbxContent>
                      <w:p w14:paraId="5E9018DA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group id="Group 92" o:spid="_x0000_s1047" style="position:absolute;left:2381;top:3238;width:8191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93" o:spid="_x0000_s1048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">
                    <v:stroke endarrow="open" endarrowlength="long"/>
                  </v:shape>
                  <v:shapetype id="_x0000_t128" coordsize="21600,21600" o:spt="128" path="m,l21600,,10800,21600xe">
                    <v:stroke joinstyle="miter"/>
                    <v:path gradientshapeok="t" o:connecttype="custom" o:connectlocs="10800,0;5400,10800;10800,21600;16200,10800" textboxrect="5400,0,16200,10800"/>
                  </v:shapetype>
                  <v:shape id="AutoShape 94" o:spid="_x0000_s1049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"/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AutoShape 95" o:spid="_x0000_s1050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"/>
                  <v:shape id="AutoShape 96" o:spid="_x0000_s1051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">
                    <v:stroke endarrow="open" endarrowlength="long"/>
                  </v:shape>
                </v:group>
                <v:group id="Group 97" o:spid="_x0000_s1052" style="position:absolute;left:2286;top:5429;width:8191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AutoShape 98" o:spid="_x0000_s1053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">
                    <v:stroke endarrow="open" endarrowlength="long"/>
                  </v:shape>
                  <v:shape id="AutoShape 99" o:spid="_x0000_s1054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"/>
                  <v:shape id="AutoShape 100" o:spid="_x0000_s1055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"/>
                  <v:shape id="AutoShape 101" o:spid="_x0000_s1056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">
                    <v:stroke endarrow="open" endarrowlength="long"/>
                  </v:shape>
                </v:group>
                <v:group id="Group 102" o:spid="_x0000_s1057" style="position:absolute;left:2381;top:7715;width:8191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shape id="AutoShape 103" o:spid="_x0000_s1058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">
                    <v:stroke endarrow="open" endarrowlength="long"/>
                  </v:shape>
                  <v:shape id="AutoShape 104" o:spid="_x0000_s1059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"/>
                  <v:shape id="AutoShape 105" o:spid="_x0000_s1060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"/>
                  <v:shape id="AutoShape 106" o:spid="_x0000_s1061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">
                    <v:stroke endarrow="open" endarrowlength="long"/>
                  </v:shape>
                </v:group>
                <v:group id="Group 107" o:spid="_x0000_s1062" style="position:absolute;left:2571;top:19050;width:8192;height:1809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shape id="AutoShape 108" o:spid="_x0000_s1063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">
                    <v:stroke endarrow="open" endarrowlength="long"/>
                  </v:shape>
                  <v:shape id="AutoShape 109" o:spid="_x0000_s1064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"/>
                  <v:shape id="AutoShape 110" o:spid="_x0000_s1065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"/>
                  <v:shape id="AutoShape 111" o:spid="_x0000_s1066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">
                    <v:stroke endarrow="open" endarrowlength="long"/>
                  </v:shape>
                </v:group>
                <v:shape id="AutoShape 112" o:spid="_x0000_s1067" type="#_x0000_t32" style="position:absolute;left:2476;top:38385;width:8001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">
                  <v:stroke endarrow="open" endarrowlength="long"/>
                </v:shape>
                <v:group id="Group 113" o:spid="_x0000_s1068" style="position:absolute;left:2476;top:26003;width:8192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shape id="AutoShape 114" o:spid="_x0000_s1069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">
                    <v:stroke endarrow="open" endarrowlength="long"/>
                  </v:shape>
                  <v:shape id="AutoShape 115" o:spid="_x0000_s1070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"/>
                  <v:shape id="AutoShape 116" o:spid="_x0000_s1071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"/>
                  <v:shape id="AutoShape 117" o:spid="_x0000_s1072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">
                    <v:stroke endarrow="open" endarrowlength="long"/>
                  </v:shape>
                </v:group>
                <v:shape id="AutoShape 118" o:spid="_x0000_s1073" type="#_x0000_t32" style="position:absolute;left:2667;top:17811;width:8001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">
                  <v:stroke endarrow="open" endarrowlength="long"/>
                </v:shape>
                <v:shape id="AutoShape 119" o:spid="_x0000_s1074" type="#_x0000_t32" style="position:absolute;left:2476;top:29235;width:8096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">
                  <v:stroke endarrow="open" endarrowlength="long"/>
                </v:shape>
                <v:shape id="AutoShape 120" o:spid="_x0000_s1075" type="#_x0000_t32" style="position:absolute;left:2286;top:40386;width:8286;height:8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">
                  <v:stroke endarrow="open" endarrowlength="long"/>
                </v:shape>
                <v:shape id="AutoShape 121" o:spid="_x0000_s1076" type="#_x0000_t32" style="position:absolute;left:2667;top:31527;width:8001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">
                  <v:stroke endarrow="open" endarrowlength="long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122" o:spid="_x0000_s1077" type="#_x0000_t34" style="position:absolute;left:15049;top:6381;width:25146;height:13716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" adj="13582">
                  <v:stroke endarrow="open" endarrowlength="long"/>
                </v:shape>
                <v:shape id="AutoShape 123" o:spid="_x0000_s1078" type="#_x0000_t34" style="position:absolute;left:15144;top:17811;width:26194;height:457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" adj="10797">
                  <v:stroke endarrow="open" endarrowlength="long"/>
                </v:shape>
                <v:shape id="AutoShape 124" o:spid="_x0000_s1079" type="#_x0000_t32" style="position:absolute;left:44481;top:23622;width:10192;height:1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">
                  <v:stroke endarrow="open" endarrowwidth="wide" endarrowlength="long"/>
                </v:shape>
                <v:shape id="AutoShape 125" o:spid="_x0000_s1080" type="#_x0000_t34" style="position:absolute;left:15144;top:26955;width:25051;height:13431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" adj="13578">
                  <v:stroke endarrow="open" endarrowlength="long"/>
                </v:shape>
                <v:shape id="AutoShape 126" o:spid="_x0000_s1081" type="#_x0000_t34" style="position:absolute;left:15144;top:24669;width:26194;height:4572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" adj="10797">
                  <v:stroke endarrow="open" endarrowlength="long"/>
                </v:shape>
                <v:shape id="Text Box 127" o:spid="_x0000_s1082" type="#_x0000_t202" style="position:absolute;left:18764;top:3048;width:7677;height:35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 filled="f" stroked="f">
                  <v:textbox style="mso-fit-shape-to-text:t">
                    <w:txbxContent>
                      <w:p w14:paraId="4A6BB9D9" w14:textId="77777777" w:rsidR="005043B3" w:rsidRDefault="005043B3" w:rsidP="007809A9">
                        <w:r w:rsidRPr="00766518">
                          <w:rPr>
                            <w:position w:val="-12"/>
                          </w:rPr>
                          <w:object w:dxaOrig="920" w:dyaOrig="420" w14:anchorId="46050A5F">
                            <v:shape id="_x0000_i1106" type="#_x0000_t75" style="width:45.95pt;height:21.3pt" o:ole="">
                              <v:imagedata r:id="rId161" o:title=""/>
                            </v:shape>
                            <o:OLEObject Type="Embed" ProgID="Equation.DSMT4" ShapeID="_x0000_i1106" DrawAspect="Content" ObjectID="_1760102906" r:id="rId166"/>
                          </w:object>
                        </w:r>
                      </w:p>
                    </w:txbxContent>
                  </v:textbox>
                </v:shape>
                <v:shape id="Text Box 128" o:spid="_x0000_s1083" type="#_x0000_t202" style="position:absolute;left:190;top:13716;width:2286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" stroked="f">
                  <v:textbox>
                    <w:txbxContent>
                      <w:p w14:paraId="3629035A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129" o:spid="_x0000_s1084" type="#_x0000_t202" style="position:absolute;left:190;top:16192;width:2286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" stroked="f">
                  <v:textbox>
                    <w:txbxContent>
                      <w:p w14:paraId="6642D98D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x</w:t>
                        </w:r>
                      </w:p>
                    </w:txbxContent>
                  </v:textbox>
                </v:shape>
                <v:shapetype id="_x0000_t135" coordsize="21600,21600" o:spt="135" path="m10800,qx21600,10800,10800,21600l,21600,,xe">
                  <v:stroke joinstyle="miter"/>
                  <v:path gradientshapeok="t" o:connecttype="rect" textboxrect="0,3163,18437,18437"/>
                </v:shapetype>
                <v:shape id="AutoShape 130" o:spid="_x0000_s1085" type="#_x0000_t135" style="position:absolute;left:10477;top:2952;width:4572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"/>
                <v:shape id="AutoShape 131" o:spid="_x0000_s1086" type="#_x0000_t135" style="position:absolute;left:10572;top:14382;width:4572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"/>
                <v:group id="Group 132" o:spid="_x0000_s1087" style="position:absolute;left:2476;top:14573;width:8192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ukh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4Ivz8gEev4LAAD//wMAUEsBAi0AFAAGAAgAAAAhANvh9svuAAAAhQEAABMAAAAAAAAA&#10;AAAAAAAAAAAAAFtDb250ZW50X1R5cGVzXS54bWxQSwECLQAUAAYACAAAACEAWvQsW78AAAAVAQAA&#10;CwAAAAAAAAAAAAAAAAAfAQAAX3JlbHMvLnJlbHNQSwECLQAUAAYACAAAACEAE8LpIcYAAADcAAAA&#10;DwAAAAAAAAAAAAAAAAAHAgAAZHJzL2Rvd25yZXYueG1sUEsFBgAAAAADAAMAtwAAAPoCAAAAAA==&#10;">
                  <v:shape id="AutoShape 133" o:spid="_x0000_s1088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">
                    <v:stroke endarrow="open" endarrowlength="long"/>
                  </v:shape>
                  <v:shape id="AutoShape 134" o:spid="_x0000_s1089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"/>
                  <v:shape id="AutoShape 135" o:spid="_x0000_s1090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"/>
                  <v:shape id="AutoShape 136" o:spid="_x0000_s1091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">
                    <v:stroke endarrow="open" endarrowlength="long"/>
                  </v:shape>
                </v:group>
                <v:shape id="AutoShape 137" o:spid="_x0000_s1092" type="#_x0000_t135" style="position:absolute;left:10572;top:25812;width:4572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"/>
                <v:shape id="AutoShape 138" o:spid="_x0000_s1093" type="#_x0000_t135" style="position:absolute;left:10572;top:36957;width:4572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"/>
                <v:shape id="AutoShape 139" o:spid="_x0000_s1094" type="#_x0000_t32" style="position:absolute;left:2286;top:42386;width:8286;height: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">
                  <v:stroke endarrow="open" endarrowlength="long"/>
                </v:shape>
                <v:shapetype id="_x0000_t184" coordsize="21600,21600" o:spt="184" adj="10800" path="m21600,qx,10800,21600,21600wa@0@10@6@11,21600,21600,21600,xe">
                  <v:stroke joinstyle="miter"/>
                  <v:formulas>
                    <v:f eqn="val #0"/>
                    <v:f eqn="sum 21600 0 #0"/>
                    <v:f eqn="prod #0 #0 @1"/>
                    <v:f eqn="prod 21600 21600 @1"/>
                    <v:f eqn="prod @3 2 1"/>
                    <v:f eqn="sum @4 0 @2"/>
                    <v:f eqn="sum @5 0 #0"/>
                    <v:f eqn="prod @5 1 2"/>
                    <v:f eqn="sum @7 0 #0"/>
                    <v:f eqn="prod @8 1 2"/>
                    <v:f eqn="sum 10800 0 @9"/>
                    <v:f eqn="sum @9 10800 0"/>
                    <v:f eqn="prod #0 9598 32768"/>
                    <v:f eqn="sum 21600 0 @12"/>
                    <v:f eqn="ellipse @13 21600 10800"/>
                    <v:f eqn="sum 10800 0 @14"/>
                    <v:f eqn="sum @14 10800 0"/>
                  </v:formulas>
                  <v:path o:connecttype="custom" o:connectlocs="21600,0;0,10800;21600,21600;@0,10800" o:connectangles="270,180,90,0" textboxrect="@12,@15,@0,@16"/>
                  <v:handles>
                    <v:h position="#0,center" xrange="0,18900"/>
                  </v:handles>
                </v:shapetype>
                <v:shape id="AutoShape 140" o:spid="_x0000_s1095" type="#_x0000_t184" style="position:absolute;left:37623;top:18097;width:6858;height:1104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" adj="9340"/>
                <w10:anchorlock/>
              </v:group>
            </w:pict>
          </mc:Fallback>
        </mc:AlternateContent>
      </w:r>
    </w:p>
    <w:p w14:paraId="3C9401B8" w14:textId="77777777" w:rsidR="00720F83" w:rsidRDefault="00720F83" w:rsidP="007809A9">
      <w:pPr>
        <w:jc w:val="both"/>
        <w:rPr>
          <w:b/>
          <w:i/>
          <w:sz w:val="28"/>
          <w:szCs w:val="28"/>
          <w:lang w:val="it-IT"/>
        </w:rPr>
      </w:pPr>
    </w:p>
    <w:p w14:paraId="09DEF222" w14:textId="77777777" w:rsidR="00720F83" w:rsidRDefault="00720F83" w:rsidP="007809A9">
      <w:pPr>
        <w:jc w:val="both"/>
        <w:rPr>
          <w:b/>
          <w:i/>
          <w:sz w:val="28"/>
          <w:szCs w:val="28"/>
          <w:lang w:val="it-IT"/>
        </w:rPr>
      </w:pPr>
    </w:p>
    <w:p w14:paraId="22985AB0" w14:textId="1512B60E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b/>
          <w:i/>
          <w:sz w:val="28"/>
          <w:szCs w:val="28"/>
          <w:lang w:val="it-IT"/>
        </w:rPr>
        <w:t xml:space="preserve">Câu </w:t>
      </w:r>
      <w:r>
        <w:rPr>
          <w:b/>
          <w:i/>
          <w:sz w:val="28"/>
          <w:szCs w:val="28"/>
          <w:lang w:val="it-IT"/>
        </w:rPr>
        <w:t>5</w:t>
      </w:r>
      <w:r w:rsidRPr="002136FC">
        <w:rPr>
          <w:b/>
          <w:i/>
          <w:sz w:val="28"/>
          <w:szCs w:val="28"/>
          <w:lang w:val="it-IT"/>
        </w:rPr>
        <w:t>.</w:t>
      </w:r>
      <w:r w:rsidRPr="002136FC">
        <w:rPr>
          <w:sz w:val="28"/>
          <w:szCs w:val="28"/>
          <w:lang w:val="it-IT"/>
        </w:rPr>
        <w:t xml:space="preserve"> Áp dụng thuật toán Dijkstra, tìm đường đi ngắn nhất từ S đến Z trên đồ thị </w:t>
      </w:r>
    </w:p>
    <w:p w14:paraId="49DBCDF4" w14:textId="7C62BA25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bookmarkStart w:id="0" w:name="_GoBack"/>
      <w:r w:rsidRPr="002136FC">
        <w:rPr>
          <w:noProof/>
          <w:sz w:val="28"/>
          <w:szCs w:val="28"/>
          <w:lang w:val="it-IT"/>
        </w:rPr>
        <w:drawing>
          <wp:inline distT="0" distB="0" distL="0" distR="0" wp14:anchorId="5BB732F6" wp14:editId="2563AFF9">
            <wp:extent cx="5943600" cy="164909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Pr="002136FC">
        <w:rPr>
          <w:sz w:val="28"/>
          <w:szCs w:val="28"/>
          <w:lang w:val="it-IT"/>
        </w:rPr>
        <w:tab/>
      </w:r>
    </w:p>
    <w:p w14:paraId="1078F671" w14:textId="77777777" w:rsidR="007809A9" w:rsidRPr="003A5FEE" w:rsidRDefault="007809A9" w:rsidP="007809A9">
      <w:pPr>
        <w:rPr>
          <w:sz w:val="28"/>
          <w:szCs w:val="28"/>
        </w:rPr>
      </w:pPr>
      <w:r w:rsidRPr="002136FC">
        <w:rPr>
          <w:b/>
          <w:sz w:val="28"/>
          <w:szCs w:val="28"/>
          <w:lang w:val="it-IT"/>
        </w:rPr>
        <w:br w:type="page"/>
      </w:r>
    </w:p>
    <w:p w14:paraId="0B92F6A4" w14:textId="77777777" w:rsidR="007809A9" w:rsidRPr="003A5FEE" w:rsidRDefault="007809A9" w:rsidP="007809A9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 xml:space="preserve">Giải </w:t>
      </w:r>
      <w:r w:rsidRPr="003A5FEE">
        <w:rPr>
          <w:b/>
          <w:i/>
          <w:sz w:val="28"/>
          <w:szCs w:val="28"/>
        </w:rPr>
        <w:t xml:space="preserve">Câu </w:t>
      </w:r>
      <w:r>
        <w:rPr>
          <w:b/>
          <w:i/>
          <w:sz w:val="28"/>
          <w:szCs w:val="28"/>
        </w:rPr>
        <w:t>5</w:t>
      </w:r>
      <w:r w:rsidRPr="003A5FEE">
        <w:rPr>
          <w:b/>
          <w:i/>
          <w:sz w:val="28"/>
          <w:szCs w:val="28"/>
        </w:rPr>
        <w:t>.</w:t>
      </w:r>
    </w:p>
    <w:p w14:paraId="200C9DCA" w14:textId="7C9BC23E" w:rsidR="007809A9" w:rsidRPr="003A5FEE" w:rsidRDefault="007809A9" w:rsidP="007809A9">
      <w:pPr>
        <w:rPr>
          <w:b/>
          <w:sz w:val="28"/>
          <w:szCs w:val="28"/>
        </w:rPr>
      </w:pPr>
      <w:r w:rsidRPr="003A5FEE">
        <w:rPr>
          <w:b/>
          <w:noProof/>
          <w:sz w:val="28"/>
          <w:szCs w:val="28"/>
        </w:rPr>
        <w:drawing>
          <wp:inline distT="0" distB="0" distL="0" distR="0" wp14:anchorId="1E2AE867" wp14:editId="6E8D8929">
            <wp:extent cx="5943600" cy="1811547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879" cy="1815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615B78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  <w:u w:val="single"/>
        </w:rPr>
        <w:t>Bước 1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2580" w:dyaOrig="380" w14:anchorId="6F227382">
          <v:shape id="_x0000_i1107" type="#_x0000_t75" style="width:129.3pt;height:19.4pt" o:ole="">
            <v:imagedata r:id="rId169" o:title=""/>
          </v:shape>
          <o:OLEObject Type="Embed" ProgID="Equation.DSMT4" ShapeID="_x0000_i1107" DrawAspect="Content" ObjectID="_1760102797" r:id="rId170"/>
        </w:object>
      </w:r>
    </w:p>
    <w:p w14:paraId="49FF0134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  <w:u w:val="single"/>
        </w:rPr>
        <w:t>Bước 2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3640" w:dyaOrig="380" w14:anchorId="17B635FE">
          <v:shape id="_x0000_i1108" type="#_x0000_t75" style="width:181.9pt;height:19.4pt" o:ole="">
            <v:imagedata r:id="rId171" o:title=""/>
          </v:shape>
          <o:OLEObject Type="Embed" ProgID="Equation.DSMT4" ShapeID="_x0000_i1108" DrawAspect="Content" ObjectID="_1760102798" r:id="rId172"/>
        </w:object>
      </w:r>
    </w:p>
    <w:p w14:paraId="56DE1669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  <w:u w:val="single"/>
        </w:rPr>
        <w:t>Bước 3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4660" w:dyaOrig="380" w14:anchorId="44421D2D">
          <v:shape id="_x0000_i1109" type="#_x0000_t75" style="width:232.6pt;height:19.4pt" o:ole="">
            <v:imagedata r:id="rId173" o:title=""/>
          </v:shape>
          <o:OLEObject Type="Embed" ProgID="Equation.DSMT4" ShapeID="_x0000_i1109" DrawAspect="Content" ObjectID="_1760102799" r:id="rId174"/>
        </w:object>
      </w:r>
    </w:p>
    <w:p w14:paraId="50ABF770" w14:textId="58AD28E3" w:rsidR="002A4C05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u w:val="single"/>
        </w:rPr>
        <w:t>Bước</w:t>
      </w:r>
      <w:r w:rsidR="003E764F">
        <w:rPr>
          <w:sz w:val="28"/>
          <w:szCs w:val="28"/>
          <w:u w:val="single"/>
        </w:rPr>
        <w:t xml:space="preserve"> </w:t>
      </w:r>
      <w:r w:rsidRPr="003A5FEE">
        <w:rPr>
          <w:sz w:val="28"/>
          <w:szCs w:val="28"/>
          <w:u w:val="single"/>
        </w:rPr>
        <w:t>4</w:t>
      </w:r>
      <w:r w:rsidRPr="003A5FEE">
        <w:rPr>
          <w:sz w:val="28"/>
          <w:szCs w:val="28"/>
        </w:rPr>
        <w:t xml:space="preserve">: </w:t>
      </w:r>
      <w:r w:rsidR="00D36599">
        <w:rPr>
          <w:sz w:val="28"/>
          <w:szCs w:val="28"/>
        </w:rPr>
        <w:t xml:space="preserve"> L</w:t>
      </w:r>
      <w:r w:rsidR="00D36599" w:rsidRPr="00D36599">
        <w:rPr>
          <w:sz w:val="28"/>
          <w:szCs w:val="28"/>
          <w:vertAlign w:val="subscript"/>
          <w:lang w:val="fr-FR"/>
        </w:rPr>
        <w:t>4</w:t>
      </w:r>
      <w:r w:rsidRPr="003A5FEE">
        <w:rPr>
          <w:sz w:val="28"/>
          <w:szCs w:val="28"/>
          <w:lang w:val="fr-FR"/>
        </w:rPr>
        <w:t xml:space="preserve">  </w:t>
      </w:r>
      <w:r w:rsidR="00DE37A7">
        <w:rPr>
          <w:sz w:val="28"/>
          <w:szCs w:val="28"/>
          <w:lang w:val="fr-FR"/>
        </w:rPr>
        <w:t>=</w:t>
      </w:r>
      <w:r w:rsidR="00DE37A7" w:rsidRPr="00922801">
        <w:rPr>
          <w:b/>
          <w:bCs/>
          <w:sz w:val="28"/>
          <w:szCs w:val="28"/>
          <w:lang w:val="fr-FR"/>
        </w:rPr>
        <w:t>{</w:t>
      </w:r>
      <w:r w:rsidR="00A56688" w:rsidRPr="00922801">
        <w:rPr>
          <w:b/>
          <w:bCs/>
          <w:sz w:val="28"/>
          <w:szCs w:val="28"/>
          <w:lang w:val="fr-FR"/>
        </w:rPr>
        <w:t>4</w:t>
      </w:r>
      <w:r w:rsidR="00BD0563" w:rsidRPr="00922801">
        <w:rPr>
          <w:b/>
          <w:bCs/>
          <w:sz w:val="28"/>
          <w:szCs w:val="28"/>
          <w:lang w:val="fr-FR"/>
        </w:rPr>
        <w:t>},</w:t>
      </w:r>
      <w:r w:rsidRPr="003A5FEE">
        <w:rPr>
          <w:sz w:val="28"/>
          <w:szCs w:val="28"/>
          <w:lang w:val="fr-FR"/>
        </w:rPr>
        <w:t xml:space="preserve">  </w:t>
      </w:r>
      <w:r>
        <w:rPr>
          <w:sz w:val="28"/>
          <w:szCs w:val="28"/>
          <w:lang w:val="fr-FR"/>
        </w:rPr>
        <w:t xml:space="preserve"> </w:t>
      </w:r>
      <w:r w:rsidRPr="003A5FEE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 xml:space="preserve"> </w:t>
      </w:r>
      <w:r w:rsidR="002A4C05">
        <w:rPr>
          <w:sz w:val="28"/>
          <w:szCs w:val="28"/>
          <w:lang w:val="fr-FR"/>
        </w:rPr>
        <w:t xml:space="preserve">  </w:t>
      </w:r>
      <w:r w:rsidR="00640B9F">
        <w:rPr>
          <w:sz w:val="28"/>
          <w:szCs w:val="28"/>
          <w:lang w:val="fr-FR"/>
        </w:rPr>
        <w:t xml:space="preserve"> </w:t>
      </w:r>
      <w:r w:rsidR="00F42CC6">
        <w:rPr>
          <w:sz w:val="28"/>
          <w:szCs w:val="28"/>
          <w:lang w:val="fr-FR"/>
        </w:rPr>
        <w:t>α (4) =</w:t>
      </w:r>
      <w:r w:rsidR="00640B9F">
        <w:rPr>
          <w:sz w:val="28"/>
          <w:szCs w:val="28"/>
          <w:lang w:val="fr-FR"/>
        </w:rPr>
        <w:t xml:space="preserve"> </w:t>
      </w:r>
      <w:r w:rsidR="00E80B18">
        <w:rPr>
          <w:sz w:val="28"/>
          <w:szCs w:val="28"/>
          <w:lang w:val="fr-FR"/>
        </w:rPr>
        <w:t>min {</w:t>
      </w:r>
      <w:r w:rsidR="00640B9F">
        <w:rPr>
          <w:sz w:val="28"/>
          <w:szCs w:val="28"/>
          <w:lang w:val="fr-FR"/>
        </w:rPr>
        <w:t>22</w:t>
      </w:r>
      <w:r w:rsidR="00E80B18">
        <w:rPr>
          <w:sz w:val="28"/>
          <w:szCs w:val="28"/>
          <w:lang w:val="fr-FR"/>
        </w:rPr>
        <w:t>, 21} = 21</w:t>
      </w:r>
    </w:p>
    <w:p w14:paraId="3944D437" w14:textId="34965BD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  <w:u w:val="single"/>
        </w:rPr>
        <w:t xml:space="preserve">Bước </w:t>
      </w:r>
      <w:r w:rsidR="00E80B18">
        <w:rPr>
          <w:sz w:val="28"/>
          <w:szCs w:val="28"/>
          <w:u w:val="single"/>
        </w:rPr>
        <w:t>5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4740" w:dyaOrig="380" w14:anchorId="5C9B7573">
          <v:shape id="_x0000_i1110" type="#_x0000_t75" style="width:236.85pt;height:19.4pt" o:ole="">
            <v:imagedata r:id="rId175" o:title=""/>
          </v:shape>
          <o:OLEObject Type="Embed" ProgID="Equation.DSMT4" ShapeID="_x0000_i1110" DrawAspect="Content" ObjectID="_1760102800" r:id="rId176"/>
        </w:object>
      </w:r>
      <w:r w:rsidRPr="003A5FEE">
        <w:rPr>
          <w:sz w:val="28"/>
          <w:szCs w:val="28"/>
        </w:rPr>
        <w:t xml:space="preserve"> </w:t>
      </w:r>
    </w:p>
    <w:p w14:paraId="208E2736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  <w:u w:val="single"/>
        </w:rPr>
        <w:t>Bước 6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4280" w:dyaOrig="380" w14:anchorId="52F5B1BD">
          <v:shape id="_x0000_i1111" type="#_x0000_t75" style="width:214.1pt;height:19.4pt" o:ole="">
            <v:imagedata r:id="rId177" o:title=""/>
          </v:shape>
          <o:OLEObject Type="Embed" ProgID="Equation.DSMT4" ShapeID="_x0000_i1111" DrawAspect="Content" ObjectID="_1760102801" r:id="rId178"/>
        </w:object>
      </w:r>
    </w:p>
    <w:p w14:paraId="0883054F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  <w:lang w:val="fr-FR"/>
        </w:rPr>
        <w:t xml:space="preserve">                                    </w:t>
      </w:r>
      <w:r w:rsidRPr="003A5FEE">
        <w:rPr>
          <w:position w:val="-12"/>
          <w:sz w:val="28"/>
          <w:szCs w:val="28"/>
          <w:lang w:val="fr-FR"/>
        </w:rPr>
        <w:object w:dxaOrig="2860" w:dyaOrig="360" w14:anchorId="36B08E41">
          <v:shape id="_x0000_i1112" type="#_x0000_t75" style="width:143.05pt;height:18.45pt" o:ole="">
            <v:imagedata r:id="rId179" o:title=""/>
          </v:shape>
          <o:OLEObject Type="Embed" ProgID="Equation.DSMT4" ShapeID="_x0000_i1112" DrawAspect="Content" ObjectID="_1760102802" r:id="rId180"/>
        </w:object>
      </w:r>
    </w:p>
    <w:p w14:paraId="256F4E24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  <w:u w:val="single"/>
        </w:rPr>
        <w:t>Bước 7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5160" w:dyaOrig="380" w14:anchorId="2E4E315A">
          <v:shape id="_x0000_i1113" type="#_x0000_t75" style="width:258.15pt;height:19.4pt" o:ole="">
            <v:imagedata r:id="rId181" o:title=""/>
          </v:shape>
          <o:OLEObject Type="Embed" ProgID="Equation.DSMT4" ShapeID="_x0000_i1113" DrawAspect="Content" ObjectID="_1760102803" r:id="rId182"/>
        </w:object>
      </w:r>
      <w:r w:rsidRPr="003A5FEE">
        <w:rPr>
          <w:sz w:val="28"/>
          <w:szCs w:val="28"/>
        </w:rPr>
        <w:t xml:space="preserve"> </w:t>
      </w:r>
    </w:p>
    <w:p w14:paraId="3A157586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  <w:u w:val="single"/>
        </w:rPr>
        <w:t>Bước 8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4720" w:dyaOrig="380" w14:anchorId="08C80617">
          <v:shape id="_x0000_i1114" type="#_x0000_t75" style="width:236.35pt;height:19.4pt" o:ole="">
            <v:imagedata r:id="rId183" o:title=""/>
          </v:shape>
          <o:OLEObject Type="Embed" ProgID="Equation.DSMT4" ShapeID="_x0000_i1114" DrawAspect="Content" ObjectID="_1760102804" r:id="rId184"/>
        </w:object>
      </w:r>
      <w:r w:rsidRPr="003A5FEE">
        <w:rPr>
          <w:sz w:val="28"/>
          <w:szCs w:val="28"/>
        </w:rPr>
        <w:t xml:space="preserve"> </w:t>
      </w:r>
    </w:p>
    <w:p w14:paraId="644A633B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>Suy ra có 2 đường đi ngắn nhất là</w:t>
      </w:r>
    </w:p>
    <w:p w14:paraId="14CDA833" w14:textId="77777777" w:rsidR="007809A9" w:rsidRDefault="007809A9" w:rsidP="007809A9">
      <w:pPr>
        <w:jc w:val="center"/>
        <w:rPr>
          <w:sz w:val="28"/>
          <w:szCs w:val="28"/>
        </w:rPr>
      </w:pPr>
      <w:r w:rsidRPr="003A5FEE">
        <w:rPr>
          <w:position w:val="-38"/>
          <w:sz w:val="28"/>
          <w:szCs w:val="28"/>
        </w:rPr>
        <w:object w:dxaOrig="5520" w:dyaOrig="900" w14:anchorId="7C9E6343">
          <v:shape id="_x0000_i1115" type="#_x0000_t75" style="width:276.15pt;height:45pt" o:ole="">
            <v:imagedata r:id="rId185" o:title=""/>
          </v:shape>
          <o:OLEObject Type="Embed" ProgID="Equation.DSMT4" ShapeID="_x0000_i1115" DrawAspect="Content" ObjectID="_1760102805" r:id="rId186"/>
        </w:object>
      </w:r>
    </w:p>
    <w:p w14:paraId="600DE4C3" w14:textId="4B231201" w:rsidR="007809A9" w:rsidRPr="0085748E" w:rsidRDefault="007809A9" w:rsidP="00606A86">
      <w:pPr>
        <w:rPr>
          <w:sz w:val="28"/>
          <w:szCs w:val="28"/>
          <w:lang w:val="fr-FR"/>
        </w:rPr>
      </w:pPr>
      <w:r>
        <w:rPr>
          <w:b/>
          <w:bCs/>
          <w:i/>
          <w:iCs/>
          <w:sz w:val="28"/>
          <w:szCs w:val="28"/>
        </w:rPr>
        <w:t>Câu 6:</w:t>
      </w:r>
      <w:r w:rsidR="00606A86">
        <w:rPr>
          <w:b/>
          <w:bCs/>
          <w:i/>
          <w:iCs/>
          <w:sz w:val="28"/>
          <w:szCs w:val="28"/>
        </w:rPr>
        <w:t xml:space="preserve"> </w:t>
      </w:r>
      <w:r>
        <w:rPr>
          <w:sz w:val="28"/>
          <w:szCs w:val="28"/>
          <w:lang w:val="fr-FR"/>
        </w:rPr>
        <w:t>Hãy phát biểu và kiểm tra lại các suy luận sau đây là đúng hay sai.</w:t>
      </w:r>
    </w:p>
    <w:p w14:paraId="100E028E" w14:textId="316A3E7B" w:rsidR="007809A9" w:rsidRDefault="007809A9" w:rsidP="007809A9">
      <w:pPr>
        <w:spacing w:line="288" w:lineRule="auto"/>
        <w:rPr>
          <w:sz w:val="28"/>
          <w:szCs w:val="28"/>
          <w:lang w:val="fr-FR"/>
        </w:rPr>
      </w:pPr>
      <w:r>
        <w:rPr>
          <w:b/>
          <w:bCs/>
          <w:i/>
          <w:iCs/>
          <w:sz w:val="28"/>
          <w:szCs w:val="28"/>
          <w:lang w:val="fr-FR"/>
        </w:rPr>
        <w:t>Giải Câu 6 :</w:t>
      </w:r>
      <w:r w:rsidR="0054377D">
        <w:rPr>
          <w:sz w:val="28"/>
          <w:szCs w:val="28"/>
          <w:lang w:val="fr-FR"/>
        </w:rPr>
        <w:t>a) Giả thiết:</w:t>
      </w:r>
      <w:r w:rsidR="0061380A">
        <w:rPr>
          <w:sz w:val="28"/>
          <w:szCs w:val="28"/>
          <w:lang w:val="fr-FR"/>
        </w:rPr>
        <w:t xml:space="preserve"> </w:t>
      </w:r>
      <w:r w:rsidR="0061380A" w:rsidRPr="00AE448B">
        <w:rPr>
          <w:noProof/>
          <w:position w:val="-12"/>
          <w:sz w:val="28"/>
          <w:szCs w:val="28"/>
        </w:rPr>
        <w:drawing>
          <wp:inline distT="0" distB="0" distL="0" distR="0" wp14:anchorId="5E7E0821" wp14:editId="240AC750">
            <wp:extent cx="883920" cy="22860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380A">
        <w:rPr>
          <w:sz w:val="28"/>
          <w:szCs w:val="28"/>
          <w:lang w:val="fr-FR"/>
        </w:rPr>
        <w:t xml:space="preserve"> và </w:t>
      </w:r>
      <w:r w:rsidR="0061380A" w:rsidRPr="00AE448B">
        <w:rPr>
          <w:noProof/>
          <w:position w:val="-12"/>
          <w:sz w:val="28"/>
          <w:szCs w:val="28"/>
        </w:rPr>
        <w:drawing>
          <wp:inline distT="0" distB="0" distL="0" distR="0" wp14:anchorId="421BF257" wp14:editId="452CB970">
            <wp:extent cx="828040" cy="228600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E27">
        <w:rPr>
          <w:sz w:val="28"/>
          <w:szCs w:val="28"/>
          <w:lang w:val="fr-FR"/>
        </w:rPr>
        <w:t xml:space="preserve"> là đúng. Mà đã có </w:t>
      </w:r>
      <w:r w:rsidR="00E66E27" w:rsidRPr="00AE448B">
        <w:rPr>
          <w:noProof/>
          <w:position w:val="-12"/>
          <w:sz w:val="28"/>
          <w:szCs w:val="28"/>
        </w:rPr>
        <w:drawing>
          <wp:inline distT="0" distB="0" distL="0" distR="0" wp14:anchorId="415B04E0" wp14:editId="5BD6EC7A">
            <wp:extent cx="426720" cy="189865"/>
            <wp:effectExtent l="0" t="0" r="0" b="63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E27">
        <w:rPr>
          <w:sz w:val="28"/>
          <w:szCs w:val="28"/>
          <w:lang w:val="fr-FR"/>
        </w:rPr>
        <w:t xml:space="preserve"> và</w:t>
      </w:r>
      <w:r w:rsidR="00E66E27" w:rsidRPr="00AE448B">
        <w:rPr>
          <w:noProof/>
          <w:position w:val="-6"/>
          <w:sz w:val="28"/>
          <w:szCs w:val="28"/>
        </w:rPr>
        <w:drawing>
          <wp:inline distT="0" distB="0" distL="0" distR="0" wp14:anchorId="010746F4" wp14:editId="0F39BABD">
            <wp:extent cx="116205" cy="237490"/>
            <wp:effectExtent l="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A3B940" w14:textId="35E65B88" w:rsidR="00635DD5" w:rsidRPr="00FF1445" w:rsidRDefault="00635DD5" w:rsidP="007809A9">
      <w:pPr>
        <w:spacing w:line="288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 xml:space="preserve">    Kết luận:</w:t>
      </w:r>
      <w:r w:rsidR="00D86316">
        <w:rPr>
          <w:sz w:val="28"/>
          <w:szCs w:val="28"/>
          <w:lang w:val="fr-FR"/>
        </w:rPr>
        <w:t xml:space="preserve"> Ắt phải có t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753"/>
        <w:gridCol w:w="2264"/>
        <w:gridCol w:w="912"/>
        <w:gridCol w:w="841"/>
      </w:tblGrid>
      <w:tr w:rsidR="007809A9" w:rsidRPr="0085748E" w14:paraId="16F9386E" w14:textId="77777777" w:rsidTr="00E26EE4">
        <w:trPr>
          <w:trHeight w:val="655"/>
          <w:jc w:val="center"/>
        </w:trPr>
        <w:tc>
          <w:tcPr>
            <w:tcW w:w="4017" w:type="dxa"/>
            <w:gridSpan w:val="2"/>
            <w:vAlign w:val="center"/>
          </w:tcPr>
          <w:p w14:paraId="0484C2C7" w14:textId="10281C5C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3530968" wp14:editId="794611DC">
                  <wp:extent cx="426720" cy="189865"/>
                  <wp:effectExtent l="0" t="0" r="0" b="63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5748E">
              <w:rPr>
                <w:sz w:val="28"/>
                <w:szCs w:val="28"/>
              </w:rPr>
              <w:t xml:space="preserve">                                Ta có </w:t>
            </w:r>
          </w:p>
        </w:tc>
        <w:tc>
          <w:tcPr>
            <w:tcW w:w="1753" w:type="dxa"/>
            <w:gridSpan w:val="2"/>
            <w:vAlign w:val="center"/>
          </w:tcPr>
          <w:p w14:paraId="743100D1" w14:textId="4ECAD40D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39CD598" wp14:editId="2A95C59D">
                  <wp:extent cx="426720" cy="189865"/>
                  <wp:effectExtent l="0" t="0" r="0" b="63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3D10D2D1" w14:textId="77777777" w:rsidTr="00E26EE4">
        <w:trPr>
          <w:trHeight w:val="692"/>
          <w:jc w:val="center"/>
        </w:trPr>
        <w:tc>
          <w:tcPr>
            <w:tcW w:w="1753" w:type="dxa"/>
            <w:vAlign w:val="center"/>
          </w:tcPr>
          <w:p w14:paraId="71F69A04" w14:textId="34F9EB83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2BAD088" wp14:editId="5EF9ECAF">
                  <wp:extent cx="883920" cy="22860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4" w:type="dxa"/>
            <w:vAlign w:val="center"/>
          </w:tcPr>
          <w:p w14:paraId="1C7F854A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53" w:type="dxa"/>
            <w:gridSpan w:val="2"/>
            <w:vAlign w:val="center"/>
          </w:tcPr>
          <w:p w14:paraId="632928D8" w14:textId="7095A91A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3DEC09B" wp14:editId="1E59A82E">
                  <wp:extent cx="845185" cy="22860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18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52749008" w14:textId="77777777" w:rsidTr="00E26EE4">
        <w:trPr>
          <w:trHeight w:val="692"/>
          <w:jc w:val="center"/>
        </w:trPr>
        <w:tc>
          <w:tcPr>
            <w:tcW w:w="1753" w:type="dxa"/>
            <w:vAlign w:val="center"/>
          </w:tcPr>
          <w:p w14:paraId="4974686D" w14:textId="338170CA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38FD3EC" wp14:editId="1D0A6996">
                  <wp:extent cx="828040" cy="22860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04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4" w:type="dxa"/>
            <w:vAlign w:val="center"/>
          </w:tcPr>
          <w:p w14:paraId="11D708E6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912" w:type="dxa"/>
            <w:tcBorders>
              <w:bottom w:val="single" w:sz="4" w:space="0" w:color="auto"/>
            </w:tcBorders>
            <w:vAlign w:val="center"/>
          </w:tcPr>
          <w:p w14:paraId="017D173B" w14:textId="17E2D349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FC1E7DD" wp14:editId="64687F26">
                  <wp:extent cx="267335" cy="189865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33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1" w:type="dxa"/>
            <w:tcBorders>
              <w:bottom w:val="single" w:sz="4" w:space="0" w:color="auto"/>
            </w:tcBorders>
            <w:vAlign w:val="center"/>
          </w:tcPr>
          <w:p w14:paraId="36F0E456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</w:tr>
      <w:tr w:rsidR="007809A9" w:rsidRPr="0085748E" w14:paraId="18CE5BB4" w14:textId="77777777" w:rsidTr="00E26EE4">
        <w:trPr>
          <w:trHeight w:val="655"/>
          <w:jc w:val="center"/>
        </w:trPr>
        <w:tc>
          <w:tcPr>
            <w:tcW w:w="1753" w:type="dxa"/>
            <w:tcBorders>
              <w:bottom w:val="single" w:sz="4" w:space="0" w:color="auto"/>
            </w:tcBorders>
            <w:vAlign w:val="center"/>
          </w:tcPr>
          <w:p w14:paraId="5CC67193" w14:textId="154E9764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5CE8EF09" wp14:editId="4F94AA1A">
                  <wp:extent cx="116205" cy="23749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4" w:type="dxa"/>
            <w:vAlign w:val="center"/>
          </w:tcPr>
          <w:p w14:paraId="43FFF91B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53" w:type="dxa"/>
            <w:gridSpan w:val="2"/>
            <w:vAlign w:val="center"/>
          </w:tcPr>
          <w:p w14:paraId="4E045F71" w14:textId="198071D4" w:rsidR="007809A9" w:rsidRPr="00F51B58" w:rsidRDefault="007809A9" w:rsidP="00E26EE4">
            <w:pPr>
              <w:spacing w:line="288" w:lineRule="auto"/>
              <w:rPr>
                <w:i/>
                <w:iCs/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F271FBB" wp14:editId="1A01DC8F">
                  <wp:extent cx="828040" cy="22860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04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7954CC7D" w14:textId="77777777" w:rsidTr="00E26EE4">
        <w:trPr>
          <w:trHeight w:val="726"/>
          <w:jc w:val="center"/>
        </w:trPr>
        <w:tc>
          <w:tcPr>
            <w:tcW w:w="1753" w:type="dxa"/>
            <w:tcBorders>
              <w:top w:val="single" w:sz="4" w:space="0" w:color="auto"/>
            </w:tcBorders>
            <w:vAlign w:val="center"/>
          </w:tcPr>
          <w:p w14:paraId="3FA0C036" w14:textId="7FF7FFCD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AF9459D" wp14:editId="24DB538C">
                  <wp:extent cx="259080" cy="219710"/>
                  <wp:effectExtent l="0" t="0" r="762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4" w:type="dxa"/>
            <w:vAlign w:val="center"/>
          </w:tcPr>
          <w:p w14:paraId="14FABDD3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53" w:type="dxa"/>
            <w:gridSpan w:val="2"/>
            <w:vAlign w:val="center"/>
          </w:tcPr>
          <w:p w14:paraId="7250F1D6" w14:textId="0A8C8258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57F07B77" wp14:editId="6B432919">
                  <wp:extent cx="116205" cy="23749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5A82B3" w14:textId="4A7FA83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FBD5F7E" wp14:editId="40E5C9E8">
                  <wp:extent cx="276225" cy="21971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35D1D8" w14:textId="724D1A97" w:rsidR="007809A9" w:rsidRPr="00126818" w:rsidRDefault="007809A9" w:rsidP="007809A9">
      <w:pPr>
        <w:spacing w:line="288" w:lineRule="auto"/>
        <w:rPr>
          <w:i/>
          <w:iCs/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>Vậy suy luận là đúng.</w:t>
      </w:r>
      <w:r w:rsidR="00126818">
        <w:rPr>
          <w:sz w:val="28"/>
          <w:szCs w:val="28"/>
          <w:lang w:val="fr-FR"/>
        </w:rPr>
        <w:t xml:space="preserve"> </w:t>
      </w:r>
      <w:r w:rsidR="00126818">
        <w:rPr>
          <w:i/>
          <w:iCs/>
          <w:sz w:val="28"/>
          <w:szCs w:val="28"/>
          <w:lang w:val="fr-FR"/>
        </w:rPr>
        <w:t>Syllogism và Modus Tollens</w:t>
      </w:r>
    </w:p>
    <w:p w14:paraId="3CC01DD1" w14:textId="77777777" w:rsidR="007809A9" w:rsidRPr="0085748E" w:rsidRDefault="007809A9" w:rsidP="007809A9">
      <w:pPr>
        <w:spacing w:line="288" w:lineRule="auto"/>
        <w:rPr>
          <w:sz w:val="28"/>
          <w:szCs w:val="28"/>
          <w:lang w:val="fr-FR"/>
        </w:rPr>
      </w:pPr>
    </w:p>
    <w:p w14:paraId="3144A64E" w14:textId="77777777" w:rsidR="007809A9" w:rsidRPr="0085748E" w:rsidRDefault="007809A9" w:rsidP="007809A9">
      <w:pPr>
        <w:spacing w:line="288" w:lineRule="auto"/>
        <w:rPr>
          <w:sz w:val="28"/>
          <w:szCs w:val="28"/>
          <w:lang w:val="fr-FR"/>
        </w:rPr>
      </w:pPr>
    </w:p>
    <w:p w14:paraId="31ACCDD6" w14:textId="2263ABFA" w:rsidR="007809A9" w:rsidRDefault="00606A86" w:rsidP="007809A9">
      <w:pPr>
        <w:spacing w:line="288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</w:t>
      </w:r>
      <w:r w:rsidR="007809A9" w:rsidRPr="0085748E">
        <w:rPr>
          <w:sz w:val="28"/>
          <w:szCs w:val="28"/>
          <w:lang w:val="fr-FR"/>
        </w:rPr>
        <w:t>)</w:t>
      </w:r>
      <w:r w:rsidR="00E07F20">
        <w:rPr>
          <w:sz w:val="28"/>
          <w:szCs w:val="28"/>
          <w:lang w:val="fr-FR"/>
        </w:rPr>
        <w:t xml:space="preserve"> Giả thiết : </w:t>
      </w:r>
      <w:r w:rsidR="00E07F20" w:rsidRPr="00AE448B">
        <w:rPr>
          <w:noProof/>
          <w:position w:val="-12"/>
          <w:sz w:val="28"/>
          <w:szCs w:val="28"/>
        </w:rPr>
        <w:drawing>
          <wp:inline distT="0" distB="0" distL="0" distR="0" wp14:anchorId="70DBEB9F" wp14:editId="3FEB29F9">
            <wp:extent cx="914400" cy="22860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7F20">
        <w:rPr>
          <w:sz w:val="28"/>
          <w:szCs w:val="28"/>
          <w:lang w:val="fr-FR"/>
        </w:rPr>
        <w:t xml:space="preserve"> và </w:t>
      </w:r>
      <w:r w:rsidR="00E07F20" w:rsidRPr="00AE448B">
        <w:rPr>
          <w:noProof/>
          <w:position w:val="-12"/>
          <w:sz w:val="28"/>
          <w:szCs w:val="28"/>
        </w:rPr>
        <w:drawing>
          <wp:inline distT="0" distB="0" distL="0" distR="0" wp14:anchorId="42438E98" wp14:editId="34C23E2D">
            <wp:extent cx="457200" cy="219710"/>
            <wp:effectExtent l="0" t="0" r="0" b="889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0E4D">
        <w:rPr>
          <w:sz w:val="28"/>
          <w:szCs w:val="28"/>
          <w:lang w:val="fr-FR"/>
        </w:rPr>
        <w:t xml:space="preserve">. Mà lại có </w:t>
      </w:r>
      <w:r w:rsidR="008F0E4D" w:rsidRPr="00AE448B">
        <w:rPr>
          <w:noProof/>
          <w:position w:val="-12"/>
          <w:sz w:val="28"/>
          <w:szCs w:val="28"/>
        </w:rPr>
        <w:drawing>
          <wp:inline distT="0" distB="0" distL="0" distR="0" wp14:anchorId="3BE64DBA" wp14:editId="0D40AD8B">
            <wp:extent cx="457200" cy="219710"/>
            <wp:effectExtent l="0" t="0" r="0" b="889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0E4D">
        <w:rPr>
          <w:sz w:val="28"/>
          <w:szCs w:val="28"/>
          <w:lang w:val="fr-FR"/>
        </w:rPr>
        <w:t xml:space="preserve"> </w:t>
      </w:r>
      <w:r w:rsidR="009160D5">
        <w:rPr>
          <w:sz w:val="28"/>
          <w:szCs w:val="28"/>
          <w:lang w:val="fr-FR"/>
        </w:rPr>
        <w:t>v</w:t>
      </w:r>
      <w:r w:rsidR="008F0E4D">
        <w:rPr>
          <w:sz w:val="28"/>
          <w:szCs w:val="28"/>
          <w:lang w:val="fr-FR"/>
        </w:rPr>
        <w:t xml:space="preserve">à </w:t>
      </w:r>
      <w:r w:rsidR="009160D5" w:rsidRPr="00AE448B">
        <w:rPr>
          <w:noProof/>
          <w:position w:val="-6"/>
          <w:sz w:val="28"/>
          <w:szCs w:val="28"/>
        </w:rPr>
        <w:drawing>
          <wp:inline distT="0" distB="0" distL="0" distR="0" wp14:anchorId="53C6D611" wp14:editId="0E0F2884">
            <wp:extent cx="116205" cy="237490"/>
            <wp:effectExtent l="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CE261C" w14:textId="6D051A49" w:rsidR="009160D5" w:rsidRPr="0085748E" w:rsidRDefault="009160D5" w:rsidP="007809A9">
      <w:pPr>
        <w:spacing w:line="288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Kết luận :</w:t>
      </w:r>
      <w:r w:rsidR="00536FD8">
        <w:rPr>
          <w:sz w:val="28"/>
          <w:szCs w:val="28"/>
          <w:lang w:val="fr-FR"/>
        </w:rPr>
        <w:t xml:space="preserve"> </w:t>
      </w:r>
      <w:r w:rsidR="00FD37B8">
        <w:rPr>
          <w:sz w:val="28"/>
          <w:szCs w:val="28"/>
          <w:lang w:val="fr-FR"/>
        </w:rPr>
        <w:t xml:space="preserve"> </w:t>
      </w:r>
      <w:r w:rsidR="00E04C7F">
        <w:rPr>
          <w:sz w:val="28"/>
          <w:szCs w:val="28"/>
          <w:lang w:val="fr-FR"/>
        </w:rPr>
        <w:t>r‾ →</w:t>
      </w:r>
      <w:r w:rsidR="00D12F05">
        <w:rPr>
          <w:sz w:val="28"/>
          <w:szCs w:val="28"/>
          <w:lang w:val="fr-FR"/>
        </w:rPr>
        <w:t xml:space="preserve"> </w:t>
      </w:r>
      <w:r w:rsidR="003943FA">
        <w:rPr>
          <w:sz w:val="28"/>
          <w:szCs w:val="28"/>
          <w:lang w:val="fr-FR"/>
        </w:rPr>
        <w:t>t‾</w:t>
      </w:r>
      <w:r w:rsidR="00FD37B8">
        <w:rPr>
          <w:sz w:val="28"/>
          <w:szCs w:val="28"/>
          <w:lang w:val="fr-FR"/>
        </w:rPr>
        <w:t xml:space="preserve"> </w:t>
      </w:r>
      <w:r w:rsidR="00D12F05">
        <w:rPr>
          <w:sz w:val="28"/>
          <w:szCs w:val="28"/>
          <w:lang w:val="fr-FR"/>
        </w:rPr>
        <w:t xml:space="preserve"> là đúng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165"/>
        <w:gridCol w:w="2718"/>
        <w:gridCol w:w="1210"/>
        <w:gridCol w:w="793"/>
      </w:tblGrid>
      <w:tr w:rsidR="007809A9" w:rsidRPr="0085748E" w14:paraId="5964607F" w14:textId="77777777" w:rsidTr="00E26EE4">
        <w:trPr>
          <w:trHeight w:val="530"/>
          <w:jc w:val="center"/>
        </w:trPr>
        <w:tc>
          <w:tcPr>
            <w:tcW w:w="3883" w:type="dxa"/>
            <w:gridSpan w:val="2"/>
            <w:vAlign w:val="center"/>
          </w:tcPr>
          <w:p w14:paraId="4D6159DE" w14:textId="25737DC4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F0547C1" wp14:editId="48F62197">
                  <wp:extent cx="914400" cy="2286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5748E">
              <w:rPr>
                <w:sz w:val="28"/>
                <w:szCs w:val="28"/>
              </w:rPr>
              <w:t xml:space="preserve">                     Ta có </w:t>
            </w:r>
          </w:p>
        </w:tc>
        <w:tc>
          <w:tcPr>
            <w:tcW w:w="1921" w:type="dxa"/>
            <w:gridSpan w:val="2"/>
            <w:vAlign w:val="center"/>
          </w:tcPr>
          <w:p w14:paraId="2AC16C4C" w14:textId="0166AF29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89E8EED" wp14:editId="7E0E307A">
                  <wp:extent cx="409575" cy="189865"/>
                  <wp:effectExtent l="0" t="0" r="9525" b="63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18E094B6" w14:textId="77777777" w:rsidTr="00E26EE4">
        <w:trPr>
          <w:trHeight w:val="560"/>
          <w:jc w:val="center"/>
        </w:trPr>
        <w:tc>
          <w:tcPr>
            <w:tcW w:w="1165" w:type="dxa"/>
            <w:vAlign w:val="center"/>
          </w:tcPr>
          <w:p w14:paraId="7AD6CD83" w14:textId="1C7AE2CC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5DE15CE" wp14:editId="08BED841">
                  <wp:extent cx="409575" cy="189865"/>
                  <wp:effectExtent l="0" t="0" r="9525" b="63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8" w:type="dxa"/>
            <w:vAlign w:val="center"/>
          </w:tcPr>
          <w:p w14:paraId="1D971194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921" w:type="dxa"/>
            <w:gridSpan w:val="2"/>
            <w:vAlign w:val="center"/>
          </w:tcPr>
          <w:p w14:paraId="478A1F53" w14:textId="11E08B0C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53F75567" wp14:editId="21609929">
                  <wp:extent cx="116205" cy="23749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4091EF84" w14:textId="77777777" w:rsidTr="00E26EE4">
        <w:trPr>
          <w:trHeight w:val="560"/>
          <w:jc w:val="center"/>
        </w:trPr>
        <w:tc>
          <w:tcPr>
            <w:tcW w:w="1165" w:type="dxa"/>
            <w:vAlign w:val="center"/>
          </w:tcPr>
          <w:p w14:paraId="7AB5D09F" w14:textId="6F610AA1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2943AE4" wp14:editId="41C64C11">
                  <wp:extent cx="457200" cy="219710"/>
                  <wp:effectExtent l="0" t="0" r="0" b="889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8" w:type="dxa"/>
            <w:vAlign w:val="center"/>
          </w:tcPr>
          <w:p w14:paraId="2C11610B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128" w:type="dxa"/>
            <w:tcBorders>
              <w:bottom w:val="single" w:sz="4" w:space="0" w:color="auto"/>
            </w:tcBorders>
            <w:vAlign w:val="center"/>
          </w:tcPr>
          <w:p w14:paraId="31C4B172" w14:textId="45F8F2C2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BA41AF1" wp14:editId="733EA97C">
                  <wp:extent cx="293370" cy="189865"/>
                  <wp:effectExtent l="0" t="0" r="0" b="63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" w:type="dxa"/>
            <w:vAlign w:val="center"/>
          </w:tcPr>
          <w:p w14:paraId="61D84312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</w:tr>
      <w:tr w:rsidR="007809A9" w:rsidRPr="0085748E" w14:paraId="705341AA" w14:textId="77777777" w:rsidTr="00E26EE4">
        <w:trPr>
          <w:trHeight w:val="530"/>
          <w:jc w:val="center"/>
        </w:trPr>
        <w:tc>
          <w:tcPr>
            <w:tcW w:w="1165" w:type="dxa"/>
            <w:tcBorders>
              <w:bottom w:val="single" w:sz="4" w:space="0" w:color="auto"/>
            </w:tcBorders>
            <w:vAlign w:val="center"/>
          </w:tcPr>
          <w:p w14:paraId="399E7CF6" w14:textId="669E57A4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 wp14:anchorId="01AA486D" wp14:editId="6CF74EFE">
                  <wp:extent cx="116205" cy="23749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8" w:type="dxa"/>
            <w:vAlign w:val="center"/>
          </w:tcPr>
          <w:p w14:paraId="102CB353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921" w:type="dxa"/>
            <w:gridSpan w:val="2"/>
            <w:vAlign w:val="center"/>
          </w:tcPr>
          <w:p w14:paraId="1DE83558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 xml:space="preserve"> p</w:t>
            </w:r>
          </w:p>
        </w:tc>
      </w:tr>
      <w:tr w:rsidR="007809A9" w:rsidRPr="0085748E" w14:paraId="582707AD" w14:textId="77777777" w:rsidTr="00E26EE4">
        <w:trPr>
          <w:trHeight w:val="588"/>
          <w:jc w:val="center"/>
        </w:trPr>
        <w:tc>
          <w:tcPr>
            <w:tcW w:w="1165" w:type="dxa"/>
            <w:tcBorders>
              <w:top w:val="single" w:sz="4" w:space="0" w:color="auto"/>
            </w:tcBorders>
            <w:vAlign w:val="center"/>
          </w:tcPr>
          <w:p w14:paraId="450B08A6" w14:textId="57E16A0F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CA92BE6" wp14:editId="6F84E210">
                  <wp:extent cx="534670" cy="27622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67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8" w:type="dxa"/>
            <w:vAlign w:val="center"/>
          </w:tcPr>
          <w:p w14:paraId="5357A5BD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921" w:type="dxa"/>
            <w:gridSpan w:val="2"/>
            <w:vAlign w:val="center"/>
          </w:tcPr>
          <w:p w14:paraId="647E30E7" w14:textId="58D03FDD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1062081" wp14:editId="1C0DCF23">
                  <wp:extent cx="923290" cy="2286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503FD538" w14:textId="77777777" w:rsidTr="00E26EE4">
        <w:trPr>
          <w:trHeight w:val="588"/>
          <w:jc w:val="center"/>
        </w:trPr>
        <w:tc>
          <w:tcPr>
            <w:tcW w:w="1165" w:type="dxa"/>
            <w:vAlign w:val="center"/>
          </w:tcPr>
          <w:p w14:paraId="6C5E580E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718" w:type="dxa"/>
            <w:vAlign w:val="center"/>
          </w:tcPr>
          <w:p w14:paraId="7A64F39D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921" w:type="dxa"/>
            <w:gridSpan w:val="2"/>
            <w:tcBorders>
              <w:bottom w:val="single" w:sz="4" w:space="0" w:color="auto"/>
            </w:tcBorders>
            <w:vAlign w:val="center"/>
          </w:tcPr>
          <w:p w14:paraId="0DE2C8D9" w14:textId="2F8333E1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3199CF3" wp14:editId="1AEA747A">
                  <wp:extent cx="750570" cy="2286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057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1C1DB596" w14:textId="77777777" w:rsidTr="00E26EE4">
        <w:trPr>
          <w:trHeight w:val="588"/>
          <w:jc w:val="center"/>
        </w:trPr>
        <w:tc>
          <w:tcPr>
            <w:tcW w:w="1165" w:type="dxa"/>
            <w:vAlign w:val="center"/>
          </w:tcPr>
          <w:p w14:paraId="3BE39B83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718" w:type="dxa"/>
            <w:vAlign w:val="center"/>
          </w:tcPr>
          <w:p w14:paraId="25D1C616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921" w:type="dxa"/>
            <w:gridSpan w:val="2"/>
            <w:tcBorders>
              <w:top w:val="single" w:sz="4" w:space="0" w:color="auto"/>
            </w:tcBorders>
            <w:vAlign w:val="center"/>
          </w:tcPr>
          <w:p w14:paraId="7BA8F721" w14:textId="2F68503C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8A6F6EF" wp14:editId="7138E9A5">
                  <wp:extent cx="448310" cy="189865"/>
                  <wp:effectExtent l="0" t="0" r="8890" b="63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31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4587F43B" w14:textId="77777777" w:rsidTr="00E26EE4">
        <w:trPr>
          <w:trHeight w:val="588"/>
          <w:jc w:val="center"/>
        </w:trPr>
        <w:tc>
          <w:tcPr>
            <w:tcW w:w="1165" w:type="dxa"/>
            <w:vAlign w:val="center"/>
          </w:tcPr>
          <w:p w14:paraId="3ACBF410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718" w:type="dxa"/>
            <w:vAlign w:val="center"/>
          </w:tcPr>
          <w:p w14:paraId="3D5EE8F9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921" w:type="dxa"/>
            <w:gridSpan w:val="2"/>
            <w:vAlign w:val="center"/>
          </w:tcPr>
          <w:p w14:paraId="7D1C6627" w14:textId="259A744B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85C2043" wp14:editId="4D4D3296">
                  <wp:extent cx="457200" cy="219710"/>
                  <wp:effectExtent l="0" t="0" r="0" b="889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3F933E85" w14:textId="77777777" w:rsidTr="00E26EE4">
        <w:trPr>
          <w:trHeight w:val="588"/>
          <w:jc w:val="center"/>
        </w:trPr>
        <w:tc>
          <w:tcPr>
            <w:tcW w:w="1165" w:type="dxa"/>
            <w:vAlign w:val="center"/>
          </w:tcPr>
          <w:p w14:paraId="0BB16443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718" w:type="dxa"/>
            <w:vAlign w:val="center"/>
          </w:tcPr>
          <w:p w14:paraId="2F60163D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921" w:type="dxa"/>
            <w:gridSpan w:val="2"/>
            <w:tcBorders>
              <w:bottom w:val="single" w:sz="4" w:space="0" w:color="auto"/>
            </w:tcBorders>
            <w:vAlign w:val="center"/>
          </w:tcPr>
          <w:p w14:paraId="1441E8F8" w14:textId="7856D371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14EAAB1" wp14:editId="2D4983ED">
                  <wp:extent cx="724535" cy="2286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45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060BDEC6" w14:textId="77777777" w:rsidTr="00E26EE4">
        <w:trPr>
          <w:trHeight w:val="588"/>
          <w:jc w:val="center"/>
        </w:trPr>
        <w:tc>
          <w:tcPr>
            <w:tcW w:w="1165" w:type="dxa"/>
            <w:vAlign w:val="center"/>
          </w:tcPr>
          <w:p w14:paraId="0ED258A6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718" w:type="dxa"/>
            <w:vAlign w:val="center"/>
          </w:tcPr>
          <w:p w14:paraId="369F9419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921" w:type="dxa"/>
            <w:gridSpan w:val="2"/>
            <w:tcBorders>
              <w:top w:val="single" w:sz="4" w:space="0" w:color="auto"/>
            </w:tcBorders>
            <w:vAlign w:val="center"/>
          </w:tcPr>
          <w:p w14:paraId="23015AFA" w14:textId="5EEFD78D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1F727E9" wp14:editId="07E107AB">
                  <wp:extent cx="1078230" cy="276225"/>
                  <wp:effectExtent l="0" t="0" r="762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823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6DFD04" w14:textId="3E3E5E69" w:rsidR="007809A9" w:rsidRPr="00E32B97" w:rsidRDefault="007809A9" w:rsidP="007809A9">
      <w:pPr>
        <w:spacing w:line="288" w:lineRule="auto"/>
        <w:rPr>
          <w:i/>
          <w:iCs/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>Vậy suy luận là đúng</w:t>
      </w:r>
      <w:r w:rsidR="008E4835">
        <w:rPr>
          <w:sz w:val="28"/>
          <w:szCs w:val="28"/>
          <w:lang w:val="fr-FR"/>
        </w:rPr>
        <w:t xml:space="preserve"> theo các qui tắc suy diễn :</w:t>
      </w:r>
      <w:r w:rsidR="00E32B97">
        <w:rPr>
          <w:i/>
          <w:iCs/>
          <w:sz w:val="28"/>
          <w:szCs w:val="28"/>
          <w:lang w:val="fr-FR"/>
        </w:rPr>
        <w:t xml:space="preserve"> Loại trừ, tam đoạn luận, phản chứng</w:t>
      </w:r>
    </w:p>
    <w:p w14:paraId="47FE3FC7" w14:textId="74966722" w:rsidR="007809A9" w:rsidRPr="0085748E" w:rsidRDefault="00CF4369" w:rsidP="007809A9">
      <w:pPr>
        <w:spacing w:line="288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</w:t>
      </w:r>
      <w:r w:rsidR="007809A9" w:rsidRPr="0085748E">
        <w:rPr>
          <w:sz w:val="28"/>
          <w:szCs w:val="28"/>
          <w:lang w:val="fr-FR"/>
        </w:rPr>
        <w:t>)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021"/>
        <w:gridCol w:w="2988"/>
        <w:gridCol w:w="910"/>
        <w:gridCol w:w="840"/>
      </w:tblGrid>
      <w:tr w:rsidR="007809A9" w:rsidRPr="0085748E" w14:paraId="472210D7" w14:textId="77777777" w:rsidTr="00E26EE4">
        <w:trPr>
          <w:trHeight w:val="410"/>
          <w:jc w:val="center"/>
        </w:trPr>
        <w:tc>
          <w:tcPr>
            <w:tcW w:w="4008" w:type="dxa"/>
            <w:gridSpan w:val="2"/>
            <w:vAlign w:val="center"/>
          </w:tcPr>
          <w:p w14:paraId="7FE17FEB" w14:textId="7C5E329D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1C2E6CA" wp14:editId="38C1C2E2">
                  <wp:extent cx="426720" cy="189865"/>
                  <wp:effectExtent l="0" t="0" r="0" b="63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5748E">
              <w:rPr>
                <w:sz w:val="28"/>
                <w:szCs w:val="28"/>
              </w:rPr>
              <w:t xml:space="preserve">                                Ta có </w:t>
            </w:r>
          </w:p>
        </w:tc>
        <w:tc>
          <w:tcPr>
            <w:tcW w:w="1750" w:type="dxa"/>
            <w:gridSpan w:val="2"/>
            <w:vAlign w:val="center"/>
          </w:tcPr>
          <w:p w14:paraId="08F55748" w14:textId="13A55DC3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D1CC8B8" wp14:editId="0BE60DA0">
                  <wp:extent cx="409575" cy="27622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4EFC2615" w14:textId="77777777" w:rsidTr="00E26EE4">
        <w:trPr>
          <w:trHeight w:val="433"/>
          <w:jc w:val="center"/>
        </w:trPr>
        <w:tc>
          <w:tcPr>
            <w:tcW w:w="1021" w:type="dxa"/>
            <w:vAlign w:val="center"/>
          </w:tcPr>
          <w:p w14:paraId="00ECDDFA" w14:textId="03518182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44D2611" wp14:editId="4F016376">
                  <wp:extent cx="409575" cy="27622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8" w:type="dxa"/>
            <w:vAlign w:val="center"/>
          </w:tcPr>
          <w:p w14:paraId="1A0C7971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50" w:type="dxa"/>
            <w:gridSpan w:val="2"/>
            <w:vAlign w:val="center"/>
          </w:tcPr>
          <w:p w14:paraId="6B9BB1AD" w14:textId="48E586F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0EBA313F" wp14:editId="440D2F8A">
                  <wp:extent cx="116205" cy="2286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9A9" w:rsidRPr="0085748E" w14:paraId="24D1DB87" w14:textId="77777777" w:rsidTr="00E26EE4">
        <w:trPr>
          <w:trHeight w:val="433"/>
          <w:jc w:val="center"/>
        </w:trPr>
        <w:tc>
          <w:tcPr>
            <w:tcW w:w="1021" w:type="dxa"/>
            <w:vAlign w:val="center"/>
          </w:tcPr>
          <w:p w14:paraId="3A4DC8F9" w14:textId="0DE2882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17FFF3EA" wp14:editId="65306D6B">
                  <wp:extent cx="116205" cy="2286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8" w:type="dxa"/>
            <w:vAlign w:val="center"/>
          </w:tcPr>
          <w:p w14:paraId="5523CE06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910" w:type="dxa"/>
            <w:tcBorders>
              <w:bottom w:val="single" w:sz="4" w:space="0" w:color="auto"/>
            </w:tcBorders>
            <w:vAlign w:val="center"/>
          </w:tcPr>
          <w:p w14:paraId="59A3A6A7" w14:textId="2C33DF61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13D0A0F" wp14:editId="2B1DAAF2">
                  <wp:extent cx="293370" cy="27622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" w:type="dxa"/>
            <w:vAlign w:val="center"/>
          </w:tcPr>
          <w:p w14:paraId="763D32C6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</w:tr>
      <w:tr w:rsidR="007809A9" w:rsidRPr="0085748E" w14:paraId="0032DF9A" w14:textId="77777777" w:rsidTr="00E26EE4">
        <w:trPr>
          <w:trHeight w:val="950"/>
          <w:jc w:val="center"/>
        </w:trPr>
        <w:tc>
          <w:tcPr>
            <w:tcW w:w="1021" w:type="dxa"/>
            <w:tcBorders>
              <w:top w:val="single" w:sz="4" w:space="0" w:color="auto"/>
            </w:tcBorders>
          </w:tcPr>
          <w:p w14:paraId="21DF9ECA" w14:textId="64D2C19A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DB7C82D" wp14:editId="4DDE50E8">
                  <wp:extent cx="293370" cy="189865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8" w:type="dxa"/>
            <w:vAlign w:val="center"/>
          </w:tcPr>
          <w:p w14:paraId="1ADB6F92" w14:textId="77777777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50" w:type="dxa"/>
            <w:gridSpan w:val="2"/>
            <w:vAlign w:val="center"/>
          </w:tcPr>
          <w:p w14:paraId="6F53F2C0" w14:textId="391D9336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E87414F" wp14:editId="1DE6C4EE">
                  <wp:extent cx="142240" cy="27622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294B13B" w14:textId="775B5932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5E1612C" wp14:editId="7541C624">
                  <wp:extent cx="379730" cy="189865"/>
                  <wp:effectExtent l="0" t="0" r="127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73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5FD31E" w14:textId="7DF0B3BF" w:rsidR="007809A9" w:rsidRPr="0085748E" w:rsidRDefault="007809A9" w:rsidP="00E26EE4">
            <w:pPr>
              <w:spacing w:line="288" w:lineRule="auto"/>
              <w:rPr>
                <w:sz w:val="28"/>
                <w:szCs w:val="28"/>
              </w:rPr>
            </w:pPr>
            <w:r w:rsidRPr="00AE448B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25996FF" wp14:editId="190C0A38">
                  <wp:extent cx="314960" cy="189865"/>
                  <wp:effectExtent l="0" t="0" r="8890" b="63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96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B818D2" w14:textId="6CF96630" w:rsidR="007809A9" w:rsidRPr="00AA3042" w:rsidRDefault="007809A9" w:rsidP="007809A9">
      <w:pPr>
        <w:spacing w:line="288" w:lineRule="auto"/>
        <w:rPr>
          <w:i/>
          <w:iCs/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>Vậy suy luận là đúng</w:t>
      </w:r>
      <w:r w:rsidR="00D36487">
        <w:rPr>
          <w:sz w:val="28"/>
          <w:szCs w:val="28"/>
          <w:lang w:val="fr-FR"/>
        </w:rPr>
        <w:t xml:space="preserve"> theo</w:t>
      </w:r>
      <w:r w:rsidR="00AA3042">
        <w:rPr>
          <w:sz w:val="28"/>
          <w:szCs w:val="28"/>
          <w:lang w:val="fr-FR"/>
        </w:rPr>
        <w:t xml:space="preserve"> </w:t>
      </w:r>
      <w:r w:rsidR="00AA3042">
        <w:rPr>
          <w:i/>
          <w:iCs/>
          <w:sz w:val="28"/>
          <w:szCs w:val="28"/>
          <w:lang w:val="fr-FR"/>
        </w:rPr>
        <w:t>Hai lần loại trừ</w:t>
      </w:r>
    </w:p>
    <w:p w14:paraId="48223159" w14:textId="77777777" w:rsidR="00E80B18" w:rsidRDefault="00E80B18" w:rsidP="007809A9">
      <w:pPr>
        <w:spacing w:line="288" w:lineRule="auto"/>
        <w:jc w:val="center"/>
        <w:rPr>
          <w:b/>
          <w:sz w:val="32"/>
          <w:szCs w:val="32"/>
        </w:rPr>
      </w:pPr>
    </w:p>
    <w:p w14:paraId="49BBD020" w14:textId="77777777" w:rsidR="00E80B18" w:rsidRDefault="00E80B18" w:rsidP="007809A9">
      <w:pPr>
        <w:spacing w:line="288" w:lineRule="auto"/>
        <w:jc w:val="center"/>
        <w:rPr>
          <w:b/>
          <w:sz w:val="32"/>
          <w:szCs w:val="32"/>
        </w:rPr>
      </w:pPr>
    </w:p>
    <w:p w14:paraId="0B4D8621" w14:textId="20FB5325" w:rsidR="007809A9" w:rsidRPr="003A5FEE" w:rsidRDefault="007809A9" w:rsidP="007809A9">
      <w:pPr>
        <w:spacing w:line="288" w:lineRule="auto"/>
        <w:jc w:val="center"/>
        <w:rPr>
          <w:b/>
          <w:sz w:val="32"/>
          <w:szCs w:val="32"/>
        </w:rPr>
      </w:pPr>
      <w:r w:rsidRPr="003A5FEE">
        <w:rPr>
          <w:b/>
          <w:sz w:val="32"/>
          <w:szCs w:val="32"/>
        </w:rPr>
        <w:lastRenderedPageBreak/>
        <w:t>Đ</w:t>
      </w:r>
      <w:r>
        <w:rPr>
          <w:b/>
          <w:sz w:val="32"/>
          <w:szCs w:val="32"/>
        </w:rPr>
        <w:t xml:space="preserve">áp án </w:t>
      </w:r>
      <w:r w:rsidRPr="003A5FEE">
        <w:rPr>
          <w:b/>
          <w:sz w:val="32"/>
          <w:szCs w:val="32"/>
        </w:rPr>
        <w:t xml:space="preserve">Đề số </w:t>
      </w:r>
      <w:r>
        <w:rPr>
          <w:b/>
          <w:sz w:val="32"/>
          <w:szCs w:val="32"/>
        </w:rPr>
        <w:t>2</w:t>
      </w:r>
      <w:r w:rsidRPr="003A5FEE">
        <w:rPr>
          <w:b/>
          <w:sz w:val="32"/>
          <w:szCs w:val="32"/>
        </w:rPr>
        <w:t xml:space="preserve"> (</w:t>
      </w:r>
      <w:r>
        <w:rPr>
          <w:b/>
          <w:sz w:val="32"/>
          <w:szCs w:val="32"/>
          <w:lang w:val="vi-VN"/>
        </w:rPr>
        <w:t>2019</w:t>
      </w:r>
      <w:r w:rsidRPr="003A5FEE">
        <w:rPr>
          <w:b/>
          <w:sz w:val="32"/>
          <w:szCs w:val="32"/>
        </w:rPr>
        <w:t>)</w:t>
      </w:r>
    </w:p>
    <w:p w14:paraId="44A7041F" w14:textId="77777777" w:rsidR="007809A9" w:rsidRDefault="007809A9" w:rsidP="007809A9">
      <w:pPr>
        <w:jc w:val="both"/>
        <w:rPr>
          <w:b/>
          <w:i/>
          <w:sz w:val="28"/>
          <w:szCs w:val="28"/>
          <w:lang w:val="it-IT"/>
        </w:rPr>
      </w:pPr>
    </w:p>
    <w:p w14:paraId="242B1568" w14:textId="565603BC" w:rsidR="007809A9" w:rsidRPr="002136FC" w:rsidRDefault="007809A9" w:rsidP="007809A9">
      <w:pPr>
        <w:jc w:val="both"/>
        <w:rPr>
          <w:b/>
          <w:i/>
          <w:sz w:val="28"/>
          <w:szCs w:val="28"/>
          <w:lang w:val="it-IT"/>
        </w:rPr>
      </w:pPr>
      <w:r w:rsidRPr="002136FC">
        <w:rPr>
          <w:b/>
          <w:i/>
          <w:sz w:val="28"/>
          <w:szCs w:val="28"/>
          <w:lang w:val="it-IT"/>
        </w:rPr>
        <w:t xml:space="preserve">Câu 1. </w:t>
      </w:r>
    </w:p>
    <w:p w14:paraId="23E0F2A7" w14:textId="77777777" w:rsidR="007809A9" w:rsidRPr="002136FC" w:rsidRDefault="007809A9" w:rsidP="007809A9">
      <w:pPr>
        <w:ind w:firstLine="708"/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>1) Có bao nhiêu cách chia 7 chiếc kẹo cho 5 em bé trong các trường hợp sau:</w:t>
      </w:r>
    </w:p>
    <w:p w14:paraId="07C9A92B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ab/>
      </w:r>
      <w:r w:rsidRPr="002136FC">
        <w:rPr>
          <w:sz w:val="28"/>
          <w:szCs w:val="28"/>
          <w:lang w:val="it-IT"/>
        </w:rPr>
        <w:tab/>
        <w:t>- Không có ràng buộc gì</w:t>
      </w:r>
    </w:p>
    <w:p w14:paraId="5E6B8872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ab/>
      </w:r>
      <w:r w:rsidRPr="002136FC">
        <w:rPr>
          <w:sz w:val="28"/>
          <w:szCs w:val="28"/>
          <w:lang w:val="it-IT"/>
        </w:rPr>
        <w:tab/>
        <w:t>- Em nào cũng được chia kẹo</w:t>
      </w:r>
    </w:p>
    <w:p w14:paraId="5E5E7599" w14:textId="77777777" w:rsidR="007809A9" w:rsidRPr="002136FC" w:rsidRDefault="007809A9" w:rsidP="007809A9">
      <w:pPr>
        <w:ind w:firstLine="708"/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>2) Có bao nhiêu cách gọi 5 sinh viên để trả lời 7 câu hỏi khác nhau trong các trường hợp sau:</w:t>
      </w:r>
    </w:p>
    <w:p w14:paraId="68D255E8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ab/>
      </w:r>
      <w:r w:rsidRPr="002136FC">
        <w:rPr>
          <w:sz w:val="28"/>
          <w:szCs w:val="28"/>
          <w:lang w:val="it-IT"/>
        </w:rPr>
        <w:tab/>
        <w:t>- Không có điều kiện gì đặt ra</w:t>
      </w:r>
    </w:p>
    <w:p w14:paraId="683691A0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ab/>
      </w:r>
      <w:r w:rsidRPr="002136FC">
        <w:rPr>
          <w:sz w:val="28"/>
          <w:szCs w:val="28"/>
          <w:lang w:val="it-IT"/>
        </w:rPr>
        <w:tab/>
        <w:t>- Sinh viên nào cũng được gọi để trả lời câu hỏi</w:t>
      </w:r>
    </w:p>
    <w:p w14:paraId="5897AF09" w14:textId="77777777" w:rsidR="007809A9" w:rsidRDefault="007809A9" w:rsidP="007809A9">
      <w:pPr>
        <w:rPr>
          <w:b/>
          <w:i/>
          <w:sz w:val="28"/>
          <w:szCs w:val="28"/>
        </w:rPr>
      </w:pPr>
    </w:p>
    <w:p w14:paraId="107D99FE" w14:textId="36D56DA5" w:rsidR="007809A9" w:rsidRPr="003A5FEE" w:rsidRDefault="007809A9" w:rsidP="007809A9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Giải </w:t>
      </w:r>
      <w:r w:rsidRPr="003A5FEE">
        <w:rPr>
          <w:b/>
          <w:i/>
          <w:sz w:val="28"/>
          <w:szCs w:val="28"/>
        </w:rPr>
        <w:t>Câu 1.</w:t>
      </w:r>
      <w:r w:rsidR="009F6397">
        <w:rPr>
          <w:b/>
          <w:i/>
          <w:sz w:val="28"/>
          <w:szCs w:val="28"/>
        </w:rPr>
        <w:t xml:space="preserve"> </w:t>
      </w:r>
      <w:r w:rsidR="009F6397" w:rsidRPr="009F6397">
        <w:rPr>
          <w:bCs/>
          <w:i/>
          <w:sz w:val="28"/>
          <w:szCs w:val="28"/>
        </w:rPr>
        <w:t>Hướng dẫn:</w:t>
      </w:r>
      <w:r w:rsidR="009F6397">
        <w:rPr>
          <w:bCs/>
          <w:i/>
          <w:sz w:val="28"/>
          <w:szCs w:val="28"/>
        </w:rPr>
        <w:t xml:space="preserve"> Đây là bài toán</w:t>
      </w:r>
      <w:r w:rsidR="00062ABD">
        <w:rPr>
          <w:bCs/>
          <w:i/>
          <w:sz w:val="28"/>
          <w:szCs w:val="28"/>
        </w:rPr>
        <w:t>: Chia n</w:t>
      </w:r>
      <w:r w:rsidR="00E407FD">
        <w:rPr>
          <w:bCs/>
          <w:i/>
          <w:sz w:val="28"/>
          <w:szCs w:val="28"/>
        </w:rPr>
        <w:t xml:space="preserve"> phần tử</w:t>
      </w:r>
      <w:r w:rsidR="00062ABD">
        <w:rPr>
          <w:bCs/>
          <w:i/>
          <w:sz w:val="28"/>
          <w:szCs w:val="28"/>
        </w:rPr>
        <w:t xml:space="preserve"> làm k n</w:t>
      </w:r>
      <w:r w:rsidR="00E407FD">
        <w:rPr>
          <w:bCs/>
          <w:i/>
          <w:sz w:val="28"/>
          <w:szCs w:val="28"/>
        </w:rPr>
        <w:t>h</w:t>
      </w:r>
      <w:r w:rsidR="00062ABD">
        <w:rPr>
          <w:bCs/>
          <w:i/>
          <w:sz w:val="28"/>
          <w:szCs w:val="28"/>
        </w:rPr>
        <w:t>óm: d</w:t>
      </w:r>
      <w:r w:rsidR="00E407FD">
        <w:rPr>
          <w:bCs/>
          <w:i/>
          <w:sz w:val="28"/>
          <w:szCs w:val="28"/>
        </w:rPr>
        <w:t>ù</w:t>
      </w:r>
      <w:r w:rsidR="00062ABD">
        <w:rPr>
          <w:bCs/>
          <w:i/>
          <w:sz w:val="28"/>
          <w:szCs w:val="28"/>
        </w:rPr>
        <w:t>ng công thức “tổ hợp lặp”</w:t>
      </w:r>
      <w:r w:rsidR="003241E1">
        <w:rPr>
          <w:bCs/>
          <w:i/>
          <w:sz w:val="28"/>
          <w:szCs w:val="28"/>
        </w:rPr>
        <w:t xml:space="preserve">- hoặc </w:t>
      </w:r>
      <w:r w:rsidR="003F3C89">
        <w:rPr>
          <w:bCs/>
          <w:i/>
          <w:sz w:val="28"/>
          <w:szCs w:val="28"/>
        </w:rPr>
        <w:t>cách</w:t>
      </w:r>
      <w:r w:rsidR="003241E1">
        <w:rPr>
          <w:bCs/>
          <w:i/>
          <w:sz w:val="28"/>
          <w:szCs w:val="28"/>
        </w:rPr>
        <w:t xml:space="preserve"> tìm nghiệm nguyên của phương trình</w:t>
      </w:r>
      <w:r w:rsidR="003F3C89">
        <w:rPr>
          <w:bCs/>
          <w:i/>
          <w:sz w:val="28"/>
          <w:szCs w:val="28"/>
        </w:rPr>
        <w:t xml:space="preserve"> nhiều ẩn số</w:t>
      </w:r>
    </w:p>
    <w:p w14:paraId="3D896A35" w14:textId="7E7B96E1" w:rsidR="007809A9" w:rsidRPr="00CD3B79" w:rsidRDefault="007809A9" w:rsidP="00CD3B79">
      <w:pPr>
        <w:pStyle w:val="ListParagraph"/>
        <w:numPr>
          <w:ilvl w:val="0"/>
          <w:numId w:val="10"/>
        </w:numPr>
        <w:rPr>
          <w:sz w:val="28"/>
          <w:szCs w:val="28"/>
        </w:rPr>
      </w:pPr>
      <w:r w:rsidRPr="00CD3B79">
        <w:rPr>
          <w:sz w:val="28"/>
          <w:szCs w:val="28"/>
        </w:rPr>
        <w:t>Chia 7 kẹo cho 5 em bé.</w:t>
      </w:r>
    </w:p>
    <w:p w14:paraId="1E8C112C" w14:textId="451F11CC" w:rsidR="00CD3B79" w:rsidRDefault="00CD3B79" w:rsidP="00CD3B79">
      <w:pPr>
        <w:pStyle w:val="ListParagraph"/>
        <w:ind w:left="730"/>
        <w:rPr>
          <w:sz w:val="28"/>
          <w:szCs w:val="28"/>
        </w:rPr>
      </w:pPr>
      <w:r>
        <w:rPr>
          <w:sz w:val="28"/>
          <w:szCs w:val="28"/>
        </w:rPr>
        <w:t>Tìm số nghiệm nguyên không âm của phương trình:</w:t>
      </w:r>
    </w:p>
    <w:p w14:paraId="4DFE88A4" w14:textId="2CF69558" w:rsidR="00CD3B79" w:rsidRPr="00CD3B79" w:rsidRDefault="00E35D66" w:rsidP="00CD3B79">
      <w:pPr>
        <w:pStyle w:val="ListParagraph"/>
        <w:ind w:left="730"/>
        <w:rPr>
          <w:sz w:val="28"/>
          <w:szCs w:val="28"/>
        </w:rPr>
      </w:pPr>
      <w:r>
        <w:rPr>
          <w:sz w:val="28"/>
          <w:szCs w:val="28"/>
        </w:rPr>
        <w:tab/>
      </w:r>
      <w:r w:rsidR="00BE1688">
        <w:rPr>
          <w:sz w:val="28"/>
          <w:szCs w:val="28"/>
        </w:rPr>
        <w:t>x</w:t>
      </w:r>
      <w:r w:rsidRPr="00270D7D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="00BE1688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="00BE1688">
        <w:rPr>
          <w:sz w:val="28"/>
          <w:szCs w:val="28"/>
        </w:rPr>
        <w:t>x</w:t>
      </w:r>
      <w:r w:rsidRPr="00270D7D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="004446E8">
        <w:rPr>
          <w:sz w:val="28"/>
          <w:szCs w:val="28"/>
          <w:lang w:val="vi-VN"/>
        </w:rPr>
        <w:t>+</w:t>
      </w:r>
      <w:r>
        <w:rPr>
          <w:sz w:val="28"/>
          <w:szCs w:val="28"/>
        </w:rPr>
        <w:t xml:space="preserve"> x</w:t>
      </w:r>
      <w:r w:rsidRPr="00270D7D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+ x</w:t>
      </w:r>
      <w:r w:rsidRPr="00270D7D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+ x</w:t>
      </w:r>
      <w:r w:rsidRPr="00270D7D"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 xml:space="preserve">  =</w:t>
      </w:r>
      <w:r w:rsidR="00270D7D">
        <w:rPr>
          <w:sz w:val="28"/>
          <w:szCs w:val="28"/>
        </w:rPr>
        <w:t xml:space="preserve"> 7</w:t>
      </w:r>
    </w:p>
    <w:p w14:paraId="5BBC514A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a)  Không có ràng buộc gì: Mỗi cách chia là một tổ hợp lặp chập 7 của 5</w:t>
      </w:r>
    </w:p>
    <w:p w14:paraId="62875C26" w14:textId="77777777" w:rsidR="007809A9" w:rsidRPr="00783F4C" w:rsidRDefault="007809A9" w:rsidP="007809A9">
      <w:pPr>
        <w:jc w:val="center"/>
        <w:rPr>
          <w:sz w:val="28"/>
          <w:szCs w:val="28"/>
          <w:lang w:val="it-IT"/>
        </w:rPr>
      </w:pPr>
      <w:r w:rsidRPr="003A5FEE">
        <w:rPr>
          <w:position w:val="-12"/>
          <w:sz w:val="28"/>
          <w:szCs w:val="28"/>
        </w:rPr>
        <w:object w:dxaOrig="380" w:dyaOrig="320" w14:anchorId="52028F73">
          <v:shape id="_x0000_i1116" type="#_x0000_t75" style="width:19.4pt;height:15.65pt" o:ole="">
            <v:imagedata r:id="rId222" o:title=""/>
          </v:shape>
          <o:OLEObject Type="Embed" ProgID="Equation.DSMT4" ShapeID="_x0000_i1116" DrawAspect="Content" ObjectID="_1760102806" r:id="rId223"/>
        </w:object>
      </w:r>
      <w:r w:rsidRPr="00783F4C">
        <w:rPr>
          <w:sz w:val="28"/>
          <w:szCs w:val="28"/>
          <w:lang w:val="it-IT"/>
        </w:rPr>
        <w:t xml:space="preserve"> Số cách chia là: </w:t>
      </w:r>
      <w:r w:rsidRPr="003A5FEE">
        <w:rPr>
          <w:position w:val="-34"/>
          <w:sz w:val="28"/>
          <w:szCs w:val="28"/>
        </w:rPr>
        <w:object w:dxaOrig="3120" w:dyaOrig="780" w14:anchorId="47460E50">
          <v:shape id="_x0000_i1117" type="#_x0000_t75" style="width:155.85pt;height:38.85pt" o:ole="">
            <v:imagedata r:id="rId224" o:title=""/>
          </v:shape>
          <o:OLEObject Type="Embed" ProgID="Equation.DSMT4" ShapeID="_x0000_i1117" DrawAspect="Content" ObjectID="_1760102807" r:id="rId225"/>
        </w:object>
      </w:r>
      <w:r w:rsidRPr="00783F4C">
        <w:rPr>
          <w:sz w:val="28"/>
          <w:szCs w:val="28"/>
          <w:lang w:val="it-IT"/>
        </w:rPr>
        <w:t xml:space="preserve"> (cách)</w:t>
      </w:r>
    </w:p>
    <w:p w14:paraId="7DE6F697" w14:textId="53E99B98" w:rsidR="007809A9" w:rsidRDefault="007809A9" w:rsidP="007809A9">
      <w:pPr>
        <w:rPr>
          <w:sz w:val="28"/>
          <w:szCs w:val="28"/>
          <w:lang w:val="it-IT"/>
        </w:rPr>
      </w:pPr>
      <w:r w:rsidRPr="00783F4C">
        <w:rPr>
          <w:sz w:val="28"/>
          <w:szCs w:val="28"/>
          <w:lang w:val="it-IT"/>
        </w:rPr>
        <w:t xml:space="preserve">b)  Em nào cũng được chia kẹo: </w:t>
      </w:r>
      <w:r w:rsidR="004C31C1">
        <w:rPr>
          <w:sz w:val="28"/>
          <w:szCs w:val="28"/>
          <w:lang w:val="it-IT"/>
        </w:rPr>
        <w:t xml:space="preserve">Đặt </w:t>
      </w:r>
      <w:r w:rsidR="00D97415">
        <w:rPr>
          <w:sz w:val="28"/>
          <w:szCs w:val="28"/>
          <w:lang w:val="it-IT"/>
        </w:rPr>
        <w:t>t</w:t>
      </w:r>
      <w:r w:rsidR="00D97415" w:rsidRPr="00D97415">
        <w:rPr>
          <w:sz w:val="28"/>
          <w:szCs w:val="28"/>
          <w:vertAlign w:val="subscript"/>
          <w:lang w:val="it-IT"/>
        </w:rPr>
        <w:t>i</w:t>
      </w:r>
      <w:r w:rsidR="00D97415">
        <w:rPr>
          <w:sz w:val="28"/>
          <w:szCs w:val="28"/>
          <w:lang w:val="it-IT"/>
        </w:rPr>
        <w:t xml:space="preserve"> </w:t>
      </w:r>
      <w:r w:rsidR="00154EB2">
        <w:rPr>
          <w:sz w:val="28"/>
          <w:szCs w:val="28"/>
          <w:lang w:val="vi-VN"/>
        </w:rPr>
        <w:t>+ 1</w:t>
      </w:r>
      <w:r w:rsidR="00D97415">
        <w:rPr>
          <w:sz w:val="28"/>
          <w:szCs w:val="28"/>
          <w:lang w:val="it-IT"/>
        </w:rPr>
        <w:t>= x</w:t>
      </w:r>
      <w:r w:rsidR="00D97415" w:rsidRPr="00D97415">
        <w:rPr>
          <w:sz w:val="28"/>
          <w:szCs w:val="28"/>
          <w:vertAlign w:val="subscript"/>
          <w:lang w:val="it-IT"/>
        </w:rPr>
        <w:t>i</w:t>
      </w:r>
      <w:r w:rsidR="00D97415">
        <w:rPr>
          <w:sz w:val="28"/>
          <w:szCs w:val="28"/>
          <w:lang w:val="it-IT"/>
        </w:rPr>
        <w:t xml:space="preserve">  rồi giải phương trình:</w:t>
      </w:r>
    </w:p>
    <w:p w14:paraId="00528B89" w14:textId="07A79E1E" w:rsidR="00652DFB" w:rsidRPr="00783F4C" w:rsidRDefault="00652DFB" w:rsidP="007809A9">
      <w:pPr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ab/>
      </w:r>
      <w:r>
        <w:rPr>
          <w:sz w:val="28"/>
          <w:szCs w:val="28"/>
          <w:lang w:val="it-IT"/>
        </w:rPr>
        <w:tab/>
        <w:t>t</w:t>
      </w:r>
      <w:r w:rsidRPr="008572C4">
        <w:rPr>
          <w:sz w:val="28"/>
          <w:szCs w:val="28"/>
          <w:vertAlign w:val="subscript"/>
          <w:lang w:val="it-IT"/>
        </w:rPr>
        <w:t>1</w:t>
      </w:r>
      <w:r>
        <w:rPr>
          <w:sz w:val="28"/>
          <w:szCs w:val="28"/>
          <w:lang w:val="it-IT"/>
        </w:rPr>
        <w:t xml:space="preserve"> + t</w:t>
      </w:r>
      <w:r w:rsidRPr="008572C4">
        <w:rPr>
          <w:sz w:val="28"/>
          <w:szCs w:val="28"/>
          <w:vertAlign w:val="subscript"/>
          <w:lang w:val="it-IT"/>
        </w:rPr>
        <w:t>2</w:t>
      </w:r>
      <w:r>
        <w:rPr>
          <w:sz w:val="28"/>
          <w:szCs w:val="28"/>
          <w:lang w:val="it-IT"/>
        </w:rPr>
        <w:t xml:space="preserve"> + t</w:t>
      </w:r>
      <w:r w:rsidRPr="008572C4">
        <w:rPr>
          <w:sz w:val="28"/>
          <w:szCs w:val="28"/>
          <w:vertAlign w:val="subscript"/>
          <w:lang w:val="it-IT"/>
        </w:rPr>
        <w:t>3</w:t>
      </w:r>
      <w:r>
        <w:rPr>
          <w:sz w:val="28"/>
          <w:szCs w:val="28"/>
          <w:lang w:val="it-IT"/>
        </w:rPr>
        <w:t xml:space="preserve"> + t</w:t>
      </w:r>
      <w:r w:rsidRPr="008572C4">
        <w:rPr>
          <w:sz w:val="28"/>
          <w:szCs w:val="28"/>
          <w:vertAlign w:val="subscript"/>
          <w:lang w:val="it-IT"/>
        </w:rPr>
        <w:t>4</w:t>
      </w:r>
      <w:r>
        <w:rPr>
          <w:sz w:val="28"/>
          <w:szCs w:val="28"/>
          <w:lang w:val="it-IT"/>
        </w:rPr>
        <w:t xml:space="preserve"> + t</w:t>
      </w:r>
      <w:r w:rsidRPr="008572C4">
        <w:rPr>
          <w:sz w:val="28"/>
          <w:szCs w:val="28"/>
          <w:vertAlign w:val="subscript"/>
          <w:lang w:val="it-IT"/>
        </w:rPr>
        <w:t xml:space="preserve">5 </w:t>
      </w:r>
      <w:r>
        <w:rPr>
          <w:sz w:val="28"/>
          <w:szCs w:val="28"/>
          <w:lang w:val="it-IT"/>
        </w:rPr>
        <w:t>= 2</w:t>
      </w:r>
    </w:p>
    <w:p w14:paraId="208F086D" w14:textId="77777777" w:rsidR="007809A9" w:rsidRPr="00783F4C" w:rsidRDefault="007809A9" w:rsidP="007809A9">
      <w:pPr>
        <w:rPr>
          <w:sz w:val="28"/>
          <w:szCs w:val="28"/>
          <w:lang w:val="it-IT"/>
        </w:rPr>
      </w:pPr>
      <w:r w:rsidRPr="00783F4C">
        <w:rPr>
          <w:sz w:val="28"/>
          <w:szCs w:val="28"/>
          <w:lang w:val="it-IT"/>
        </w:rPr>
        <w:t xml:space="preserve"> Ta chia cho mỗi em 1 chiếc kẹo, còn lại 2 chiếc chia cho 5 em một cách tùy ý</w:t>
      </w:r>
    </w:p>
    <w:p w14:paraId="2A4303F5" w14:textId="77777777" w:rsidR="007809A9" w:rsidRPr="008E7A32" w:rsidRDefault="007809A9" w:rsidP="007809A9">
      <w:pPr>
        <w:jc w:val="center"/>
        <w:rPr>
          <w:sz w:val="28"/>
          <w:szCs w:val="28"/>
          <w:vertAlign w:val="subscript"/>
          <w:lang w:val="it-IT"/>
        </w:rPr>
      </w:pPr>
      <w:r w:rsidRPr="003A5FEE">
        <w:rPr>
          <w:position w:val="-12"/>
          <w:sz w:val="28"/>
          <w:szCs w:val="28"/>
        </w:rPr>
        <w:object w:dxaOrig="380" w:dyaOrig="320" w14:anchorId="659FDD3D">
          <v:shape id="_x0000_i1118" type="#_x0000_t75" style="width:19.4pt;height:15.65pt" o:ole="">
            <v:imagedata r:id="rId226" o:title=""/>
          </v:shape>
          <o:OLEObject Type="Embed" ProgID="Equation.DSMT4" ShapeID="_x0000_i1118" DrawAspect="Content" ObjectID="_1760102808" r:id="rId227"/>
        </w:object>
      </w:r>
      <w:r w:rsidRPr="00783F4C">
        <w:rPr>
          <w:sz w:val="28"/>
          <w:szCs w:val="28"/>
          <w:lang w:val="it-IT"/>
        </w:rPr>
        <w:t xml:space="preserve"> Số cách chia là: </w:t>
      </w:r>
      <w:r w:rsidRPr="003A5FEE">
        <w:rPr>
          <w:position w:val="-12"/>
          <w:sz w:val="28"/>
          <w:szCs w:val="28"/>
        </w:rPr>
        <w:object w:dxaOrig="1540" w:dyaOrig="420" w14:anchorId="40F7669F">
          <v:shape id="_x0000_i1119" type="#_x0000_t75" style="width:77.2pt;height:21.3pt" o:ole="">
            <v:imagedata r:id="rId228" o:title=""/>
          </v:shape>
          <o:OLEObject Type="Embed" ProgID="Equation.DSMT4" ShapeID="_x0000_i1119" DrawAspect="Content" ObjectID="_1760102809" r:id="rId229"/>
        </w:object>
      </w:r>
      <w:r w:rsidRPr="00783F4C">
        <w:rPr>
          <w:sz w:val="28"/>
          <w:szCs w:val="28"/>
          <w:lang w:val="it-IT"/>
        </w:rPr>
        <w:t xml:space="preserve"> (cách)</w:t>
      </w:r>
    </w:p>
    <w:p w14:paraId="67FB96FB" w14:textId="77777777" w:rsidR="007809A9" w:rsidRPr="00783F4C" w:rsidRDefault="007809A9" w:rsidP="007809A9">
      <w:pPr>
        <w:rPr>
          <w:sz w:val="28"/>
          <w:szCs w:val="28"/>
          <w:lang w:val="it-IT"/>
        </w:rPr>
      </w:pPr>
    </w:p>
    <w:p w14:paraId="764177CC" w14:textId="77777777" w:rsidR="00583999" w:rsidRDefault="005E49EE" w:rsidP="007809A9">
      <w:pPr>
        <w:rPr>
          <w:sz w:val="28"/>
          <w:szCs w:val="28"/>
          <w:lang w:val="it-IT"/>
        </w:rPr>
      </w:pPr>
      <w:r>
        <w:rPr>
          <w:b/>
          <w:bCs/>
          <w:i/>
          <w:iCs/>
          <w:sz w:val="28"/>
          <w:szCs w:val="28"/>
          <w:u w:val="single"/>
          <w:lang w:val="it-IT"/>
        </w:rPr>
        <w:t>Câu 2,</w:t>
      </w:r>
      <w:r w:rsidR="00583999">
        <w:rPr>
          <w:sz w:val="28"/>
          <w:szCs w:val="28"/>
          <w:lang w:val="it-IT"/>
        </w:rPr>
        <w:t xml:space="preserve"> </w:t>
      </w:r>
    </w:p>
    <w:p w14:paraId="39DC183D" w14:textId="2B5737F0" w:rsidR="007809A9" w:rsidRPr="00783F4C" w:rsidRDefault="007809A9" w:rsidP="007809A9">
      <w:pPr>
        <w:rPr>
          <w:sz w:val="28"/>
          <w:szCs w:val="28"/>
          <w:lang w:val="it-IT"/>
        </w:rPr>
      </w:pPr>
      <w:r w:rsidRPr="00783F4C">
        <w:rPr>
          <w:sz w:val="28"/>
          <w:szCs w:val="28"/>
          <w:lang w:val="it-IT"/>
        </w:rPr>
        <w:t>Có bao nhiêu cách gọi 5 sinh viên để trả lời 7 câu hỏi khác nhau?</w:t>
      </w:r>
    </w:p>
    <w:p w14:paraId="50EA0329" w14:textId="77777777" w:rsidR="00655E98" w:rsidRDefault="00655E98" w:rsidP="007809A9">
      <w:pPr>
        <w:rPr>
          <w:sz w:val="28"/>
          <w:szCs w:val="28"/>
          <w:lang w:val="it-IT"/>
        </w:rPr>
      </w:pPr>
    </w:p>
    <w:p w14:paraId="4B9ABC11" w14:textId="485A7291" w:rsidR="007809A9" w:rsidRPr="00783F4C" w:rsidRDefault="007809A9" w:rsidP="007809A9">
      <w:pPr>
        <w:rPr>
          <w:sz w:val="28"/>
          <w:szCs w:val="28"/>
          <w:lang w:val="it-IT"/>
        </w:rPr>
      </w:pPr>
      <w:r w:rsidRPr="00783F4C">
        <w:rPr>
          <w:sz w:val="28"/>
          <w:szCs w:val="28"/>
          <w:lang w:val="it-IT"/>
        </w:rPr>
        <w:t>a)  Không có điều kiện gì đặt ra</w:t>
      </w:r>
    </w:p>
    <w:p w14:paraId="0A2DC533" w14:textId="4C507E92" w:rsidR="007809A9" w:rsidRPr="00AA5F8C" w:rsidRDefault="002811E4" w:rsidP="007809A9">
      <w:pPr>
        <w:jc w:val="both"/>
        <w:rPr>
          <w:sz w:val="28"/>
          <w:szCs w:val="28"/>
          <w:lang w:val="it-IT"/>
        </w:rPr>
      </w:pPr>
      <w:r>
        <w:rPr>
          <w:i/>
          <w:iCs/>
          <w:sz w:val="28"/>
          <w:szCs w:val="28"/>
          <w:lang w:val="it-IT"/>
        </w:rPr>
        <w:t xml:space="preserve">Cách 1 – </w:t>
      </w:r>
      <w:r w:rsidR="0026318E">
        <w:rPr>
          <w:i/>
          <w:iCs/>
          <w:sz w:val="28"/>
          <w:szCs w:val="28"/>
          <w:lang w:val="it-IT"/>
        </w:rPr>
        <w:t>Đ</w:t>
      </w:r>
      <w:r>
        <w:rPr>
          <w:i/>
          <w:iCs/>
          <w:sz w:val="28"/>
          <w:szCs w:val="28"/>
          <w:lang w:val="it-IT"/>
        </w:rPr>
        <w:t>ơn giản:</w:t>
      </w:r>
      <w:r w:rsidR="005358A6">
        <w:rPr>
          <w:i/>
          <w:iCs/>
          <w:sz w:val="28"/>
          <w:szCs w:val="28"/>
          <w:lang w:val="it-IT"/>
        </w:rPr>
        <w:t xml:space="preserve"> Dùng chỉnh hợp</w:t>
      </w:r>
      <w:r w:rsidR="00DF31C6">
        <w:rPr>
          <w:i/>
          <w:iCs/>
          <w:sz w:val="28"/>
          <w:szCs w:val="28"/>
          <w:lang w:val="it-IT"/>
        </w:rPr>
        <w:t xml:space="preserve"> </w:t>
      </w:r>
      <w:r w:rsidR="001E4557">
        <w:rPr>
          <w:i/>
          <w:iCs/>
          <w:sz w:val="28"/>
          <w:szCs w:val="28"/>
          <w:lang w:val="it-IT"/>
        </w:rPr>
        <w:t xml:space="preserve">lặp chập </w:t>
      </w:r>
      <w:r w:rsidR="00A454A4">
        <w:rPr>
          <w:i/>
          <w:iCs/>
          <w:sz w:val="28"/>
          <w:szCs w:val="28"/>
          <w:lang w:val="it-IT"/>
        </w:rPr>
        <w:t>5</w:t>
      </w:r>
      <w:r w:rsidR="005358A6">
        <w:rPr>
          <w:i/>
          <w:iCs/>
          <w:sz w:val="28"/>
          <w:szCs w:val="28"/>
          <w:lang w:val="it-IT"/>
        </w:rPr>
        <w:t xml:space="preserve"> cho </w:t>
      </w:r>
      <w:r w:rsidR="00A454A4">
        <w:rPr>
          <w:i/>
          <w:iCs/>
          <w:sz w:val="28"/>
          <w:szCs w:val="28"/>
          <w:lang w:val="it-IT"/>
        </w:rPr>
        <w:t>7</w:t>
      </w:r>
      <w:r w:rsidR="005358A6">
        <w:rPr>
          <w:i/>
          <w:iCs/>
          <w:sz w:val="28"/>
          <w:szCs w:val="28"/>
          <w:lang w:val="it-IT"/>
        </w:rPr>
        <w:t>:</w:t>
      </w:r>
      <w:r w:rsidR="001E4557">
        <w:rPr>
          <w:i/>
          <w:iCs/>
          <w:sz w:val="28"/>
          <w:szCs w:val="28"/>
          <w:lang w:val="it-IT"/>
        </w:rPr>
        <w:t xml:space="preserve"> </w:t>
      </w:r>
      <w:r w:rsidR="007809A9">
        <w:rPr>
          <w:sz w:val="28"/>
          <w:szCs w:val="28"/>
          <w:lang w:val="it-IT"/>
        </w:rPr>
        <w:t xml:space="preserve">Có </w:t>
      </w:r>
      <w:r w:rsidR="007809A9" w:rsidRPr="003A5FEE">
        <w:rPr>
          <w:position w:val="-12"/>
          <w:sz w:val="28"/>
          <w:szCs w:val="28"/>
        </w:rPr>
        <w:object w:dxaOrig="1300" w:dyaOrig="420" w14:anchorId="6E28A618">
          <v:shape id="_x0000_i1120" type="#_x0000_t75" style="width:64.9pt;height:21.3pt" o:ole="">
            <v:imagedata r:id="rId230" o:title=""/>
          </v:shape>
          <o:OLEObject Type="Embed" ProgID="Equation.DSMT4" ShapeID="_x0000_i1120" DrawAspect="Content" ObjectID="_1760102810" r:id="rId231"/>
        </w:object>
      </w:r>
      <w:r w:rsidR="007809A9" w:rsidRPr="00AA5F8C">
        <w:rPr>
          <w:sz w:val="28"/>
          <w:szCs w:val="28"/>
          <w:lang w:val="it-IT"/>
        </w:rPr>
        <w:t xml:space="preserve"> cách.</w:t>
      </w:r>
    </w:p>
    <w:p w14:paraId="71BA484E" w14:textId="5157780C" w:rsidR="008C767B" w:rsidRDefault="0078514A" w:rsidP="007809A9">
      <w:pPr>
        <w:jc w:val="both"/>
        <w:rPr>
          <w:bCs/>
          <w:sz w:val="28"/>
          <w:szCs w:val="28"/>
          <w:lang w:val="it-IT"/>
        </w:rPr>
      </w:pPr>
      <w:r>
        <w:rPr>
          <w:bCs/>
          <w:i/>
          <w:iCs/>
          <w:sz w:val="28"/>
          <w:szCs w:val="28"/>
          <w:lang w:val="it-IT"/>
        </w:rPr>
        <w:t>Cách 2: Phân tích:</w:t>
      </w:r>
    </w:p>
    <w:p w14:paraId="5A603E8A" w14:textId="77777777" w:rsidR="00EE2798" w:rsidRDefault="008C767B" w:rsidP="007809A9">
      <w:pPr>
        <w:jc w:val="both"/>
        <w:rPr>
          <w:sz w:val="28"/>
          <w:szCs w:val="28"/>
          <w:lang w:val="it-IT"/>
        </w:rPr>
      </w:pPr>
      <w:r w:rsidRPr="008C767B">
        <w:rPr>
          <w:bCs/>
          <w:sz w:val="28"/>
          <w:szCs w:val="28"/>
          <w:lang w:val="it-IT"/>
        </w:rPr>
        <w:t xml:space="preserve"> </w:t>
      </w:r>
      <w:r w:rsidR="007809A9" w:rsidRPr="00AA5F8C">
        <w:rPr>
          <w:sz w:val="28"/>
          <w:szCs w:val="28"/>
          <w:lang w:val="it-IT"/>
        </w:rPr>
        <w:t xml:space="preserve">Chia 7 câu hỏi thành 5 nhóm, sau đó giao cho mỗi sinh viên 1 nhóm. </w:t>
      </w:r>
    </w:p>
    <w:p w14:paraId="5D4D9A2F" w14:textId="77777777" w:rsidR="008C03F3" w:rsidRDefault="008C03F3" w:rsidP="007809A9">
      <w:pPr>
        <w:jc w:val="both"/>
        <w:rPr>
          <w:sz w:val="28"/>
          <w:szCs w:val="28"/>
          <w:lang w:val="it-IT"/>
        </w:rPr>
      </w:pPr>
    </w:p>
    <w:p w14:paraId="3D24F7D1" w14:textId="2E0C4147" w:rsidR="00537D20" w:rsidRPr="002430C9" w:rsidRDefault="00510DB0" w:rsidP="00510DB0">
      <w:pPr>
        <w:pStyle w:val="ListParagraph"/>
        <w:numPr>
          <w:ilvl w:val="0"/>
          <w:numId w:val="12"/>
        </w:numPr>
        <w:jc w:val="both"/>
        <w:rPr>
          <w:sz w:val="28"/>
          <w:szCs w:val="28"/>
          <w:lang w:val="it-IT"/>
        </w:rPr>
      </w:pPr>
      <w:r>
        <w:rPr>
          <w:i/>
          <w:iCs/>
          <w:sz w:val="28"/>
          <w:szCs w:val="28"/>
          <w:lang w:val="it-IT"/>
        </w:rPr>
        <w:t>Công thức chia n phần tử thành k nhóm: n</w:t>
      </w:r>
      <w:r w:rsidRPr="00212D72">
        <w:rPr>
          <w:i/>
          <w:iCs/>
          <w:sz w:val="28"/>
          <w:szCs w:val="28"/>
          <w:vertAlign w:val="subscript"/>
          <w:lang w:val="it-IT"/>
        </w:rPr>
        <w:t>1</w:t>
      </w:r>
      <w:r>
        <w:rPr>
          <w:i/>
          <w:iCs/>
          <w:sz w:val="28"/>
          <w:szCs w:val="28"/>
          <w:lang w:val="it-IT"/>
        </w:rPr>
        <w:t>, n</w:t>
      </w:r>
      <w:r w:rsidRPr="00212D72">
        <w:rPr>
          <w:i/>
          <w:iCs/>
          <w:sz w:val="28"/>
          <w:szCs w:val="28"/>
          <w:vertAlign w:val="subscript"/>
          <w:lang w:val="it-IT"/>
        </w:rPr>
        <w:t>2</w:t>
      </w:r>
      <w:r>
        <w:rPr>
          <w:i/>
          <w:iCs/>
          <w:sz w:val="28"/>
          <w:szCs w:val="28"/>
          <w:lang w:val="it-IT"/>
        </w:rPr>
        <w:t>, ...n</w:t>
      </w:r>
      <w:r w:rsidRPr="00212D72">
        <w:rPr>
          <w:i/>
          <w:iCs/>
          <w:sz w:val="28"/>
          <w:szCs w:val="28"/>
          <w:vertAlign w:val="subscript"/>
          <w:lang w:val="it-IT"/>
        </w:rPr>
        <w:t>k</w:t>
      </w:r>
      <w:r>
        <w:rPr>
          <w:i/>
          <w:iCs/>
          <w:sz w:val="28"/>
          <w:szCs w:val="28"/>
          <w:lang w:val="it-IT"/>
        </w:rPr>
        <w:t>:</w:t>
      </w:r>
    </w:p>
    <w:p w14:paraId="2D95B675" w14:textId="77777777" w:rsidR="00B653D2" w:rsidRDefault="002430C9" w:rsidP="002430C9">
      <w:pPr>
        <w:pStyle w:val="ListParagraph"/>
        <w:jc w:val="both"/>
        <w:rPr>
          <w:sz w:val="36"/>
          <w:szCs w:val="36"/>
          <w:vertAlign w:val="subscript"/>
          <w:lang w:val="it-IT"/>
        </w:rPr>
      </w:pPr>
      <w:r>
        <w:rPr>
          <w:sz w:val="28"/>
          <w:szCs w:val="28"/>
          <w:lang w:val="it-IT"/>
        </w:rPr>
        <w:t>Cn (n</w:t>
      </w:r>
      <w:r w:rsidRPr="00C55046">
        <w:rPr>
          <w:sz w:val="28"/>
          <w:szCs w:val="28"/>
          <w:vertAlign w:val="subscript"/>
          <w:lang w:val="it-IT"/>
        </w:rPr>
        <w:t>1</w:t>
      </w:r>
      <w:r>
        <w:rPr>
          <w:sz w:val="28"/>
          <w:szCs w:val="28"/>
          <w:lang w:val="it-IT"/>
        </w:rPr>
        <w:t>, n</w:t>
      </w:r>
      <w:r w:rsidRPr="00C55046">
        <w:rPr>
          <w:sz w:val="28"/>
          <w:szCs w:val="28"/>
          <w:vertAlign w:val="subscript"/>
          <w:lang w:val="it-IT"/>
        </w:rPr>
        <w:t>2</w:t>
      </w:r>
      <w:r>
        <w:rPr>
          <w:sz w:val="28"/>
          <w:szCs w:val="28"/>
          <w:lang w:val="it-IT"/>
        </w:rPr>
        <w:t xml:space="preserve">, </w:t>
      </w:r>
      <w:r w:rsidR="00F26622">
        <w:rPr>
          <w:sz w:val="28"/>
          <w:szCs w:val="28"/>
          <w:lang w:val="it-IT"/>
        </w:rPr>
        <w:t>..., n</w:t>
      </w:r>
      <w:r w:rsidR="00F26622" w:rsidRPr="00C55046">
        <w:rPr>
          <w:sz w:val="28"/>
          <w:szCs w:val="28"/>
          <w:vertAlign w:val="subscript"/>
          <w:lang w:val="it-IT"/>
        </w:rPr>
        <w:t>k</w:t>
      </w:r>
      <w:r w:rsidR="00F26622">
        <w:rPr>
          <w:sz w:val="28"/>
          <w:szCs w:val="28"/>
          <w:lang w:val="it-IT"/>
        </w:rPr>
        <w:t>) = n!</w:t>
      </w:r>
      <w:r w:rsidR="00F26622" w:rsidRPr="00F26622">
        <w:rPr>
          <w:sz w:val="36"/>
          <w:szCs w:val="36"/>
          <w:lang w:val="it-IT"/>
        </w:rPr>
        <w:t xml:space="preserve"> ̸</w:t>
      </w:r>
      <w:r w:rsidR="0064474A">
        <w:rPr>
          <w:sz w:val="36"/>
          <w:szCs w:val="36"/>
          <w:lang w:val="it-IT"/>
        </w:rPr>
        <w:t xml:space="preserve"> </w:t>
      </w:r>
      <w:r w:rsidR="00BA7113" w:rsidRPr="00D8722D">
        <w:rPr>
          <w:sz w:val="36"/>
          <w:szCs w:val="36"/>
          <w:vertAlign w:val="subscript"/>
          <w:lang w:val="it-IT"/>
        </w:rPr>
        <w:t xml:space="preserve">n1! </w:t>
      </w:r>
      <w:r w:rsidR="00D8722D" w:rsidRPr="00D8722D">
        <w:rPr>
          <w:sz w:val="36"/>
          <w:szCs w:val="36"/>
          <w:vertAlign w:val="subscript"/>
          <w:lang w:val="it-IT"/>
        </w:rPr>
        <w:t>n</w:t>
      </w:r>
      <w:r w:rsidR="00BA7113" w:rsidRPr="00D8722D">
        <w:rPr>
          <w:sz w:val="36"/>
          <w:szCs w:val="36"/>
          <w:vertAlign w:val="subscript"/>
          <w:lang w:val="it-IT"/>
        </w:rPr>
        <w:t xml:space="preserve">2!... </w:t>
      </w:r>
      <w:r w:rsidR="00D8722D" w:rsidRPr="00D8722D">
        <w:rPr>
          <w:sz w:val="36"/>
          <w:szCs w:val="36"/>
          <w:vertAlign w:val="subscript"/>
          <w:lang w:val="it-IT"/>
        </w:rPr>
        <w:t>nk!</w:t>
      </w:r>
      <w:r w:rsidR="00D8722D">
        <w:rPr>
          <w:sz w:val="36"/>
          <w:szCs w:val="36"/>
          <w:vertAlign w:val="subscript"/>
          <w:lang w:val="it-IT"/>
        </w:rPr>
        <w:t xml:space="preserve">  </w:t>
      </w:r>
    </w:p>
    <w:p w14:paraId="6AB539E6" w14:textId="2AAC3D33" w:rsidR="00235C60" w:rsidRDefault="001172D1" w:rsidP="002430C9">
      <w:pPr>
        <w:pStyle w:val="ListParagraph"/>
        <w:jc w:val="both"/>
        <w:rPr>
          <w:sz w:val="28"/>
          <w:szCs w:val="28"/>
          <w:lang w:val="it-IT"/>
        </w:rPr>
      </w:pPr>
      <w:r w:rsidRPr="001172D1">
        <w:rPr>
          <w:sz w:val="28"/>
          <w:szCs w:val="28"/>
          <w:lang w:val="it-IT"/>
        </w:rPr>
        <w:t>nếu tr</w:t>
      </w:r>
      <w:r w:rsidR="00EF6BC6" w:rsidRPr="001172D1">
        <w:rPr>
          <w:sz w:val="28"/>
          <w:szCs w:val="28"/>
          <w:lang w:val="it-IT"/>
        </w:rPr>
        <w:t>ong đó có m</w:t>
      </w:r>
      <w:r>
        <w:rPr>
          <w:sz w:val="28"/>
          <w:szCs w:val="28"/>
          <w:lang w:val="it-IT"/>
        </w:rPr>
        <w:t xml:space="preserve"> số </w:t>
      </w:r>
      <w:r w:rsidR="00EF6BC6" w:rsidRPr="001172D1">
        <w:rPr>
          <w:sz w:val="28"/>
          <w:szCs w:val="28"/>
          <w:lang w:val="it-IT"/>
        </w:rPr>
        <w:t>n</w:t>
      </w:r>
      <w:r w:rsidR="00EF6BC6" w:rsidRPr="001172D1">
        <w:rPr>
          <w:sz w:val="28"/>
          <w:szCs w:val="28"/>
          <w:vertAlign w:val="subscript"/>
          <w:lang w:val="it-IT"/>
        </w:rPr>
        <w:t>i</w:t>
      </w:r>
      <w:r w:rsidR="00B653D2">
        <w:rPr>
          <w:sz w:val="28"/>
          <w:szCs w:val="28"/>
          <w:vertAlign w:val="subscript"/>
          <w:lang w:val="it-IT"/>
        </w:rPr>
        <w:t xml:space="preserve">  </w:t>
      </w:r>
      <w:r w:rsidR="00EF6BC6" w:rsidRPr="001172D1">
        <w:rPr>
          <w:sz w:val="28"/>
          <w:szCs w:val="28"/>
          <w:lang w:val="it-IT"/>
        </w:rPr>
        <w:t>bằng nhau thì phải chia thêm cho m!</w:t>
      </w:r>
    </w:p>
    <w:p w14:paraId="1D56837B" w14:textId="5828D3F3" w:rsidR="002430C9" w:rsidRPr="00D8722D" w:rsidRDefault="00D91458" w:rsidP="00D91458">
      <w:pPr>
        <w:pStyle w:val="ListParagraph"/>
        <w:numPr>
          <w:ilvl w:val="0"/>
          <w:numId w:val="12"/>
        </w:numPr>
        <w:jc w:val="both"/>
        <w:rPr>
          <w:sz w:val="28"/>
          <w:szCs w:val="28"/>
          <w:lang w:val="it-IT"/>
        </w:rPr>
      </w:pPr>
      <w:r>
        <w:rPr>
          <w:i/>
          <w:iCs/>
          <w:sz w:val="28"/>
          <w:szCs w:val="28"/>
          <w:lang w:val="it-IT"/>
        </w:rPr>
        <w:t>Công thức tổ hợp lặp chập k của n phần tử:</w:t>
      </w:r>
      <w:r w:rsidR="00D8722D">
        <w:rPr>
          <w:sz w:val="36"/>
          <w:szCs w:val="36"/>
          <w:vertAlign w:val="subscript"/>
          <w:lang w:val="it-IT"/>
        </w:rPr>
        <w:t xml:space="preserve"> </w:t>
      </w:r>
    </w:p>
    <w:p w14:paraId="29627CE0" w14:textId="47897A0C" w:rsidR="00B7431D" w:rsidRPr="00510DB0" w:rsidRDefault="00E47360" w:rsidP="008510B2">
      <w:pPr>
        <w:pStyle w:val="ListParagraph"/>
        <w:jc w:val="both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R</w:t>
      </w:r>
      <w:r w:rsidR="008D4B68" w:rsidRPr="008510B2">
        <w:rPr>
          <w:sz w:val="28"/>
          <w:szCs w:val="28"/>
          <w:vertAlign w:val="subscript"/>
          <w:lang w:val="it-IT"/>
        </w:rPr>
        <w:t>n</w:t>
      </w:r>
      <w:r w:rsidR="008D4B68" w:rsidRPr="008D4B68">
        <w:rPr>
          <w:sz w:val="28"/>
          <w:szCs w:val="28"/>
          <w:vertAlign w:val="superscript"/>
          <w:lang w:val="it-IT"/>
        </w:rPr>
        <w:t>k</w:t>
      </w:r>
      <w:r w:rsidR="008D4B68">
        <w:rPr>
          <w:sz w:val="28"/>
          <w:szCs w:val="28"/>
          <w:lang w:val="it-IT"/>
        </w:rPr>
        <w:t xml:space="preserve">     = </w:t>
      </w:r>
      <w:r w:rsidR="008510B2">
        <w:rPr>
          <w:sz w:val="28"/>
          <w:szCs w:val="28"/>
          <w:lang w:val="it-IT"/>
        </w:rPr>
        <w:t xml:space="preserve"> </w:t>
      </w:r>
      <w:r w:rsidR="008D4B68">
        <w:rPr>
          <w:sz w:val="28"/>
          <w:szCs w:val="28"/>
          <w:lang w:val="it-IT"/>
        </w:rPr>
        <w:t>C</w:t>
      </w:r>
      <w:r w:rsidR="00B7431D" w:rsidRPr="005A15BE">
        <w:rPr>
          <w:sz w:val="28"/>
          <w:szCs w:val="28"/>
          <w:vertAlign w:val="subscript"/>
          <w:lang w:val="it-IT"/>
        </w:rPr>
        <w:t>n</w:t>
      </w:r>
      <w:r w:rsidR="008510B2">
        <w:rPr>
          <w:sz w:val="28"/>
          <w:szCs w:val="28"/>
          <w:vertAlign w:val="subscript"/>
          <w:lang w:val="it-IT"/>
        </w:rPr>
        <w:t>+k-1</w:t>
      </w:r>
      <w:r w:rsidR="00B7431D" w:rsidRPr="00B7431D">
        <w:rPr>
          <w:sz w:val="28"/>
          <w:szCs w:val="28"/>
          <w:vertAlign w:val="superscript"/>
          <w:lang w:val="it-IT"/>
        </w:rPr>
        <w:t>k</w:t>
      </w:r>
      <w:r w:rsidR="005A15BE">
        <w:rPr>
          <w:sz w:val="28"/>
          <w:szCs w:val="28"/>
          <w:vertAlign w:val="superscript"/>
          <w:lang w:val="it-IT"/>
        </w:rPr>
        <w:t xml:space="preserve">  </w:t>
      </w:r>
    </w:p>
    <w:p w14:paraId="2EF8649F" w14:textId="77777777" w:rsidR="002379AD" w:rsidRDefault="002379AD" w:rsidP="007809A9">
      <w:pPr>
        <w:jc w:val="both"/>
        <w:rPr>
          <w:sz w:val="28"/>
          <w:szCs w:val="28"/>
          <w:lang w:val="it-IT"/>
        </w:rPr>
      </w:pPr>
    </w:p>
    <w:p w14:paraId="18F2F405" w14:textId="2DCD1055" w:rsidR="007809A9" w:rsidRPr="00AA5F8C" w:rsidRDefault="007809A9" w:rsidP="007809A9">
      <w:pPr>
        <w:jc w:val="both"/>
        <w:rPr>
          <w:sz w:val="28"/>
          <w:szCs w:val="28"/>
          <w:lang w:val="it-IT"/>
        </w:rPr>
      </w:pPr>
      <w:r w:rsidRPr="00AA5F8C">
        <w:rPr>
          <w:sz w:val="28"/>
          <w:szCs w:val="28"/>
          <w:lang w:val="it-IT"/>
        </w:rPr>
        <w:lastRenderedPageBreak/>
        <w:t>Xảy ra các trường hợp sau:</w:t>
      </w:r>
    </w:p>
    <w:p w14:paraId="3B882A06" w14:textId="274C2C83" w:rsidR="007809A9" w:rsidRPr="00AA5F8C" w:rsidRDefault="007809A9" w:rsidP="009E5560">
      <w:pPr>
        <w:numPr>
          <w:ilvl w:val="0"/>
          <w:numId w:val="1"/>
        </w:numPr>
        <w:rPr>
          <w:sz w:val="28"/>
          <w:szCs w:val="28"/>
          <w:lang w:val="it-IT"/>
        </w:rPr>
      </w:pPr>
      <w:r w:rsidRPr="00AA5F8C">
        <w:rPr>
          <w:sz w:val="28"/>
          <w:szCs w:val="28"/>
          <w:lang w:val="it-IT"/>
        </w:rPr>
        <w:t xml:space="preserve">(0, 0, 0, 0, 7): </w:t>
      </w:r>
      <w:r w:rsidR="00E060C0">
        <w:rPr>
          <w:sz w:val="28"/>
          <w:szCs w:val="28"/>
          <w:lang w:val="it-IT"/>
        </w:rPr>
        <w:t>chỉ có 1 sinh viên phải trả lời</w:t>
      </w:r>
      <w:r w:rsidR="00994445">
        <w:rPr>
          <w:sz w:val="28"/>
          <w:szCs w:val="28"/>
          <w:lang w:val="it-IT"/>
        </w:rPr>
        <w:t xml:space="preserve"> cả 7 câu.</w:t>
      </w:r>
    </w:p>
    <w:p w14:paraId="71C10995" w14:textId="1B01A96E" w:rsidR="007809A9" w:rsidRDefault="007809A9" w:rsidP="007809A9">
      <w:pPr>
        <w:ind w:left="360"/>
        <w:rPr>
          <w:sz w:val="28"/>
          <w:szCs w:val="28"/>
        </w:rPr>
      </w:pPr>
      <w:r w:rsidRPr="00AA5F8C">
        <w:rPr>
          <w:sz w:val="28"/>
          <w:szCs w:val="28"/>
          <w:lang w:val="it-IT"/>
        </w:rPr>
        <w:t xml:space="preserve">Có </w:t>
      </w:r>
      <w:r w:rsidRPr="003A5FEE">
        <w:rPr>
          <w:position w:val="-28"/>
          <w:sz w:val="28"/>
          <w:szCs w:val="28"/>
        </w:rPr>
        <w:object w:dxaOrig="2740" w:dyaOrig="720" w14:anchorId="2878D9BC">
          <v:shape id="_x0000_i1121" type="#_x0000_t75" style="width:136.9pt;height:36pt" o:ole="">
            <v:imagedata r:id="rId232" o:title=""/>
          </v:shape>
          <o:OLEObject Type="Embed" ProgID="Equation.DSMT4" ShapeID="_x0000_i1121" DrawAspect="Content" ObjectID="_1760102811" r:id="rId233"/>
        </w:object>
      </w:r>
      <w:r w:rsidRPr="00AA5F8C">
        <w:rPr>
          <w:sz w:val="28"/>
          <w:szCs w:val="28"/>
          <w:lang w:val="it-IT"/>
        </w:rPr>
        <w:t xml:space="preserve"> cách. Chọn ra 1 </w:t>
      </w:r>
      <w:r w:rsidR="009F0182">
        <w:rPr>
          <w:sz w:val="28"/>
          <w:szCs w:val="28"/>
          <w:lang w:val="it-IT"/>
        </w:rPr>
        <w:t xml:space="preserve">trong 5 </w:t>
      </w:r>
      <w:r w:rsidRPr="00AA5F8C">
        <w:rPr>
          <w:sz w:val="28"/>
          <w:szCs w:val="28"/>
          <w:lang w:val="it-IT"/>
        </w:rPr>
        <w:t>sinh viên để trả lời nhóm gồm 7 câu hỏi: có 5 cách. Vậy có tấ</w:t>
      </w:r>
      <w:r w:rsidRPr="003A5FEE">
        <w:rPr>
          <w:sz w:val="28"/>
          <w:szCs w:val="28"/>
        </w:rPr>
        <w:t xml:space="preserve">t cả </w:t>
      </w:r>
      <w:r w:rsidRPr="003A5FEE">
        <w:rPr>
          <w:position w:val="-12"/>
          <w:sz w:val="28"/>
          <w:szCs w:val="28"/>
        </w:rPr>
        <w:object w:dxaOrig="700" w:dyaOrig="380" w14:anchorId="3F45D43E">
          <v:shape id="_x0000_i1122" type="#_x0000_t75" style="width:35.05pt;height:19.4pt" o:ole="">
            <v:imagedata r:id="rId234" o:title=""/>
          </v:shape>
          <o:OLEObject Type="Embed" ProgID="Equation.DSMT4" ShapeID="_x0000_i1122" DrawAspect="Content" ObjectID="_1760102812" r:id="rId235"/>
        </w:object>
      </w:r>
      <w:r w:rsidRPr="003A5FEE">
        <w:rPr>
          <w:sz w:val="28"/>
          <w:szCs w:val="28"/>
        </w:rPr>
        <w:t xml:space="preserve"> cách trong trường hợp này.</w:t>
      </w:r>
    </w:p>
    <w:p w14:paraId="00E6F462" w14:textId="77777777" w:rsidR="00F8622D" w:rsidRDefault="00F8622D" w:rsidP="007809A9">
      <w:pPr>
        <w:ind w:left="360"/>
        <w:rPr>
          <w:sz w:val="28"/>
          <w:szCs w:val="28"/>
        </w:rPr>
      </w:pPr>
    </w:p>
    <w:p w14:paraId="15999E6E" w14:textId="130A67D7" w:rsidR="007809A9" w:rsidRPr="003A5FEE" w:rsidRDefault="007809A9" w:rsidP="009E5560">
      <w:pPr>
        <w:numPr>
          <w:ilvl w:val="0"/>
          <w:numId w:val="1"/>
        </w:numPr>
        <w:rPr>
          <w:sz w:val="28"/>
          <w:szCs w:val="28"/>
        </w:rPr>
      </w:pPr>
      <w:r w:rsidRPr="003A5FEE">
        <w:rPr>
          <w:sz w:val="28"/>
          <w:szCs w:val="28"/>
        </w:rPr>
        <w:t xml:space="preserve">(0, 0, 0, 1, 6), (0, 0, 0, 2, 5), (0, 0, 0, 3, 4):  </w:t>
      </w:r>
      <w:r w:rsidR="00994445">
        <w:rPr>
          <w:sz w:val="28"/>
          <w:szCs w:val="28"/>
        </w:rPr>
        <w:t>có 2 sinh viên trả lời.</w:t>
      </w:r>
    </w:p>
    <w:p w14:paraId="415F9AD5" w14:textId="6F884947" w:rsidR="007809A9" w:rsidRPr="003A5FEE" w:rsidRDefault="007809A9" w:rsidP="007809A9">
      <w:pPr>
        <w:ind w:left="360"/>
        <w:rPr>
          <w:sz w:val="28"/>
          <w:szCs w:val="28"/>
        </w:rPr>
      </w:pPr>
      <w:r w:rsidRPr="003A5FEE">
        <w:rPr>
          <w:sz w:val="28"/>
          <w:szCs w:val="28"/>
        </w:rPr>
        <w:t xml:space="preserve">Số cách chia là:       </w:t>
      </w:r>
      <w:r w:rsidRPr="003A5FEE">
        <w:rPr>
          <w:position w:val="-28"/>
          <w:sz w:val="28"/>
          <w:szCs w:val="28"/>
        </w:rPr>
        <w:object w:dxaOrig="8900" w:dyaOrig="720" w14:anchorId="74EC2B48">
          <v:shape id="_x0000_i1123" type="#_x0000_t75" style="width:444.8pt;height:36pt" o:ole="">
            <v:imagedata r:id="rId236" o:title=""/>
          </v:shape>
          <o:OLEObject Type="Embed" ProgID="Equation.DSMT4" ShapeID="_x0000_i1123" DrawAspect="Content" ObjectID="_1760102813" r:id="rId237"/>
        </w:object>
      </w:r>
      <w:r w:rsidRPr="003A5FEE">
        <w:rPr>
          <w:sz w:val="28"/>
          <w:szCs w:val="28"/>
        </w:rPr>
        <w:t xml:space="preserve">Gọi 2 </w:t>
      </w:r>
      <w:r w:rsidR="009F0182">
        <w:rPr>
          <w:sz w:val="28"/>
          <w:szCs w:val="28"/>
        </w:rPr>
        <w:t xml:space="preserve">trong 5 </w:t>
      </w:r>
      <w:r w:rsidRPr="003A5FEE">
        <w:rPr>
          <w:sz w:val="28"/>
          <w:szCs w:val="28"/>
        </w:rPr>
        <w:t xml:space="preserve">sinh viên để trả lời: có </w:t>
      </w:r>
      <w:r w:rsidRPr="003A5FEE">
        <w:rPr>
          <w:position w:val="-12"/>
          <w:sz w:val="28"/>
          <w:szCs w:val="28"/>
        </w:rPr>
        <w:object w:dxaOrig="980" w:dyaOrig="420" w14:anchorId="2345646A">
          <v:shape id="_x0000_i1124" type="#_x0000_t75" style="width:48.8pt;height:21.3pt" o:ole="">
            <v:imagedata r:id="rId238" o:title=""/>
          </v:shape>
          <o:OLEObject Type="Embed" ProgID="Equation.DSMT4" ShapeID="_x0000_i1124" DrawAspect="Content" ObjectID="_1760102814" r:id="rId239"/>
        </w:object>
      </w:r>
      <w:r w:rsidRPr="003A5FEE">
        <w:rPr>
          <w:sz w:val="28"/>
          <w:szCs w:val="28"/>
        </w:rPr>
        <w:t xml:space="preserve"> cách.</w:t>
      </w:r>
    </w:p>
    <w:p w14:paraId="0BC3B20D" w14:textId="77777777" w:rsidR="007809A9" w:rsidRDefault="007809A9" w:rsidP="007809A9">
      <w:pPr>
        <w:ind w:left="360"/>
        <w:rPr>
          <w:sz w:val="28"/>
          <w:szCs w:val="28"/>
        </w:rPr>
      </w:pPr>
      <w:r w:rsidRPr="003A5FEE">
        <w:rPr>
          <w:sz w:val="28"/>
          <w:szCs w:val="28"/>
        </w:rPr>
        <w:t xml:space="preserve">Suy ra số cách gọi sinh viên trong trường hợp này là: </w:t>
      </w:r>
      <w:r w:rsidRPr="003A5FEE">
        <w:rPr>
          <w:position w:val="-12"/>
          <w:sz w:val="28"/>
          <w:szCs w:val="28"/>
        </w:rPr>
        <w:object w:dxaOrig="2120" w:dyaOrig="380" w14:anchorId="382A08B4">
          <v:shape id="_x0000_i1125" type="#_x0000_t75" style="width:106.1pt;height:19.4pt" o:ole="">
            <v:imagedata r:id="rId240" o:title=""/>
          </v:shape>
          <o:OLEObject Type="Embed" ProgID="Equation.DSMT4" ShapeID="_x0000_i1125" DrawAspect="Content" ObjectID="_1760102815" r:id="rId241"/>
        </w:object>
      </w:r>
      <w:r w:rsidRPr="003A5FEE">
        <w:rPr>
          <w:sz w:val="28"/>
          <w:szCs w:val="28"/>
        </w:rPr>
        <w:t xml:space="preserve"> cách.</w:t>
      </w:r>
    </w:p>
    <w:p w14:paraId="0C61F77F" w14:textId="77777777" w:rsidR="00F8622D" w:rsidRPr="003A5FEE" w:rsidRDefault="00F8622D" w:rsidP="007809A9">
      <w:pPr>
        <w:ind w:left="360"/>
        <w:rPr>
          <w:sz w:val="28"/>
          <w:szCs w:val="28"/>
        </w:rPr>
      </w:pPr>
    </w:p>
    <w:p w14:paraId="6D9259F0" w14:textId="416A3016" w:rsidR="007809A9" w:rsidRPr="003A5FEE" w:rsidRDefault="007809A9" w:rsidP="009E5560">
      <w:pPr>
        <w:numPr>
          <w:ilvl w:val="0"/>
          <w:numId w:val="1"/>
        </w:numPr>
        <w:rPr>
          <w:sz w:val="28"/>
          <w:szCs w:val="28"/>
        </w:rPr>
      </w:pPr>
      <w:r w:rsidRPr="003A5FEE">
        <w:rPr>
          <w:sz w:val="28"/>
          <w:szCs w:val="28"/>
        </w:rPr>
        <w:t xml:space="preserve">(0, 0, 1, 1, 5), (0, 0, 1, 2, 4), (0, 0, 1, 3, 3), (0, 0, 2, 2, 3):  </w:t>
      </w:r>
      <w:r w:rsidR="00986C6C">
        <w:rPr>
          <w:sz w:val="28"/>
          <w:szCs w:val="28"/>
        </w:rPr>
        <w:t>3 người trả lời.</w:t>
      </w:r>
    </w:p>
    <w:p w14:paraId="22913564" w14:textId="77777777" w:rsidR="007809A9" w:rsidRPr="003A5FEE" w:rsidRDefault="007809A9" w:rsidP="007809A9">
      <w:pPr>
        <w:ind w:left="360"/>
        <w:rPr>
          <w:sz w:val="28"/>
          <w:szCs w:val="28"/>
        </w:rPr>
      </w:pPr>
      <w:r w:rsidRPr="003A5FEE">
        <w:rPr>
          <w:sz w:val="28"/>
          <w:szCs w:val="28"/>
        </w:rPr>
        <w:t>Tương tự trên ta có:</w:t>
      </w:r>
    </w:p>
    <w:p w14:paraId="37B9F1B4" w14:textId="77777777" w:rsidR="007809A9" w:rsidRDefault="007809A9" w:rsidP="007809A9">
      <w:pPr>
        <w:ind w:left="360"/>
        <w:jc w:val="center"/>
        <w:rPr>
          <w:sz w:val="28"/>
          <w:szCs w:val="28"/>
        </w:rPr>
      </w:pPr>
      <w:r w:rsidRPr="003A5FEE">
        <w:rPr>
          <w:position w:val="-56"/>
          <w:sz w:val="28"/>
          <w:szCs w:val="28"/>
        </w:rPr>
        <w:object w:dxaOrig="8820" w:dyaOrig="1260" w14:anchorId="3F9CC532">
          <v:shape id="_x0000_i1126" type="#_x0000_t75" style="width:441pt;height:63.45pt" o:ole="">
            <v:imagedata r:id="rId242" o:title=""/>
          </v:shape>
          <o:OLEObject Type="Embed" ProgID="Equation.DSMT4" ShapeID="_x0000_i1126" DrawAspect="Content" ObjectID="_1760102816" r:id="rId243"/>
        </w:object>
      </w:r>
    </w:p>
    <w:p w14:paraId="487ED851" w14:textId="77777777" w:rsidR="00F8622D" w:rsidRPr="003A5FEE" w:rsidRDefault="00F8622D" w:rsidP="007809A9">
      <w:pPr>
        <w:ind w:left="360"/>
        <w:jc w:val="center"/>
        <w:rPr>
          <w:sz w:val="28"/>
          <w:szCs w:val="28"/>
        </w:rPr>
      </w:pPr>
    </w:p>
    <w:p w14:paraId="737A5EF4" w14:textId="7F89F4B4" w:rsidR="007809A9" w:rsidRPr="003A5FEE" w:rsidRDefault="007809A9" w:rsidP="009E5560">
      <w:pPr>
        <w:numPr>
          <w:ilvl w:val="0"/>
          <w:numId w:val="1"/>
        </w:numPr>
        <w:rPr>
          <w:sz w:val="28"/>
          <w:szCs w:val="28"/>
        </w:rPr>
      </w:pPr>
      <w:r w:rsidRPr="003A5FEE">
        <w:rPr>
          <w:sz w:val="28"/>
          <w:szCs w:val="28"/>
        </w:rPr>
        <w:t>(0, 1, 1, 1, 4), (0, 1, 1, 2, 3), (0, 1, 2, 2, 2):</w:t>
      </w:r>
      <w:r w:rsidR="00C3435E">
        <w:rPr>
          <w:sz w:val="28"/>
          <w:szCs w:val="28"/>
        </w:rPr>
        <w:t>4 người trả lời.</w:t>
      </w:r>
    </w:p>
    <w:p w14:paraId="3899AB4E" w14:textId="77777777" w:rsidR="007809A9" w:rsidRDefault="007809A9" w:rsidP="007809A9">
      <w:pPr>
        <w:ind w:left="360"/>
        <w:jc w:val="both"/>
        <w:rPr>
          <w:sz w:val="28"/>
          <w:szCs w:val="28"/>
        </w:rPr>
      </w:pPr>
      <w:r w:rsidRPr="003A5FEE">
        <w:rPr>
          <w:sz w:val="28"/>
          <w:szCs w:val="28"/>
        </w:rPr>
        <w:t xml:space="preserve">    </w:t>
      </w:r>
      <w:r w:rsidRPr="003A5FEE">
        <w:rPr>
          <w:position w:val="-56"/>
          <w:sz w:val="28"/>
          <w:szCs w:val="28"/>
        </w:rPr>
        <w:object w:dxaOrig="6740" w:dyaOrig="1260" w14:anchorId="7C45E6E7">
          <v:shape id="_x0000_i1127" type="#_x0000_t75" style="width:336.8pt;height:63.45pt" o:ole="">
            <v:imagedata r:id="rId244" o:title=""/>
          </v:shape>
          <o:OLEObject Type="Embed" ProgID="Equation.DSMT4" ShapeID="_x0000_i1127" DrawAspect="Content" ObjectID="_1760102817" r:id="rId245"/>
        </w:object>
      </w:r>
    </w:p>
    <w:p w14:paraId="636390E1" w14:textId="77777777" w:rsidR="00F8622D" w:rsidRPr="003A5FEE" w:rsidRDefault="00F8622D" w:rsidP="007809A9">
      <w:pPr>
        <w:ind w:left="360"/>
        <w:jc w:val="both"/>
        <w:rPr>
          <w:sz w:val="28"/>
          <w:szCs w:val="28"/>
        </w:rPr>
      </w:pPr>
    </w:p>
    <w:p w14:paraId="7A4DA221" w14:textId="5ED34F32" w:rsidR="007809A9" w:rsidRPr="003A5FEE" w:rsidRDefault="007809A9" w:rsidP="009E5560">
      <w:pPr>
        <w:numPr>
          <w:ilvl w:val="0"/>
          <w:numId w:val="1"/>
        </w:numPr>
        <w:rPr>
          <w:sz w:val="28"/>
          <w:szCs w:val="28"/>
        </w:rPr>
      </w:pPr>
      <w:r w:rsidRPr="003A5FEE">
        <w:rPr>
          <w:sz w:val="28"/>
          <w:szCs w:val="28"/>
        </w:rPr>
        <w:t xml:space="preserve">(1, 1, 1, 1, 3), (1, 1, 1, 2, 2):  </w:t>
      </w:r>
      <w:r w:rsidR="00C3435E">
        <w:rPr>
          <w:sz w:val="28"/>
          <w:szCs w:val="28"/>
        </w:rPr>
        <w:t>Cả 5 người phải trả lời</w:t>
      </w:r>
      <w:r w:rsidR="00D251C9">
        <w:rPr>
          <w:sz w:val="28"/>
          <w:szCs w:val="28"/>
        </w:rPr>
        <w:t>.</w:t>
      </w:r>
    </w:p>
    <w:p w14:paraId="0F51C12E" w14:textId="77777777" w:rsidR="007809A9" w:rsidRPr="003A5FEE" w:rsidRDefault="007809A9" w:rsidP="007809A9">
      <w:pPr>
        <w:ind w:left="360"/>
        <w:rPr>
          <w:sz w:val="28"/>
          <w:szCs w:val="28"/>
        </w:rPr>
      </w:pPr>
      <w:r w:rsidRPr="003A5FEE">
        <w:rPr>
          <w:sz w:val="28"/>
          <w:szCs w:val="28"/>
        </w:rPr>
        <w:t xml:space="preserve">    </w:t>
      </w:r>
      <w:r w:rsidRPr="003A5FEE">
        <w:rPr>
          <w:position w:val="-32"/>
          <w:sz w:val="28"/>
          <w:szCs w:val="28"/>
        </w:rPr>
        <w:object w:dxaOrig="8340" w:dyaOrig="780" w14:anchorId="20B820A9">
          <v:shape id="_x0000_i1128" type="#_x0000_t75" style="width:416.85pt;height:38.85pt" o:ole="">
            <v:imagedata r:id="rId246" o:title=""/>
          </v:shape>
          <o:OLEObject Type="Embed" ProgID="Equation.DSMT4" ShapeID="_x0000_i1128" DrawAspect="Content" ObjectID="_1760102818" r:id="rId247"/>
        </w:object>
      </w:r>
    </w:p>
    <w:p w14:paraId="4E6CB87C" w14:textId="77777777" w:rsidR="007809A9" w:rsidRPr="00D251C9" w:rsidRDefault="007809A9" w:rsidP="007809A9">
      <w:pPr>
        <w:ind w:left="360"/>
        <w:rPr>
          <w:i/>
          <w:iCs/>
          <w:sz w:val="28"/>
          <w:szCs w:val="28"/>
        </w:rPr>
      </w:pPr>
      <w:r w:rsidRPr="00D251C9">
        <w:rPr>
          <w:i/>
          <w:iCs/>
          <w:sz w:val="28"/>
          <w:szCs w:val="28"/>
        </w:rPr>
        <w:t>Vậy số cách gọi 5 sinh viên để trả lời 7 câu hỏi trong trường hợp không có điều kiện gì đặt ra là:</w:t>
      </w:r>
    </w:p>
    <w:p w14:paraId="3BEE3E6B" w14:textId="77777777" w:rsidR="007809A9" w:rsidRDefault="007809A9" w:rsidP="007809A9">
      <w:pPr>
        <w:ind w:left="360"/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7500" w:dyaOrig="380" w14:anchorId="52C9A6DF">
          <v:shape id="_x0000_i1129" type="#_x0000_t75" style="width:375.15pt;height:19.4pt" o:ole="">
            <v:imagedata r:id="rId248" o:title=""/>
          </v:shape>
          <o:OLEObject Type="Embed" ProgID="Equation.DSMT4" ShapeID="_x0000_i1129" DrawAspect="Content" ObjectID="_1760102819" r:id="rId249"/>
        </w:object>
      </w:r>
      <w:r w:rsidRPr="003A5FEE">
        <w:rPr>
          <w:sz w:val="28"/>
          <w:szCs w:val="28"/>
        </w:rPr>
        <w:t xml:space="preserve"> cách</w:t>
      </w:r>
    </w:p>
    <w:p w14:paraId="7879908C" w14:textId="77777777" w:rsidR="00ED3573" w:rsidRPr="003A5FEE" w:rsidRDefault="00ED3573" w:rsidP="007809A9">
      <w:pPr>
        <w:ind w:left="360"/>
        <w:jc w:val="center"/>
        <w:rPr>
          <w:sz w:val="28"/>
          <w:szCs w:val="28"/>
        </w:rPr>
      </w:pPr>
    </w:p>
    <w:p w14:paraId="3DDD72C0" w14:textId="77777777" w:rsidR="007809A9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b)  Sinh viên nào cũng được gọi để trả lời câu hỏi: Chính là </w:t>
      </w:r>
    </w:p>
    <w:p w14:paraId="73880E75" w14:textId="70A63651" w:rsidR="007809A9" w:rsidRPr="003A5FEE" w:rsidRDefault="00C16D55" w:rsidP="007809A9">
      <w:pPr>
        <w:rPr>
          <w:sz w:val="28"/>
          <w:szCs w:val="28"/>
        </w:rPr>
      </w:pPr>
      <w:r w:rsidRPr="003A5FEE">
        <w:rPr>
          <w:position w:val="-32"/>
          <w:sz w:val="28"/>
          <w:szCs w:val="28"/>
        </w:rPr>
        <w:object w:dxaOrig="8340" w:dyaOrig="780" w14:anchorId="260AB38A">
          <v:shape id="_x0000_i1130" type="#_x0000_t75" style="width:416.85pt;height:38.85pt" o:ole="">
            <v:imagedata r:id="rId246" o:title=""/>
          </v:shape>
          <o:OLEObject Type="Embed" ProgID="Equation.DSMT4" ShapeID="_x0000_i1130" DrawAspect="Content" ObjectID="_1760102820" r:id="rId250"/>
        </w:object>
      </w:r>
      <w:r>
        <w:rPr>
          <w:sz w:val="28"/>
          <w:szCs w:val="28"/>
        </w:rPr>
        <w:t xml:space="preserve"> </w:t>
      </w:r>
      <w:r w:rsidR="007809A9" w:rsidRPr="003A5FEE">
        <w:rPr>
          <w:sz w:val="28"/>
          <w:szCs w:val="28"/>
        </w:rPr>
        <w:t>cách</w:t>
      </w:r>
    </w:p>
    <w:p w14:paraId="45FAC76B" w14:textId="77777777" w:rsidR="00F8622D" w:rsidRDefault="00F8622D" w:rsidP="007809A9">
      <w:pPr>
        <w:jc w:val="both"/>
        <w:rPr>
          <w:b/>
          <w:i/>
          <w:sz w:val="28"/>
          <w:szCs w:val="28"/>
          <w:lang w:val="it-IT"/>
        </w:rPr>
      </w:pPr>
    </w:p>
    <w:p w14:paraId="15427267" w14:textId="0334D6F9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b/>
          <w:i/>
          <w:sz w:val="28"/>
          <w:szCs w:val="28"/>
          <w:lang w:val="it-IT"/>
        </w:rPr>
        <w:lastRenderedPageBreak/>
        <w:t>Câu 2.</w:t>
      </w:r>
      <w:r w:rsidRPr="002136FC">
        <w:rPr>
          <w:sz w:val="28"/>
          <w:szCs w:val="28"/>
          <w:lang w:val="it-IT"/>
        </w:rPr>
        <w:t xml:space="preserve"> Lấy 16 số nguyên dương có giá trị không lớn hơn 30. Chứng minh rằng có ít nhất 5 cặp số mà hiệu giữa chúng có giá trị bằng nhau.</w:t>
      </w:r>
    </w:p>
    <w:p w14:paraId="266A799B" w14:textId="77777777" w:rsidR="007809A9" w:rsidRDefault="007809A9" w:rsidP="007809A9">
      <w:pPr>
        <w:rPr>
          <w:b/>
          <w:bCs/>
          <w:i/>
          <w:iCs/>
          <w:sz w:val="28"/>
          <w:szCs w:val="28"/>
        </w:rPr>
      </w:pPr>
    </w:p>
    <w:p w14:paraId="312BA09A" w14:textId="3786AA33" w:rsidR="007809A9" w:rsidRPr="003A5FEE" w:rsidRDefault="007809A9" w:rsidP="007809A9">
      <w:pPr>
        <w:rPr>
          <w:b/>
          <w:i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Giải </w:t>
      </w:r>
      <w:r w:rsidRPr="003A5FEE">
        <w:rPr>
          <w:b/>
          <w:i/>
          <w:sz w:val="28"/>
          <w:szCs w:val="28"/>
        </w:rPr>
        <w:t>Câu 2.</w:t>
      </w:r>
      <w:r w:rsidR="00E556E9">
        <w:rPr>
          <w:b/>
          <w:i/>
          <w:sz w:val="28"/>
          <w:szCs w:val="28"/>
        </w:rPr>
        <w:t xml:space="preserve"> </w:t>
      </w:r>
      <w:r w:rsidR="00E556E9" w:rsidRPr="00E556E9">
        <w:rPr>
          <w:bCs/>
          <w:i/>
          <w:sz w:val="28"/>
          <w:szCs w:val="28"/>
        </w:rPr>
        <w:t>H</w:t>
      </w:r>
      <w:r w:rsidR="00E556E9">
        <w:rPr>
          <w:bCs/>
          <w:i/>
          <w:sz w:val="28"/>
          <w:szCs w:val="28"/>
        </w:rPr>
        <w:t>ướng dẫn</w:t>
      </w:r>
      <w:r w:rsidR="00E556E9" w:rsidRPr="00E556E9">
        <w:rPr>
          <w:bCs/>
          <w:i/>
          <w:sz w:val="28"/>
          <w:szCs w:val="28"/>
        </w:rPr>
        <w:t xml:space="preserve"> : Bài toán tồn tại</w:t>
      </w:r>
      <w:r w:rsidR="00E556E9">
        <w:rPr>
          <w:bCs/>
          <w:i/>
          <w:sz w:val="28"/>
          <w:szCs w:val="28"/>
        </w:rPr>
        <w:t xml:space="preserve"> </w:t>
      </w:r>
      <w:r w:rsidR="00B21F66">
        <w:rPr>
          <w:bCs/>
          <w:i/>
          <w:sz w:val="28"/>
          <w:szCs w:val="28"/>
        </w:rPr>
        <w:t>–</w:t>
      </w:r>
      <w:r w:rsidR="00E556E9">
        <w:rPr>
          <w:bCs/>
          <w:i/>
          <w:sz w:val="28"/>
          <w:szCs w:val="28"/>
        </w:rPr>
        <w:t xml:space="preserve"> </w:t>
      </w:r>
      <w:r w:rsidR="00B21F66">
        <w:rPr>
          <w:bCs/>
          <w:i/>
          <w:sz w:val="28"/>
          <w:szCs w:val="28"/>
        </w:rPr>
        <w:t>Dùng định lý Dirichlet</w:t>
      </w:r>
    </w:p>
    <w:p w14:paraId="71BCFCD9" w14:textId="77777777" w:rsidR="007809A9" w:rsidRPr="003A5FEE" w:rsidRDefault="007809A9" w:rsidP="007809A9">
      <w:pPr>
        <w:rPr>
          <w:i/>
          <w:sz w:val="28"/>
          <w:szCs w:val="28"/>
        </w:rPr>
      </w:pPr>
      <w:r w:rsidRPr="003A5FEE">
        <w:rPr>
          <w:i/>
          <w:sz w:val="28"/>
          <w:szCs w:val="28"/>
        </w:rPr>
        <w:t xml:space="preserve">  Lấy 16 số nguyên dương </w:t>
      </w:r>
      <w:r w:rsidRPr="003A5FEE">
        <w:rPr>
          <w:i/>
          <w:position w:val="-12"/>
          <w:sz w:val="28"/>
          <w:szCs w:val="28"/>
        </w:rPr>
        <w:object w:dxaOrig="560" w:dyaOrig="360" w14:anchorId="11BC34F8">
          <v:shape id="_x0000_i1131" type="#_x0000_t75" style="width:27.95pt;height:18.45pt" o:ole="">
            <v:imagedata r:id="rId251" o:title=""/>
          </v:shape>
          <o:OLEObject Type="Embed" ProgID="Equation.DSMT4" ShapeID="_x0000_i1131" DrawAspect="Content" ObjectID="_1760102821" r:id="rId252"/>
        </w:object>
      </w:r>
      <w:r w:rsidRPr="003A5FEE">
        <w:rPr>
          <w:i/>
          <w:sz w:val="28"/>
          <w:szCs w:val="28"/>
        </w:rPr>
        <w:t>. CMR có ít nhất 5 cặp số mà hiệu giữa chúng có giá trị bằng nhau.</w:t>
      </w:r>
    </w:p>
    <w:p w14:paraId="7A3D06EA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- Cứ 2 số thì tạo ra 1 hiệu, có 16 số </w:t>
      </w:r>
      <w:r w:rsidRPr="003A5FEE">
        <w:rPr>
          <w:position w:val="-12"/>
          <w:sz w:val="28"/>
          <w:szCs w:val="28"/>
        </w:rPr>
        <w:object w:dxaOrig="380" w:dyaOrig="320" w14:anchorId="7C48B5F4">
          <v:shape id="_x0000_i1132" type="#_x0000_t75" style="width:19.4pt;height:15.65pt" o:ole="">
            <v:imagedata r:id="rId253" o:title=""/>
          </v:shape>
          <o:OLEObject Type="Embed" ProgID="Equation.DSMT4" ShapeID="_x0000_i1132" DrawAspect="Content" ObjectID="_1760102822" r:id="rId254"/>
        </w:object>
      </w:r>
      <w:r w:rsidRPr="003A5FEE">
        <w:rPr>
          <w:sz w:val="28"/>
          <w:szCs w:val="28"/>
        </w:rPr>
        <w:t xml:space="preserve"> tạo ra </w:t>
      </w:r>
      <w:r w:rsidRPr="003A5FEE">
        <w:rPr>
          <w:position w:val="-26"/>
          <w:sz w:val="28"/>
          <w:szCs w:val="28"/>
        </w:rPr>
        <w:object w:dxaOrig="2100" w:dyaOrig="700" w14:anchorId="0C7943C3">
          <v:shape id="_x0000_i1133" type="#_x0000_t75" style="width:105.15pt;height:35.05pt" o:ole="">
            <v:imagedata r:id="rId255" o:title=""/>
          </v:shape>
          <o:OLEObject Type="Embed" ProgID="Equation.DSMT4" ShapeID="_x0000_i1133" DrawAspect="Content" ObjectID="_1760102823" r:id="rId256"/>
        </w:object>
      </w:r>
      <w:r w:rsidRPr="003A5FEE">
        <w:rPr>
          <w:sz w:val="28"/>
          <w:szCs w:val="28"/>
        </w:rPr>
        <w:t xml:space="preserve"> hiệu</w:t>
      </w:r>
    </w:p>
    <w:p w14:paraId="123F4967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Các hiệu số này có giá trị từ 1 đến 29 (29 giá trị)</w:t>
      </w:r>
    </w:p>
    <w:p w14:paraId="20EFBAC7" w14:textId="581901C7" w:rsidR="007809A9" w:rsidRPr="003A5FEE" w:rsidRDefault="007809A9" w:rsidP="007809A9">
      <w:pPr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80" w:dyaOrig="320" w14:anchorId="23293588">
          <v:shape id="_x0000_i1134" type="#_x0000_t75" style="width:19.4pt;height:15.65pt" o:ole="">
            <v:imagedata r:id="rId257" o:title=""/>
          </v:shape>
          <o:OLEObject Type="Embed" ProgID="Equation.DSMT4" ShapeID="_x0000_i1134" DrawAspect="Content" ObjectID="_1760102824" r:id="rId258"/>
        </w:object>
      </w:r>
      <w:r w:rsidRPr="003A5FEE">
        <w:rPr>
          <w:sz w:val="28"/>
          <w:szCs w:val="28"/>
        </w:rPr>
        <w:t xml:space="preserve"> Theo định lý Đirichlet có ít nhất </w:t>
      </w:r>
      <w:r w:rsidRPr="003A5FEE">
        <w:rPr>
          <w:position w:val="-32"/>
          <w:sz w:val="28"/>
          <w:szCs w:val="28"/>
        </w:rPr>
        <w:object w:dxaOrig="1180" w:dyaOrig="780" w14:anchorId="7EF763E4">
          <v:shape id="_x0000_i1135" type="#_x0000_t75" style="width:59.2pt;height:38.85pt" o:ole="">
            <v:imagedata r:id="rId259" o:title=""/>
          </v:shape>
          <o:OLEObject Type="Embed" ProgID="Equation.DSMT4" ShapeID="_x0000_i1135" DrawAspect="Content" ObjectID="_1760102825" r:id="rId260"/>
        </w:object>
      </w:r>
    </w:p>
    <w:p w14:paraId="27DD2D46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Tức là có ít nhất 5 cặp số có hiệu bằng nhau.</w:t>
      </w:r>
    </w:p>
    <w:p w14:paraId="6B1EAD1F" w14:textId="77777777" w:rsidR="007809A9" w:rsidRDefault="007809A9" w:rsidP="007809A9">
      <w:pPr>
        <w:rPr>
          <w:b/>
          <w:sz w:val="28"/>
          <w:szCs w:val="28"/>
        </w:rPr>
      </w:pPr>
    </w:p>
    <w:p w14:paraId="12E45E2C" w14:textId="510A00D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b/>
          <w:i/>
          <w:sz w:val="28"/>
          <w:szCs w:val="28"/>
          <w:lang w:val="it-IT"/>
        </w:rPr>
        <w:t>Câu 3.</w:t>
      </w:r>
      <w:r w:rsidRPr="002136FC">
        <w:rPr>
          <w:sz w:val="28"/>
          <w:szCs w:val="28"/>
          <w:lang w:val="it-IT"/>
        </w:rPr>
        <w:t xml:space="preserve"> Có 5 bộ quần áo có kích thước khác nhau. Chủ cửa hàng xếp ngẫu nhiên quần này với áo khác. Hỏi có bao nhiêu cách xếp để cho:</w:t>
      </w:r>
    </w:p>
    <w:p w14:paraId="5DFD84A4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ab/>
        <w:t>1) Chỉ có một bộ quần áo là đúng kích thước với nhau?</w:t>
      </w:r>
    </w:p>
    <w:p w14:paraId="61D66C6E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ab/>
        <w:t>2) Tất cả 5 bộ quần áo đều sai kích thước?</w:t>
      </w:r>
    </w:p>
    <w:p w14:paraId="5AD22DFB" w14:textId="77777777" w:rsidR="007809A9" w:rsidRDefault="007809A9" w:rsidP="007809A9">
      <w:pPr>
        <w:rPr>
          <w:b/>
          <w:i/>
          <w:iCs/>
          <w:sz w:val="28"/>
          <w:szCs w:val="28"/>
        </w:rPr>
      </w:pPr>
    </w:p>
    <w:p w14:paraId="7A0AA487" w14:textId="43AB6CC3" w:rsidR="007809A9" w:rsidRPr="003A5FEE" w:rsidRDefault="007809A9" w:rsidP="007809A9">
      <w:pPr>
        <w:rPr>
          <w:b/>
          <w:i/>
          <w:sz w:val="28"/>
          <w:szCs w:val="28"/>
        </w:rPr>
      </w:pPr>
      <w:r>
        <w:rPr>
          <w:b/>
          <w:i/>
          <w:iCs/>
          <w:sz w:val="28"/>
          <w:szCs w:val="28"/>
        </w:rPr>
        <w:t xml:space="preserve">Giải </w:t>
      </w:r>
      <w:r w:rsidRPr="003A5FEE">
        <w:rPr>
          <w:b/>
          <w:i/>
          <w:sz w:val="28"/>
          <w:szCs w:val="28"/>
        </w:rPr>
        <w:t>Câu 3.</w:t>
      </w:r>
      <w:r w:rsidR="00B21F66">
        <w:rPr>
          <w:b/>
          <w:i/>
          <w:sz w:val="28"/>
          <w:szCs w:val="28"/>
        </w:rPr>
        <w:t xml:space="preserve"> </w:t>
      </w:r>
      <w:r w:rsidR="00EA5099" w:rsidRPr="00EA5099">
        <w:rPr>
          <w:bCs/>
          <w:i/>
          <w:sz w:val="28"/>
          <w:szCs w:val="28"/>
        </w:rPr>
        <w:t>Hướng dẫn:</w:t>
      </w:r>
      <w:r w:rsidR="00EA5099">
        <w:rPr>
          <w:bCs/>
          <w:i/>
          <w:sz w:val="28"/>
          <w:szCs w:val="28"/>
        </w:rPr>
        <w:t xml:space="preserve"> Bài toán về số mất thứ tự.</w:t>
      </w:r>
    </w:p>
    <w:p w14:paraId="0556D6D1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1) </w:t>
      </w:r>
      <w:r w:rsidRPr="003A5FEE">
        <w:rPr>
          <w:i/>
          <w:sz w:val="28"/>
          <w:szCs w:val="28"/>
        </w:rPr>
        <w:t>Chỉ có 1 bộ quần áo đúng kích thước</w:t>
      </w:r>
      <w:r w:rsidRPr="003A5FEE">
        <w:rPr>
          <w:sz w:val="28"/>
          <w:szCs w:val="28"/>
        </w:rPr>
        <w:t xml:space="preserve">, nghĩa là có 4 bộ quần áo sai kích thước </w:t>
      </w:r>
    </w:p>
    <w:p w14:paraId="6F7BC87E" w14:textId="2D7E995F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Có </w:t>
      </w:r>
      <w:r w:rsidRPr="003A5FEE">
        <w:rPr>
          <w:position w:val="-12"/>
          <w:sz w:val="28"/>
          <w:szCs w:val="28"/>
        </w:rPr>
        <w:object w:dxaOrig="380" w:dyaOrig="380" w14:anchorId="2B7C2EF3">
          <v:shape id="_x0000_i1136" type="#_x0000_t75" style="width:19.4pt;height:19.4pt" o:ole="">
            <v:imagedata r:id="rId261" o:title=""/>
          </v:shape>
          <o:OLEObject Type="Embed" ProgID="Equation.DSMT4" ShapeID="_x0000_i1136" DrawAspect="Content" ObjectID="_1760102826" r:id="rId262"/>
        </w:object>
      </w:r>
      <w:r w:rsidRPr="003A5FEE">
        <w:rPr>
          <w:sz w:val="28"/>
          <w:szCs w:val="28"/>
        </w:rPr>
        <w:t xml:space="preserve"> cách xếp 4 bộ quần áo sai kích thước này (Xem</w:t>
      </w:r>
      <w:r w:rsidR="001375CC">
        <w:rPr>
          <w:sz w:val="28"/>
          <w:szCs w:val="28"/>
        </w:rPr>
        <w:t xml:space="preserve"> </w:t>
      </w:r>
      <w:r w:rsidR="00820F49">
        <w:rPr>
          <w:sz w:val="28"/>
          <w:szCs w:val="28"/>
        </w:rPr>
        <w:t xml:space="preserve">lại </w:t>
      </w:r>
      <w:r w:rsidR="001375CC">
        <w:rPr>
          <w:sz w:val="28"/>
          <w:szCs w:val="28"/>
        </w:rPr>
        <w:t xml:space="preserve">cách </w:t>
      </w:r>
      <w:r w:rsidRPr="003A5FEE">
        <w:rPr>
          <w:sz w:val="28"/>
          <w:szCs w:val="28"/>
        </w:rPr>
        <w:t>tìm số mất thứ tự).</w:t>
      </w:r>
    </w:p>
    <w:p w14:paraId="7AC78F4B" w14:textId="77777777" w:rsidR="007809A9" w:rsidRPr="003A5FEE" w:rsidRDefault="007809A9" w:rsidP="007809A9">
      <w:pPr>
        <w:jc w:val="center"/>
        <w:rPr>
          <w:sz w:val="28"/>
          <w:szCs w:val="28"/>
        </w:rPr>
      </w:pPr>
      <w:r w:rsidRPr="003A5FEE">
        <w:rPr>
          <w:position w:val="-16"/>
          <w:sz w:val="28"/>
          <w:szCs w:val="28"/>
        </w:rPr>
        <w:object w:dxaOrig="3060" w:dyaOrig="420" w14:anchorId="5621EEE0">
          <v:shape id="_x0000_i1137" type="#_x0000_t75" style="width:153pt;height:21.3pt" o:ole="">
            <v:imagedata r:id="rId263" o:title=""/>
          </v:shape>
          <o:OLEObject Type="Embed" ProgID="Equation.DSMT4" ShapeID="_x0000_i1137" DrawAspect="Content" ObjectID="_1760102827" r:id="rId264"/>
        </w:object>
      </w:r>
    </w:p>
    <w:p w14:paraId="54D12475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Với điều kiện ban đầu: </w:t>
      </w:r>
      <w:r w:rsidRPr="003A5FEE">
        <w:rPr>
          <w:position w:val="-12"/>
          <w:sz w:val="28"/>
          <w:szCs w:val="28"/>
        </w:rPr>
        <w:object w:dxaOrig="800" w:dyaOrig="380" w14:anchorId="6ED5F5F7">
          <v:shape id="_x0000_i1138" type="#_x0000_t75" style="width:40.25pt;height:19.4pt" o:ole="">
            <v:imagedata r:id="rId265" o:title=""/>
          </v:shape>
          <o:OLEObject Type="Embed" ProgID="Equation.DSMT4" ShapeID="_x0000_i1138" DrawAspect="Content" ObjectID="_1760102828" r:id="rId266"/>
        </w:object>
      </w:r>
      <w:r w:rsidRPr="003A5FEE">
        <w:rPr>
          <w:sz w:val="28"/>
          <w:szCs w:val="28"/>
        </w:rPr>
        <w:t xml:space="preserve">, </w:t>
      </w:r>
      <w:r w:rsidRPr="003A5FEE">
        <w:rPr>
          <w:position w:val="-12"/>
          <w:sz w:val="28"/>
          <w:szCs w:val="28"/>
        </w:rPr>
        <w:object w:dxaOrig="780" w:dyaOrig="380" w14:anchorId="214A08D5">
          <v:shape id="_x0000_i1139" type="#_x0000_t75" style="width:38.85pt;height:19.4pt" o:ole="">
            <v:imagedata r:id="rId267" o:title=""/>
          </v:shape>
          <o:OLEObject Type="Embed" ProgID="Equation.DSMT4" ShapeID="_x0000_i1139" DrawAspect="Content" ObjectID="_1760102829" r:id="rId268"/>
        </w:object>
      </w:r>
      <w:r w:rsidRPr="003A5FEE">
        <w:rPr>
          <w:sz w:val="28"/>
          <w:szCs w:val="28"/>
        </w:rPr>
        <w:t xml:space="preserve"> </w:t>
      </w:r>
      <w:r w:rsidRPr="003A5FEE">
        <w:rPr>
          <w:position w:val="-12"/>
          <w:sz w:val="28"/>
          <w:szCs w:val="28"/>
        </w:rPr>
        <w:object w:dxaOrig="380" w:dyaOrig="320" w14:anchorId="30418FD9">
          <v:shape id="_x0000_i1140" type="#_x0000_t75" style="width:19.4pt;height:15.65pt" o:ole="">
            <v:imagedata r:id="rId269" o:title=""/>
          </v:shape>
          <o:OLEObject Type="Embed" ProgID="Equation.DSMT4" ShapeID="_x0000_i1140" DrawAspect="Content" ObjectID="_1760102830" r:id="rId270"/>
        </w:object>
      </w:r>
      <w:r w:rsidRPr="003A5FEE">
        <w:rPr>
          <w:position w:val="-12"/>
          <w:sz w:val="28"/>
          <w:szCs w:val="28"/>
        </w:rPr>
        <w:object w:dxaOrig="2020" w:dyaOrig="380" w14:anchorId="5E3841B6">
          <v:shape id="_x0000_i1141" type="#_x0000_t75" style="width:100.9pt;height:19.4pt" o:ole="">
            <v:imagedata r:id="rId271" o:title=""/>
          </v:shape>
          <o:OLEObject Type="Embed" ProgID="Equation.DSMT4" ShapeID="_x0000_i1141" DrawAspect="Content" ObjectID="_1760102831" r:id="rId272"/>
        </w:object>
      </w:r>
      <w:r w:rsidRPr="003A5FEE">
        <w:rPr>
          <w:sz w:val="28"/>
          <w:szCs w:val="28"/>
        </w:rPr>
        <w:t xml:space="preserve">, </w:t>
      </w:r>
      <w:r w:rsidRPr="003A5FEE">
        <w:rPr>
          <w:position w:val="-12"/>
          <w:sz w:val="28"/>
          <w:szCs w:val="28"/>
        </w:rPr>
        <w:object w:dxaOrig="2000" w:dyaOrig="380" w14:anchorId="2F3DC0B4">
          <v:shape id="_x0000_i1142" type="#_x0000_t75" style="width:99.95pt;height:19.4pt" o:ole="">
            <v:imagedata r:id="rId273" o:title=""/>
          </v:shape>
          <o:OLEObject Type="Embed" ProgID="Equation.DSMT4" ShapeID="_x0000_i1142" DrawAspect="Content" ObjectID="_1760102832" r:id="rId274"/>
        </w:object>
      </w:r>
    </w:p>
    <w:p w14:paraId="76709237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-  Chọn ra 1 bộ xếp đúng kích thước  </w:t>
      </w:r>
      <w:r w:rsidRPr="003A5FEE">
        <w:rPr>
          <w:position w:val="-12"/>
          <w:sz w:val="28"/>
          <w:szCs w:val="28"/>
        </w:rPr>
        <w:object w:dxaOrig="380" w:dyaOrig="320" w14:anchorId="6F168E35">
          <v:shape id="_x0000_i1143" type="#_x0000_t75" style="width:19.4pt;height:15.65pt" o:ole="">
            <v:imagedata r:id="rId275" o:title=""/>
          </v:shape>
          <o:OLEObject Type="Embed" ProgID="Equation.DSMT4" ShapeID="_x0000_i1143" DrawAspect="Content" ObjectID="_1760102833" r:id="rId276"/>
        </w:object>
      </w:r>
      <w:r w:rsidRPr="003A5FEE">
        <w:rPr>
          <w:sz w:val="28"/>
          <w:szCs w:val="28"/>
        </w:rPr>
        <w:t xml:space="preserve">Có </w:t>
      </w:r>
      <w:r w:rsidRPr="003A5FEE">
        <w:rPr>
          <w:position w:val="-12"/>
          <w:sz w:val="28"/>
          <w:szCs w:val="28"/>
        </w:rPr>
        <w:object w:dxaOrig="800" w:dyaOrig="420" w14:anchorId="4F5A78C5">
          <v:shape id="_x0000_i1144" type="#_x0000_t75" style="width:40.25pt;height:21.3pt" o:ole="">
            <v:imagedata r:id="rId277" o:title=""/>
          </v:shape>
          <o:OLEObject Type="Embed" ProgID="Equation.DSMT4" ShapeID="_x0000_i1144" DrawAspect="Content" ObjectID="_1760102834" r:id="rId278"/>
        </w:object>
      </w:r>
      <w:r w:rsidRPr="003A5FEE">
        <w:rPr>
          <w:sz w:val="28"/>
          <w:szCs w:val="28"/>
        </w:rPr>
        <w:t xml:space="preserve"> cách</w:t>
      </w:r>
    </w:p>
    <w:p w14:paraId="57A62F88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Vậy có tất cả </w:t>
      </w:r>
      <w:r w:rsidRPr="003A5FEE">
        <w:rPr>
          <w:position w:val="-12"/>
          <w:sz w:val="28"/>
          <w:szCs w:val="28"/>
        </w:rPr>
        <w:object w:dxaOrig="1040" w:dyaOrig="360" w14:anchorId="5CD7FE99">
          <v:shape id="_x0000_i1145" type="#_x0000_t75" style="width:51.65pt;height:18.45pt" o:ole="">
            <v:imagedata r:id="rId279" o:title=""/>
          </v:shape>
          <o:OLEObject Type="Embed" ProgID="Equation.DSMT4" ShapeID="_x0000_i1145" DrawAspect="Content" ObjectID="_1760102835" r:id="rId280"/>
        </w:object>
      </w:r>
      <w:r w:rsidRPr="003A5FEE">
        <w:rPr>
          <w:sz w:val="28"/>
          <w:szCs w:val="28"/>
        </w:rPr>
        <w:t xml:space="preserve"> cách xếp.</w:t>
      </w:r>
    </w:p>
    <w:p w14:paraId="1D7A4F72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2)  </w:t>
      </w:r>
      <w:r w:rsidRPr="003A5FEE">
        <w:rPr>
          <w:i/>
          <w:sz w:val="28"/>
          <w:szCs w:val="28"/>
        </w:rPr>
        <w:t>Tất cả 5 bộ quần áo đều sai kích thước</w:t>
      </w:r>
    </w:p>
    <w:p w14:paraId="7846967C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80" w:dyaOrig="320" w14:anchorId="654F1609">
          <v:shape id="_x0000_i1146" type="#_x0000_t75" style="width:19.4pt;height:15.65pt" o:ole="">
            <v:imagedata r:id="rId281" o:title=""/>
          </v:shape>
          <o:OLEObject Type="Embed" ProgID="Equation.DSMT4" ShapeID="_x0000_i1146" DrawAspect="Content" ObjectID="_1760102836" r:id="rId282"/>
        </w:object>
      </w:r>
      <w:r w:rsidRPr="003A5FEE">
        <w:rPr>
          <w:sz w:val="28"/>
          <w:szCs w:val="28"/>
        </w:rPr>
        <w:t xml:space="preserve">Có </w:t>
      </w:r>
      <w:r w:rsidRPr="003A5FEE">
        <w:rPr>
          <w:position w:val="-12"/>
          <w:sz w:val="28"/>
          <w:szCs w:val="28"/>
        </w:rPr>
        <w:object w:dxaOrig="2200" w:dyaOrig="380" w14:anchorId="260D4B09">
          <v:shape id="_x0000_i1147" type="#_x0000_t75" style="width:109.9pt;height:19.4pt" o:ole="">
            <v:imagedata r:id="rId283" o:title=""/>
          </v:shape>
          <o:OLEObject Type="Embed" ProgID="Equation.DSMT4" ShapeID="_x0000_i1147" DrawAspect="Content" ObjectID="_1760102837" r:id="rId284"/>
        </w:object>
      </w:r>
      <w:r w:rsidRPr="003A5FEE">
        <w:rPr>
          <w:sz w:val="28"/>
          <w:szCs w:val="28"/>
        </w:rPr>
        <w:t xml:space="preserve"> cách xếp.</w:t>
      </w:r>
    </w:p>
    <w:p w14:paraId="47081D97" w14:textId="77777777" w:rsidR="007809A9" w:rsidRDefault="007809A9" w:rsidP="007809A9">
      <w:pPr>
        <w:rPr>
          <w:sz w:val="28"/>
          <w:szCs w:val="28"/>
        </w:rPr>
      </w:pPr>
    </w:p>
    <w:p w14:paraId="1D63FE27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b/>
          <w:i/>
          <w:sz w:val="28"/>
          <w:szCs w:val="28"/>
          <w:lang w:val="it-IT"/>
        </w:rPr>
        <w:t>Câu 4.</w:t>
      </w:r>
      <w:r w:rsidRPr="002136FC">
        <w:rPr>
          <w:sz w:val="28"/>
          <w:szCs w:val="28"/>
          <w:lang w:val="it-IT"/>
        </w:rPr>
        <w:t xml:space="preserve"> Cho G là đồ thị vô hướng, đủ và có 7 đỉnh.</w:t>
      </w:r>
    </w:p>
    <w:p w14:paraId="2019DEE9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ab/>
        <w:t>1) Có bao nhiêu đồ thị con là đồ thị Euler?</w:t>
      </w:r>
    </w:p>
    <w:p w14:paraId="1B8941BA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ab/>
        <w:t>2) Có bao nhiêu cây bao trùm chứa 1 cạnh cố định cho trước?</w:t>
      </w:r>
    </w:p>
    <w:p w14:paraId="7BAB2F12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ab/>
        <w:t>3) Có bao nhiêu đồ thị con là đồ thị chính quy bậc 5?</w:t>
      </w:r>
    </w:p>
    <w:p w14:paraId="7139AFB6" w14:textId="0525BA38" w:rsidR="007809A9" w:rsidRPr="009C4B07" w:rsidRDefault="007809A9" w:rsidP="007809A9">
      <w:pPr>
        <w:rPr>
          <w:bCs/>
          <w:i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Giải </w:t>
      </w:r>
      <w:r w:rsidRPr="003A5FEE">
        <w:rPr>
          <w:b/>
          <w:i/>
          <w:sz w:val="28"/>
          <w:szCs w:val="28"/>
        </w:rPr>
        <w:t>Câu 4.</w:t>
      </w:r>
      <w:r w:rsidR="00EA5099">
        <w:rPr>
          <w:b/>
          <w:i/>
          <w:sz w:val="28"/>
          <w:szCs w:val="28"/>
        </w:rPr>
        <w:t xml:space="preserve"> </w:t>
      </w:r>
      <w:r w:rsidR="009C4B07">
        <w:rPr>
          <w:bCs/>
          <w:i/>
          <w:sz w:val="28"/>
          <w:szCs w:val="28"/>
        </w:rPr>
        <w:t>Hướng dẫn: Bài toán “đếm” trên đồ thị. Cần nắm vững các định nghĩa</w:t>
      </w:r>
      <w:r w:rsidR="00B73283">
        <w:rPr>
          <w:bCs/>
          <w:i/>
          <w:sz w:val="28"/>
          <w:szCs w:val="28"/>
        </w:rPr>
        <w:t xml:space="preserve"> về đồ thị Euler, cây bao trùm, đồ thị con chính qui</w:t>
      </w:r>
      <w:r w:rsidR="00F7017F">
        <w:rPr>
          <w:bCs/>
          <w:i/>
          <w:sz w:val="28"/>
          <w:szCs w:val="28"/>
        </w:rPr>
        <w:t xml:space="preserve"> (là đồ thị đủ có n-1 đ</w:t>
      </w:r>
      <w:r w:rsidR="008C12A6">
        <w:rPr>
          <w:bCs/>
          <w:i/>
          <w:sz w:val="28"/>
          <w:szCs w:val="28"/>
        </w:rPr>
        <w:t>ỉnh</w:t>
      </w:r>
      <w:r w:rsidR="00F7017F">
        <w:rPr>
          <w:bCs/>
          <w:i/>
          <w:sz w:val="28"/>
          <w:szCs w:val="28"/>
        </w:rPr>
        <w:t>)</w:t>
      </w:r>
    </w:p>
    <w:p w14:paraId="4D16C1CB" w14:textId="7E5AEAC1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1)  </w:t>
      </w:r>
      <w:r w:rsidR="00AF4769">
        <w:rPr>
          <w:sz w:val="28"/>
          <w:szCs w:val="28"/>
        </w:rPr>
        <w:t xml:space="preserve"> Các đồ thị con của đồ thị đủ cũng là đồ thị đủ</w:t>
      </w:r>
      <w:r w:rsidR="009C5C1A">
        <w:rPr>
          <w:sz w:val="28"/>
          <w:szCs w:val="28"/>
        </w:rPr>
        <w:t>. Đồ thị con 1 đỉnh: cô lập, không phải Euler</w:t>
      </w:r>
      <w:r w:rsidR="00C849D3">
        <w:rPr>
          <w:sz w:val="28"/>
          <w:szCs w:val="28"/>
        </w:rPr>
        <w:t>. Các đồ thị con 2, 4, 6 đỉnh đủ có đỉnh đều là bậc: 1, 3, 5: không phải đồ thị Euler</w:t>
      </w:r>
      <w:r w:rsidR="00F45E33">
        <w:rPr>
          <w:sz w:val="28"/>
          <w:szCs w:val="28"/>
        </w:rPr>
        <w:t xml:space="preserve">, Chỉ có các đồ thị con 3 và 5 đỉnh, có đỉnh đều là bậc 2, 4 là đồ thị Euler. </w:t>
      </w:r>
      <w:r w:rsidR="00F45E33">
        <w:rPr>
          <w:sz w:val="28"/>
          <w:szCs w:val="28"/>
        </w:rPr>
        <w:lastRenderedPageBreak/>
        <w:t xml:space="preserve">Trong </w:t>
      </w:r>
      <w:r w:rsidR="000B3724">
        <w:rPr>
          <w:sz w:val="28"/>
          <w:szCs w:val="28"/>
        </w:rPr>
        <w:t>7 đỉnh, chọn các tổ hợp chập 3 và chập 5</w:t>
      </w:r>
      <w:r w:rsidR="00B376DA">
        <w:rPr>
          <w:sz w:val="28"/>
          <w:szCs w:val="28"/>
        </w:rPr>
        <w:t xml:space="preserve"> đề tạo các đồ thị con ddue là đồ thị Euler.</w:t>
      </w:r>
      <w:r w:rsidR="0099685E">
        <w:rPr>
          <w:sz w:val="28"/>
          <w:szCs w:val="28"/>
        </w:rPr>
        <w:t xml:space="preserve"> Vậy s</w:t>
      </w:r>
      <w:r w:rsidRPr="003A5FEE">
        <w:rPr>
          <w:sz w:val="28"/>
          <w:szCs w:val="28"/>
        </w:rPr>
        <w:t>ố đồ thị con là đồ thị Euler</w:t>
      </w:r>
      <w:r w:rsidR="0099685E">
        <w:rPr>
          <w:sz w:val="28"/>
          <w:szCs w:val="28"/>
        </w:rPr>
        <w:t xml:space="preserve"> </w:t>
      </w:r>
      <w:r w:rsidR="00672680">
        <w:rPr>
          <w:sz w:val="28"/>
          <w:szCs w:val="28"/>
        </w:rPr>
        <w:t>là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1560" w:dyaOrig="420" w14:anchorId="67046418">
          <v:shape id="_x0000_i1148" type="#_x0000_t75" style="width:78.15pt;height:21.3pt" o:ole="">
            <v:imagedata r:id="rId285" o:title=""/>
          </v:shape>
          <o:OLEObject Type="Embed" ProgID="Equation.DSMT4" ShapeID="_x0000_i1148" DrawAspect="Content" ObjectID="_1760102838" r:id="rId286"/>
        </w:object>
      </w:r>
    </w:p>
    <w:p w14:paraId="7D155924" w14:textId="7445141D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2)  Có bao nhiêu cây bao trùm chứa 1 cạnh cố định cho trước</w:t>
      </w:r>
      <w:r w:rsidR="00CE2723">
        <w:rPr>
          <w:sz w:val="28"/>
          <w:szCs w:val="28"/>
        </w:rPr>
        <w:t>: Có 21 cách chọn cạnh</w:t>
      </w:r>
      <w:r w:rsidR="00FC28AF">
        <w:rPr>
          <w:sz w:val="28"/>
          <w:szCs w:val="28"/>
        </w:rPr>
        <w:t xml:space="preserve"> (x,y)</w:t>
      </w:r>
      <w:r w:rsidRPr="003A5FEE">
        <w:rPr>
          <w:sz w:val="28"/>
          <w:szCs w:val="28"/>
        </w:rPr>
        <w:t>.</w:t>
      </w:r>
    </w:p>
    <w:p w14:paraId="3709B676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lang w:val="fr-FR"/>
        </w:rPr>
        <w:t>Giả sử cạnh cho trước là cạnh nối 2 đỉnh x và y</w:t>
      </w:r>
    </w:p>
    <w:p w14:paraId="0AA9946D" w14:textId="084054C3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</w:rPr>
        <w:t xml:space="preserve">                                         </w:t>
      </w:r>
      <w:r w:rsidRPr="003A5FEE">
        <w:rPr>
          <w:noProof/>
          <w:sz w:val="28"/>
          <w:szCs w:val="28"/>
        </w:rPr>
        <w:drawing>
          <wp:inline distT="0" distB="0" distL="0" distR="0" wp14:anchorId="2E80E607" wp14:editId="60FDEB7F">
            <wp:extent cx="2014220" cy="3625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220" cy="36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FDEFC" w14:textId="77777777" w:rsidR="007809A9" w:rsidRPr="00783F4C" w:rsidRDefault="007809A9" w:rsidP="007809A9">
      <w:pPr>
        <w:jc w:val="both"/>
        <w:rPr>
          <w:sz w:val="28"/>
          <w:szCs w:val="28"/>
          <w:lang w:val="fr-FR"/>
        </w:rPr>
      </w:pPr>
      <w:r w:rsidRPr="00783F4C">
        <w:rPr>
          <w:sz w:val="28"/>
          <w:szCs w:val="28"/>
          <w:lang w:val="fr-FR"/>
        </w:rPr>
        <w:t>Có thể kết nối 5 đỉnh còn lại với 2 đỉnh x và y theo các cách sau đây:</w:t>
      </w:r>
    </w:p>
    <w:p w14:paraId="440A24AA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position w:val="-12"/>
          <w:sz w:val="28"/>
          <w:szCs w:val="28"/>
          <w:lang w:val="fr-FR"/>
        </w:rPr>
        <w:object w:dxaOrig="380" w:dyaOrig="380" w14:anchorId="2205774E">
          <v:shape id="_x0000_i1149" type="#_x0000_t75" style="width:19.4pt;height:19.4pt" o:ole="">
            <v:imagedata r:id="rId288" o:title=""/>
          </v:shape>
          <o:OLEObject Type="Embed" ProgID="Equation.DSMT4" ShapeID="_x0000_i1149" DrawAspect="Content" ObjectID="_1760102839" r:id="rId289"/>
        </w:object>
      </w:r>
      <w:r w:rsidRPr="003A5FEE">
        <w:rPr>
          <w:sz w:val="28"/>
          <w:szCs w:val="28"/>
          <w:lang w:val="fr-FR"/>
        </w:rPr>
        <w:t xml:space="preserve">  5 đỉnh liên kết với x, không có đỉnh nào liên kết với y, tạo ra</w:t>
      </w:r>
    </w:p>
    <w:p w14:paraId="542D73A9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lang w:val="fr-FR"/>
        </w:rPr>
        <w:t xml:space="preserve">                                 </w:t>
      </w:r>
      <w:r w:rsidRPr="003A5FEE">
        <w:rPr>
          <w:position w:val="-12"/>
          <w:sz w:val="28"/>
          <w:szCs w:val="28"/>
          <w:lang w:val="fr-FR"/>
        </w:rPr>
        <w:object w:dxaOrig="2200" w:dyaOrig="420" w14:anchorId="46BEC03B">
          <v:shape id="_x0000_i1150" type="#_x0000_t75" style="width:109.9pt;height:21.3pt" o:ole="">
            <v:imagedata r:id="rId290" o:title=""/>
          </v:shape>
          <o:OLEObject Type="Embed" ProgID="Equation.DSMT4" ShapeID="_x0000_i1150" DrawAspect="Content" ObjectID="_1760102840" r:id="rId291"/>
        </w:object>
      </w:r>
      <w:r w:rsidRPr="003A5FEE">
        <w:rPr>
          <w:sz w:val="28"/>
          <w:szCs w:val="28"/>
          <w:lang w:val="fr-FR"/>
        </w:rPr>
        <w:t xml:space="preserve"> cây</w:t>
      </w:r>
    </w:p>
    <w:p w14:paraId="6EBAF56E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position w:val="-12"/>
          <w:sz w:val="28"/>
          <w:szCs w:val="28"/>
          <w:lang w:val="fr-FR"/>
        </w:rPr>
        <w:object w:dxaOrig="400" w:dyaOrig="380" w14:anchorId="1EE1698F">
          <v:shape id="_x0000_i1151" type="#_x0000_t75" style="width:20.35pt;height:19.4pt" o:ole="">
            <v:imagedata r:id="rId292" o:title=""/>
          </v:shape>
          <o:OLEObject Type="Embed" ProgID="Equation.DSMT4" ShapeID="_x0000_i1151" DrawAspect="Content" ObjectID="_1760102841" r:id="rId293"/>
        </w:object>
      </w:r>
      <w:r w:rsidRPr="003A5FEE">
        <w:rPr>
          <w:sz w:val="28"/>
          <w:szCs w:val="28"/>
          <w:lang w:val="fr-FR"/>
        </w:rPr>
        <w:t xml:space="preserve">  4 đỉnh liên kết với x và 1 đỉnh liên kết với y, tạo ra</w:t>
      </w:r>
    </w:p>
    <w:p w14:paraId="15667167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lang w:val="fr-FR"/>
        </w:rPr>
        <w:t xml:space="preserve">                                 </w:t>
      </w:r>
      <w:r w:rsidRPr="003A5FEE">
        <w:rPr>
          <w:position w:val="-12"/>
          <w:sz w:val="28"/>
          <w:szCs w:val="28"/>
          <w:lang w:val="fr-FR"/>
        </w:rPr>
        <w:object w:dxaOrig="2940" w:dyaOrig="420" w14:anchorId="489B496C">
          <v:shape id="_x0000_i1152" type="#_x0000_t75" style="width:146.85pt;height:21.3pt" o:ole="">
            <v:imagedata r:id="rId294" o:title=""/>
          </v:shape>
          <o:OLEObject Type="Embed" ProgID="Equation.DSMT4" ShapeID="_x0000_i1152" DrawAspect="Content" ObjectID="_1760102842" r:id="rId295"/>
        </w:object>
      </w:r>
      <w:r w:rsidRPr="003A5FEE">
        <w:rPr>
          <w:sz w:val="28"/>
          <w:szCs w:val="28"/>
          <w:lang w:val="fr-FR"/>
        </w:rPr>
        <w:t xml:space="preserve"> cây</w:t>
      </w:r>
    </w:p>
    <w:p w14:paraId="16193A63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position w:val="-12"/>
          <w:sz w:val="28"/>
          <w:szCs w:val="28"/>
          <w:lang w:val="fr-FR"/>
        </w:rPr>
        <w:object w:dxaOrig="400" w:dyaOrig="380" w14:anchorId="085C901A">
          <v:shape id="_x0000_i1153" type="#_x0000_t75" style="width:20.35pt;height:19.4pt" o:ole="">
            <v:imagedata r:id="rId296" o:title=""/>
          </v:shape>
          <o:OLEObject Type="Embed" ProgID="Equation.DSMT4" ShapeID="_x0000_i1153" DrawAspect="Content" ObjectID="_1760102843" r:id="rId297"/>
        </w:object>
      </w:r>
      <w:r w:rsidRPr="003A5FEE">
        <w:rPr>
          <w:sz w:val="28"/>
          <w:szCs w:val="28"/>
          <w:lang w:val="fr-FR"/>
        </w:rPr>
        <w:t xml:space="preserve">  3 đỉnh liên kết với x và 2 đỉnh liên kết với y, tạo ra</w:t>
      </w:r>
    </w:p>
    <w:p w14:paraId="60E1A3C2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lang w:val="fr-FR"/>
        </w:rPr>
        <w:t xml:space="preserve">                                 </w:t>
      </w:r>
      <w:r w:rsidRPr="003A5FEE">
        <w:rPr>
          <w:position w:val="-12"/>
          <w:sz w:val="28"/>
          <w:szCs w:val="28"/>
          <w:lang w:val="fr-FR"/>
        </w:rPr>
        <w:object w:dxaOrig="3260" w:dyaOrig="420" w14:anchorId="6210DD15">
          <v:shape id="_x0000_i1154" type="#_x0000_t75" style="width:162.95pt;height:21.3pt" o:ole="">
            <v:imagedata r:id="rId298" o:title=""/>
          </v:shape>
          <o:OLEObject Type="Embed" ProgID="Equation.DSMT4" ShapeID="_x0000_i1154" DrawAspect="Content" ObjectID="_1760102844" r:id="rId299"/>
        </w:object>
      </w:r>
      <w:r w:rsidRPr="003A5FEE">
        <w:rPr>
          <w:sz w:val="28"/>
          <w:szCs w:val="28"/>
          <w:lang w:val="fr-FR"/>
        </w:rPr>
        <w:t xml:space="preserve"> cây</w:t>
      </w:r>
    </w:p>
    <w:p w14:paraId="4B54215E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position w:val="-12"/>
          <w:sz w:val="28"/>
          <w:szCs w:val="28"/>
          <w:lang w:val="fr-FR"/>
        </w:rPr>
        <w:object w:dxaOrig="400" w:dyaOrig="380" w14:anchorId="3BFE4BD7">
          <v:shape id="_x0000_i1155" type="#_x0000_t75" style="width:20.35pt;height:19.4pt" o:ole="">
            <v:imagedata r:id="rId300" o:title=""/>
          </v:shape>
          <o:OLEObject Type="Embed" ProgID="Equation.DSMT4" ShapeID="_x0000_i1155" DrawAspect="Content" ObjectID="_1760102845" r:id="rId301"/>
        </w:object>
      </w:r>
      <w:r w:rsidRPr="003A5FEE">
        <w:rPr>
          <w:sz w:val="28"/>
          <w:szCs w:val="28"/>
          <w:lang w:val="fr-FR"/>
        </w:rPr>
        <w:t xml:space="preserve">  2 đỉnh liên kết với x và 3 đỉnh liên kết với y, tạo ra</w:t>
      </w:r>
    </w:p>
    <w:p w14:paraId="7590EF75" w14:textId="77777777" w:rsidR="007809A9" w:rsidRPr="00783F4C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lang w:val="fr-FR"/>
        </w:rPr>
        <w:t xml:space="preserve">                                 </w:t>
      </w:r>
      <w:r w:rsidRPr="003A5FEE">
        <w:rPr>
          <w:position w:val="-12"/>
          <w:sz w:val="28"/>
          <w:szCs w:val="28"/>
          <w:lang w:val="fr-FR"/>
        </w:rPr>
        <w:object w:dxaOrig="3340" w:dyaOrig="420" w14:anchorId="25B04F73">
          <v:shape id="_x0000_i1156" type="#_x0000_t75" style="width:167.2pt;height:21.3pt" o:ole="">
            <v:imagedata r:id="rId302" o:title=""/>
          </v:shape>
          <o:OLEObject Type="Embed" ProgID="Equation.DSMT4" ShapeID="_x0000_i1156" DrawAspect="Content" ObjectID="_1760102846" r:id="rId303"/>
        </w:object>
      </w:r>
      <w:r w:rsidRPr="003A5FEE">
        <w:rPr>
          <w:sz w:val="28"/>
          <w:szCs w:val="28"/>
          <w:lang w:val="fr-FR"/>
        </w:rPr>
        <w:t xml:space="preserve"> cây</w:t>
      </w:r>
    </w:p>
    <w:p w14:paraId="543F5350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position w:val="-12"/>
          <w:sz w:val="28"/>
          <w:szCs w:val="28"/>
          <w:lang w:val="fr-FR"/>
        </w:rPr>
        <w:object w:dxaOrig="400" w:dyaOrig="380" w14:anchorId="77E4A82B">
          <v:shape id="_x0000_i1157" type="#_x0000_t75" style="width:20.35pt;height:19.4pt" o:ole="">
            <v:imagedata r:id="rId304" o:title=""/>
          </v:shape>
          <o:OLEObject Type="Embed" ProgID="Equation.DSMT4" ShapeID="_x0000_i1157" DrawAspect="Content" ObjectID="_1760102847" r:id="rId305"/>
        </w:object>
      </w:r>
      <w:r w:rsidRPr="003A5FEE">
        <w:rPr>
          <w:sz w:val="28"/>
          <w:szCs w:val="28"/>
          <w:lang w:val="fr-FR"/>
        </w:rPr>
        <w:t xml:space="preserve">  1 đỉnh liên kết với x và 4 đỉnh liên kết với y, tạo ra</w:t>
      </w:r>
    </w:p>
    <w:p w14:paraId="1C6C0EFD" w14:textId="77777777" w:rsidR="007809A9" w:rsidRPr="00783F4C" w:rsidRDefault="007809A9" w:rsidP="007809A9">
      <w:pPr>
        <w:jc w:val="both"/>
        <w:rPr>
          <w:b/>
          <w:sz w:val="28"/>
          <w:szCs w:val="28"/>
          <w:u w:val="single"/>
          <w:lang w:val="fr-FR"/>
        </w:rPr>
      </w:pPr>
      <w:r w:rsidRPr="003A5FEE">
        <w:rPr>
          <w:sz w:val="28"/>
          <w:szCs w:val="28"/>
          <w:lang w:val="fr-FR"/>
        </w:rPr>
        <w:t xml:space="preserve">                                 </w:t>
      </w:r>
      <w:r w:rsidRPr="003A5FEE">
        <w:rPr>
          <w:position w:val="-12"/>
          <w:sz w:val="28"/>
          <w:szCs w:val="28"/>
          <w:lang w:val="fr-FR"/>
        </w:rPr>
        <w:object w:dxaOrig="1480" w:dyaOrig="380" w14:anchorId="1A147F12">
          <v:shape id="_x0000_i1158" type="#_x0000_t75" style="width:73.9pt;height:19.4pt" o:ole="">
            <v:imagedata r:id="rId306" o:title=""/>
          </v:shape>
          <o:OLEObject Type="Embed" ProgID="Equation.DSMT4" ShapeID="_x0000_i1158" DrawAspect="Content" ObjectID="_1760102848" r:id="rId307"/>
        </w:object>
      </w:r>
      <w:r w:rsidRPr="003A5FEE">
        <w:rPr>
          <w:sz w:val="28"/>
          <w:szCs w:val="28"/>
          <w:lang w:val="fr-FR"/>
        </w:rPr>
        <w:t xml:space="preserve"> cây</w:t>
      </w:r>
    </w:p>
    <w:p w14:paraId="7887BB1A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position w:val="-12"/>
          <w:sz w:val="28"/>
          <w:szCs w:val="28"/>
          <w:lang w:val="fr-FR"/>
        </w:rPr>
        <w:object w:dxaOrig="400" w:dyaOrig="380" w14:anchorId="1F5B9C59">
          <v:shape id="_x0000_i1159" type="#_x0000_t75" style="width:20.35pt;height:19.4pt" o:ole="">
            <v:imagedata r:id="rId308" o:title=""/>
          </v:shape>
          <o:OLEObject Type="Embed" ProgID="Equation.DSMT4" ShapeID="_x0000_i1159" DrawAspect="Content" ObjectID="_1760102849" r:id="rId309"/>
        </w:object>
      </w:r>
      <w:r w:rsidRPr="003A5FEE">
        <w:rPr>
          <w:sz w:val="28"/>
          <w:szCs w:val="28"/>
          <w:lang w:val="fr-FR"/>
        </w:rPr>
        <w:t xml:space="preserve">  Không có đỉnh nào liên kết với x, 5 đỉnh liên kết với y, tạo ra</w:t>
      </w:r>
    </w:p>
    <w:p w14:paraId="0A21C152" w14:textId="77777777" w:rsidR="007809A9" w:rsidRPr="00783F4C" w:rsidRDefault="007809A9" w:rsidP="007809A9">
      <w:pPr>
        <w:jc w:val="both"/>
        <w:rPr>
          <w:b/>
          <w:sz w:val="28"/>
          <w:szCs w:val="28"/>
          <w:u w:val="single"/>
          <w:lang w:val="fr-FR"/>
        </w:rPr>
      </w:pPr>
      <w:r w:rsidRPr="003A5FEE">
        <w:rPr>
          <w:sz w:val="28"/>
          <w:szCs w:val="28"/>
          <w:lang w:val="fr-FR"/>
        </w:rPr>
        <w:t xml:space="preserve">                                 </w:t>
      </w:r>
      <w:r w:rsidRPr="003A5FEE">
        <w:rPr>
          <w:position w:val="-12"/>
          <w:sz w:val="28"/>
          <w:szCs w:val="28"/>
          <w:lang w:val="fr-FR"/>
        </w:rPr>
        <w:object w:dxaOrig="1579" w:dyaOrig="380" w14:anchorId="1889CEC3">
          <v:shape id="_x0000_i1160" type="#_x0000_t75" style="width:78.65pt;height:19.4pt" o:ole="">
            <v:imagedata r:id="rId310" o:title=""/>
          </v:shape>
          <o:OLEObject Type="Embed" ProgID="Equation.DSMT4" ShapeID="_x0000_i1160" DrawAspect="Content" ObjectID="_1760102850" r:id="rId311"/>
        </w:object>
      </w:r>
      <w:r w:rsidRPr="003A5FEE">
        <w:rPr>
          <w:sz w:val="28"/>
          <w:szCs w:val="28"/>
          <w:lang w:val="fr-FR"/>
        </w:rPr>
        <w:t xml:space="preserve"> cây</w:t>
      </w:r>
    </w:p>
    <w:p w14:paraId="4C02176B" w14:textId="77777777" w:rsidR="007809A9" w:rsidRPr="00783F4C" w:rsidRDefault="007809A9" w:rsidP="007809A9">
      <w:pPr>
        <w:jc w:val="both"/>
        <w:rPr>
          <w:sz w:val="28"/>
          <w:szCs w:val="28"/>
          <w:lang w:val="fr-FR"/>
        </w:rPr>
      </w:pPr>
      <w:r w:rsidRPr="00783F4C">
        <w:rPr>
          <w:sz w:val="28"/>
          <w:szCs w:val="28"/>
          <w:lang w:val="fr-FR"/>
        </w:rPr>
        <w:t>Vậy số cây chứa 1 cạnh cho trước là</w:t>
      </w:r>
    </w:p>
    <w:p w14:paraId="0749394B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lang w:val="fr-FR"/>
        </w:rPr>
        <w:t xml:space="preserve">                                 </w:t>
      </w:r>
      <w:r w:rsidRPr="003A5FEE">
        <w:rPr>
          <w:position w:val="-32"/>
          <w:sz w:val="28"/>
          <w:szCs w:val="28"/>
          <w:lang w:val="fr-FR"/>
        </w:rPr>
        <w:object w:dxaOrig="1860" w:dyaOrig="780" w14:anchorId="79CDCCCD">
          <v:shape id="_x0000_i1161" type="#_x0000_t75" style="width:93.3pt;height:38.85pt" o:ole="">
            <v:imagedata r:id="rId312" o:title=""/>
          </v:shape>
          <o:OLEObject Type="Embed" ProgID="Equation.DSMT4" ShapeID="_x0000_i1161" DrawAspect="Content" ObjectID="_1760102851" r:id="rId313"/>
        </w:object>
      </w:r>
      <w:r w:rsidRPr="003A5FEE">
        <w:rPr>
          <w:sz w:val="28"/>
          <w:szCs w:val="28"/>
          <w:lang w:val="fr-FR"/>
        </w:rPr>
        <w:t xml:space="preserve"> cây.</w:t>
      </w:r>
    </w:p>
    <w:p w14:paraId="759F74E7" w14:textId="77777777" w:rsidR="00E802A2" w:rsidRDefault="00E802A2" w:rsidP="007809A9">
      <w:pPr>
        <w:rPr>
          <w:sz w:val="28"/>
          <w:szCs w:val="28"/>
          <w:lang w:val="fr-FR"/>
        </w:rPr>
      </w:pPr>
    </w:p>
    <w:p w14:paraId="1F27A86C" w14:textId="7EA406A2" w:rsidR="007809A9" w:rsidRPr="00783F4C" w:rsidRDefault="007809A9" w:rsidP="007809A9">
      <w:pPr>
        <w:rPr>
          <w:sz w:val="28"/>
          <w:szCs w:val="28"/>
          <w:lang w:val="fr-FR"/>
        </w:rPr>
      </w:pPr>
      <w:r w:rsidRPr="00783F4C">
        <w:rPr>
          <w:sz w:val="28"/>
          <w:szCs w:val="28"/>
          <w:lang w:val="fr-FR"/>
        </w:rPr>
        <w:t xml:space="preserve">3)  Có bao nhiêu đồ thị con là đồ thị chính quy bậc 5:  </w:t>
      </w:r>
    </w:p>
    <w:p w14:paraId="4F74F739" w14:textId="77777777" w:rsidR="007809A9" w:rsidRPr="003A5FEE" w:rsidRDefault="007809A9" w:rsidP="007809A9">
      <w:pPr>
        <w:jc w:val="center"/>
        <w:rPr>
          <w:sz w:val="28"/>
          <w:szCs w:val="28"/>
          <w:lang w:val="fr-FR"/>
        </w:rPr>
      </w:pPr>
      <w:r w:rsidRPr="003A5FEE">
        <w:rPr>
          <w:sz w:val="28"/>
          <w:szCs w:val="28"/>
        </w:rPr>
        <w:t xml:space="preserve">Chính là số đồ thị đủ có 6 đỉnh. Nên số đồ thị con là đồ thị chính quy bậc 5 là: </w:t>
      </w:r>
      <w:r w:rsidRPr="003A5FEE">
        <w:rPr>
          <w:position w:val="-12"/>
          <w:sz w:val="28"/>
          <w:szCs w:val="28"/>
        </w:rPr>
        <w:object w:dxaOrig="820" w:dyaOrig="420" w14:anchorId="6736DCFD">
          <v:shape id="_x0000_i1162" type="#_x0000_t75" style="width:41.2pt;height:21.3pt" o:ole="">
            <v:imagedata r:id="rId314" o:title=""/>
          </v:shape>
          <o:OLEObject Type="Embed" ProgID="Equation.DSMT4" ShapeID="_x0000_i1162" DrawAspect="Content" ObjectID="_1760102852" r:id="rId315"/>
        </w:object>
      </w:r>
      <w:r w:rsidRPr="003A5FEE">
        <w:rPr>
          <w:sz w:val="28"/>
          <w:szCs w:val="28"/>
          <w:lang w:val="fr-FR"/>
        </w:rPr>
        <w:t>.</w:t>
      </w:r>
    </w:p>
    <w:p w14:paraId="072DAF20" w14:textId="77777777" w:rsidR="00E802A2" w:rsidRDefault="00E802A2" w:rsidP="007809A9">
      <w:pPr>
        <w:jc w:val="both"/>
        <w:rPr>
          <w:b/>
          <w:i/>
          <w:sz w:val="28"/>
          <w:szCs w:val="28"/>
          <w:lang w:val="it-IT"/>
        </w:rPr>
      </w:pPr>
    </w:p>
    <w:p w14:paraId="3035E43E" w14:textId="77777777" w:rsidR="00211D18" w:rsidRDefault="00211D18" w:rsidP="007809A9">
      <w:pPr>
        <w:jc w:val="both"/>
        <w:rPr>
          <w:b/>
          <w:i/>
          <w:sz w:val="28"/>
          <w:szCs w:val="28"/>
          <w:lang w:val="it-IT"/>
        </w:rPr>
      </w:pPr>
    </w:p>
    <w:p w14:paraId="553D2431" w14:textId="5F32856F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b/>
          <w:i/>
          <w:sz w:val="28"/>
          <w:szCs w:val="28"/>
          <w:lang w:val="it-IT"/>
        </w:rPr>
        <w:t>Câu 5.</w:t>
      </w:r>
      <w:r w:rsidRPr="002136FC">
        <w:rPr>
          <w:sz w:val="28"/>
          <w:szCs w:val="28"/>
          <w:lang w:val="it-IT"/>
        </w:rPr>
        <w:t xml:space="preserve"> Cho hàm số đại số logic </w:t>
      </w:r>
      <w:r w:rsidRPr="002136FC">
        <w:rPr>
          <w:position w:val="-14"/>
          <w:sz w:val="28"/>
          <w:szCs w:val="28"/>
          <w:lang w:val="it-IT"/>
        </w:rPr>
        <w:object w:dxaOrig="3159" w:dyaOrig="440" w14:anchorId="3EC8D451">
          <v:shape id="_x0000_i1163" type="#_x0000_t75" style="width:157.75pt;height:22.25pt" o:ole="">
            <v:imagedata r:id="rId316" o:title=""/>
          </v:shape>
          <o:OLEObject Type="Embed" ProgID="Equation.DSMT4" ShapeID="_x0000_i1163" DrawAspect="Content" ObjectID="_1760102853" r:id="rId317"/>
        </w:object>
      </w:r>
    </w:p>
    <w:p w14:paraId="25A24784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 xml:space="preserve">1) Lập bảng giá trị của hàm </w:t>
      </w:r>
      <w:r w:rsidRPr="002136FC">
        <w:rPr>
          <w:position w:val="-12"/>
          <w:sz w:val="28"/>
          <w:szCs w:val="28"/>
          <w:lang w:val="it-IT"/>
        </w:rPr>
        <w:object w:dxaOrig="1060" w:dyaOrig="360" w14:anchorId="3985EB50">
          <v:shape id="_x0000_i1164" type="#_x0000_t75" style="width:52.6pt;height:18.45pt" o:ole="">
            <v:imagedata r:id="rId318" o:title=""/>
          </v:shape>
          <o:OLEObject Type="Embed" ProgID="Equation.DSMT4" ShapeID="_x0000_i1164" DrawAspect="Content" ObjectID="_1760102854" r:id="rId319"/>
        </w:object>
      </w:r>
      <w:r w:rsidRPr="002136FC">
        <w:rPr>
          <w:sz w:val="28"/>
          <w:szCs w:val="28"/>
          <w:lang w:val="it-IT"/>
        </w:rPr>
        <w:t>.</w:t>
      </w:r>
    </w:p>
    <w:p w14:paraId="5D9E5304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>2) Tìm dạng hội chuẩn tắc và biến đổi về dạng chỉ có dấu hội và phủ định</w:t>
      </w:r>
    </w:p>
    <w:p w14:paraId="1DE3A5E9" w14:textId="77777777" w:rsidR="007809A9" w:rsidRPr="002136FC" w:rsidRDefault="007809A9" w:rsidP="007809A9">
      <w:pPr>
        <w:jc w:val="both"/>
        <w:rPr>
          <w:sz w:val="28"/>
          <w:szCs w:val="28"/>
          <w:lang w:val="it-IT"/>
        </w:rPr>
      </w:pPr>
      <w:r w:rsidRPr="002136FC">
        <w:rPr>
          <w:sz w:val="28"/>
          <w:szCs w:val="28"/>
          <w:lang w:val="it-IT"/>
        </w:rPr>
        <w:t xml:space="preserve">3) Thiết kế mạch logic thực hiện hàm </w:t>
      </w:r>
      <w:r w:rsidRPr="002136FC">
        <w:rPr>
          <w:position w:val="-12"/>
          <w:sz w:val="28"/>
          <w:szCs w:val="28"/>
          <w:lang w:val="it-IT"/>
        </w:rPr>
        <w:object w:dxaOrig="1060" w:dyaOrig="360" w14:anchorId="61A12544">
          <v:shape id="_x0000_i1165" type="#_x0000_t75" style="width:52.6pt;height:18.45pt" o:ole="">
            <v:imagedata r:id="rId320" o:title=""/>
          </v:shape>
          <o:OLEObject Type="Embed" ProgID="Equation.DSMT4" ShapeID="_x0000_i1165" DrawAspect="Content" ObjectID="_1760102855" r:id="rId321"/>
        </w:object>
      </w:r>
      <w:r w:rsidRPr="002136FC">
        <w:rPr>
          <w:sz w:val="28"/>
          <w:szCs w:val="28"/>
          <w:lang w:val="it-IT"/>
        </w:rPr>
        <w:t xml:space="preserve"> với các cổng NOT, AND và OR.</w:t>
      </w:r>
    </w:p>
    <w:p w14:paraId="06A6C9EB" w14:textId="77777777" w:rsidR="007809A9" w:rsidRDefault="007809A9" w:rsidP="007809A9">
      <w:pPr>
        <w:jc w:val="both"/>
        <w:rPr>
          <w:b/>
          <w:bCs/>
          <w:i/>
          <w:iCs/>
          <w:sz w:val="28"/>
          <w:szCs w:val="28"/>
          <w:lang w:val="it-IT"/>
        </w:rPr>
      </w:pPr>
    </w:p>
    <w:p w14:paraId="79980B2C" w14:textId="77777777" w:rsidR="00211D18" w:rsidRDefault="00211D18" w:rsidP="007809A9">
      <w:pPr>
        <w:jc w:val="both"/>
        <w:rPr>
          <w:b/>
          <w:bCs/>
          <w:i/>
          <w:iCs/>
          <w:sz w:val="28"/>
          <w:szCs w:val="28"/>
          <w:lang w:val="it-IT"/>
        </w:rPr>
      </w:pPr>
    </w:p>
    <w:p w14:paraId="458FD1A3" w14:textId="77777777" w:rsidR="00211D18" w:rsidRDefault="00211D18" w:rsidP="007809A9">
      <w:pPr>
        <w:jc w:val="both"/>
        <w:rPr>
          <w:b/>
          <w:bCs/>
          <w:i/>
          <w:iCs/>
          <w:sz w:val="28"/>
          <w:szCs w:val="28"/>
          <w:lang w:val="it-IT"/>
        </w:rPr>
      </w:pPr>
    </w:p>
    <w:p w14:paraId="41608CDF" w14:textId="58F18BDF" w:rsidR="007809A9" w:rsidRPr="003A5FEE" w:rsidRDefault="007809A9" w:rsidP="007809A9">
      <w:pPr>
        <w:jc w:val="both"/>
        <w:rPr>
          <w:b/>
          <w:i/>
          <w:sz w:val="28"/>
          <w:szCs w:val="28"/>
        </w:rPr>
      </w:pPr>
      <w:r>
        <w:rPr>
          <w:b/>
          <w:bCs/>
          <w:i/>
          <w:iCs/>
          <w:sz w:val="28"/>
          <w:szCs w:val="28"/>
          <w:lang w:val="it-IT"/>
        </w:rPr>
        <w:t xml:space="preserve">Giải </w:t>
      </w:r>
      <w:r w:rsidRPr="003A5FEE">
        <w:rPr>
          <w:b/>
          <w:i/>
          <w:sz w:val="28"/>
          <w:szCs w:val="28"/>
        </w:rPr>
        <w:t>Câu 5.</w:t>
      </w:r>
    </w:p>
    <w:p w14:paraId="30092DD1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1)  Lập bảng giá trị</w:t>
      </w:r>
    </w:p>
    <w:p w14:paraId="6B2F667E" w14:textId="77777777" w:rsidR="007809A9" w:rsidRPr="003A5FEE" w:rsidRDefault="007809A9" w:rsidP="007809A9">
      <w:pPr>
        <w:rPr>
          <w:sz w:val="28"/>
          <w:szCs w:val="28"/>
        </w:rPr>
      </w:pPr>
    </w:p>
    <w:tbl>
      <w:tblPr>
        <w:tblW w:w="74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0"/>
        <w:gridCol w:w="660"/>
        <w:gridCol w:w="660"/>
        <w:gridCol w:w="987"/>
        <w:gridCol w:w="1094"/>
        <w:gridCol w:w="1468"/>
        <w:gridCol w:w="1980"/>
      </w:tblGrid>
      <w:tr w:rsidR="007809A9" w:rsidRPr="003A5FEE" w14:paraId="6AA5F4E9" w14:textId="77777777" w:rsidTr="00E26EE4">
        <w:trPr>
          <w:trHeight w:val="540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147BD920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x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E456315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y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76F72140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z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1C38193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 </w:t>
            </w:r>
            <w:r w:rsidRPr="003A5FEE">
              <w:rPr>
                <w:position w:val="-12"/>
                <w:sz w:val="28"/>
                <w:szCs w:val="28"/>
              </w:rPr>
              <w:object w:dxaOrig="700" w:dyaOrig="300" w14:anchorId="7E1F8D4C">
                <v:shape id="_x0000_i1166" type="#_x0000_t75" style="width:35.05pt;height:14.7pt" o:ole="">
                  <v:imagedata r:id="rId322" o:title=""/>
                </v:shape>
                <o:OLEObject Type="Embed" ProgID="Equation.DSMT4" ShapeID="_x0000_i1166" DrawAspect="Content" ObjectID="_1760102856" r:id="rId323"/>
              </w:objec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444E987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660" w:dyaOrig="420" w14:anchorId="1B7C9685">
                <v:shape id="_x0000_i1167" type="#_x0000_t75" style="width:33.15pt;height:21.3pt" o:ole="">
                  <v:imagedata r:id="rId324" o:title=""/>
                </v:shape>
                <o:OLEObject Type="Embed" ProgID="Equation.DSMT4" ShapeID="_x0000_i1167" DrawAspect="Content" ObjectID="_1760102857" r:id="rId325"/>
              </w:object>
            </w:r>
            <w:r w:rsidRPr="003A5FEE">
              <w:rPr>
                <w:sz w:val="28"/>
                <w:szCs w:val="28"/>
              </w:rPr>
              <w:t> 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163C6361" w14:textId="77777777" w:rsidR="007809A9" w:rsidRPr="003A5FEE" w:rsidRDefault="007809A9" w:rsidP="00E26EE4">
            <w:pPr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160" w:dyaOrig="360" w14:anchorId="15A7342D">
                <v:shape id="_x0000_i1168" type="#_x0000_t75" style="width:58.25pt;height:18.45pt" o:ole="">
                  <v:imagedata r:id="rId326" o:title=""/>
                </v:shape>
                <o:OLEObject Type="Embed" ProgID="Equation.DSMT4" ShapeID="_x0000_i1168" DrawAspect="Content" ObjectID="_1760102858" r:id="rId327"/>
              </w:object>
            </w:r>
          </w:p>
        </w:tc>
        <w:tc>
          <w:tcPr>
            <w:tcW w:w="1980" w:type="dxa"/>
            <w:shd w:val="clear" w:color="auto" w:fill="auto"/>
            <w:vAlign w:val="center"/>
          </w:tcPr>
          <w:p w14:paraId="25BD4FAA" w14:textId="77777777" w:rsidR="007809A9" w:rsidRPr="003A5FEE" w:rsidRDefault="007809A9" w:rsidP="00E26EE4">
            <w:pPr>
              <w:rPr>
                <w:sz w:val="28"/>
                <w:szCs w:val="28"/>
              </w:rPr>
            </w:pPr>
          </w:p>
        </w:tc>
      </w:tr>
      <w:tr w:rsidR="007809A9" w:rsidRPr="003A5FEE" w14:paraId="3AF96D44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7BB18BC5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54C11C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3253F4D0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59E39565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0AE728A0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610E28F0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77455C78" w14:textId="77777777" w:rsidR="007809A9" w:rsidRPr="003A5FEE" w:rsidRDefault="007809A9" w:rsidP="00E26EE4">
            <w:pPr>
              <w:rPr>
                <w:sz w:val="28"/>
                <w:szCs w:val="28"/>
              </w:rPr>
            </w:pPr>
          </w:p>
        </w:tc>
      </w:tr>
      <w:tr w:rsidR="007809A9" w:rsidRPr="003A5FEE" w14:paraId="34552B43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0DE1A558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490DA11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40A8162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2128A2F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1C4BF109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286AB672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20E60B88" w14:textId="77777777" w:rsidR="007809A9" w:rsidRPr="003A5FEE" w:rsidRDefault="007809A9" w:rsidP="00E26EE4">
            <w:pPr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719" w:dyaOrig="440" w14:anchorId="4A895D3E">
                <v:shape id="_x0000_i1169" type="#_x0000_t75" style="width:85.75pt;height:22.25pt" o:ole="">
                  <v:imagedata r:id="rId328" o:title=""/>
                </v:shape>
                <o:OLEObject Type="Embed" ProgID="Equation.DSMT4" ShapeID="_x0000_i1169" DrawAspect="Content" ObjectID="_1760102859" r:id="rId329"/>
              </w:object>
            </w:r>
          </w:p>
        </w:tc>
      </w:tr>
      <w:tr w:rsidR="007809A9" w:rsidRPr="003A5FEE" w14:paraId="191FE65A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42696E6D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1BE1134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53A6EE47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460FF355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6CF6E00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55FDC981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04284D08" w14:textId="77777777" w:rsidR="007809A9" w:rsidRPr="003A5FEE" w:rsidRDefault="007809A9" w:rsidP="00E26EE4">
            <w:pPr>
              <w:rPr>
                <w:sz w:val="28"/>
                <w:szCs w:val="28"/>
              </w:rPr>
            </w:pPr>
          </w:p>
        </w:tc>
      </w:tr>
      <w:tr w:rsidR="007809A9" w:rsidRPr="003A5FEE" w14:paraId="112EF212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77D4D83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3B78C2A7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2D04B86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2BEE18C4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6838DCCF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687BE795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74703F07" w14:textId="77777777" w:rsidR="007809A9" w:rsidRPr="003A5FEE" w:rsidRDefault="007809A9" w:rsidP="00E26EE4">
            <w:pPr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760" w:dyaOrig="440" w14:anchorId="12CAE486">
                <v:shape id="_x0000_i1170" type="#_x0000_t75" style="width:87.65pt;height:22.25pt" o:ole="">
                  <v:imagedata r:id="rId330" o:title=""/>
                </v:shape>
                <o:OLEObject Type="Embed" ProgID="Equation.DSMT4" ShapeID="_x0000_i1170" DrawAspect="Content" ObjectID="_1760102860" r:id="rId331"/>
              </w:object>
            </w:r>
          </w:p>
        </w:tc>
      </w:tr>
      <w:tr w:rsidR="007809A9" w:rsidRPr="003A5FEE" w14:paraId="613FCF7F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51096033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FBC5F30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89CAC66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D8E978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0258D58B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2504D664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45A18A34" w14:textId="77777777" w:rsidR="007809A9" w:rsidRPr="003A5FEE" w:rsidRDefault="007809A9" w:rsidP="00E26EE4">
            <w:pPr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740" w:dyaOrig="440" w14:anchorId="0CADA9B9">
                <v:shape id="_x0000_i1171" type="#_x0000_t75" style="width:86.7pt;height:22.25pt" o:ole="">
                  <v:imagedata r:id="rId332" o:title=""/>
                </v:shape>
                <o:OLEObject Type="Embed" ProgID="Equation.DSMT4" ShapeID="_x0000_i1171" DrawAspect="Content" ObjectID="_1760102861" r:id="rId333"/>
              </w:object>
            </w:r>
          </w:p>
        </w:tc>
      </w:tr>
      <w:tr w:rsidR="007809A9" w:rsidRPr="003A5FEE" w14:paraId="3392F845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68081679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195309E9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1AFDCF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2BD3889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602ED82D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002832A8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212C179F" w14:textId="77777777" w:rsidR="007809A9" w:rsidRPr="003A5FEE" w:rsidRDefault="007809A9" w:rsidP="00E26EE4">
            <w:pPr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760" w:dyaOrig="440" w14:anchorId="7D54C4CB">
                <v:shape id="_x0000_i1172" type="#_x0000_t75" style="width:87.65pt;height:22.25pt" o:ole="">
                  <v:imagedata r:id="rId334" o:title=""/>
                </v:shape>
                <o:OLEObject Type="Embed" ProgID="Equation.DSMT4" ShapeID="_x0000_i1172" DrawAspect="Content" ObjectID="_1760102862" r:id="rId335"/>
              </w:object>
            </w:r>
          </w:p>
        </w:tc>
      </w:tr>
      <w:tr w:rsidR="007809A9" w:rsidRPr="003A5FEE" w14:paraId="20416ECA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284B3833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8B7BAC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B85D569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8590AEB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5B0490E4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59376B85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3E24AE59" w14:textId="77777777" w:rsidR="007809A9" w:rsidRPr="003A5FEE" w:rsidRDefault="007809A9" w:rsidP="00E26EE4">
            <w:pPr>
              <w:rPr>
                <w:sz w:val="28"/>
                <w:szCs w:val="28"/>
              </w:rPr>
            </w:pPr>
          </w:p>
        </w:tc>
      </w:tr>
      <w:tr w:rsidR="007809A9" w:rsidRPr="003A5FEE" w14:paraId="306860D9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094408C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1211D2D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50D2A1C7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3B952C0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64C7E9FA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6468144E" w14:textId="77777777" w:rsidR="007809A9" w:rsidRPr="003A5FEE" w:rsidRDefault="007809A9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07DFD12D" w14:textId="77777777" w:rsidR="007809A9" w:rsidRPr="003A5FEE" w:rsidRDefault="007809A9" w:rsidP="00E26EE4">
            <w:pPr>
              <w:rPr>
                <w:sz w:val="28"/>
                <w:szCs w:val="28"/>
              </w:rPr>
            </w:pPr>
          </w:p>
        </w:tc>
      </w:tr>
    </w:tbl>
    <w:p w14:paraId="2F5832D5" w14:textId="77777777" w:rsidR="007809A9" w:rsidRPr="003A5FEE" w:rsidRDefault="007809A9" w:rsidP="007809A9">
      <w:pPr>
        <w:rPr>
          <w:sz w:val="28"/>
          <w:szCs w:val="28"/>
        </w:rPr>
      </w:pPr>
    </w:p>
    <w:p w14:paraId="65A2F296" w14:textId="122602F5" w:rsidR="007809A9" w:rsidRPr="00E46A04" w:rsidRDefault="007809A9" w:rsidP="00E46A04">
      <w:pPr>
        <w:pStyle w:val="ListParagraph"/>
        <w:numPr>
          <w:ilvl w:val="0"/>
          <w:numId w:val="10"/>
        </w:numPr>
        <w:rPr>
          <w:sz w:val="28"/>
          <w:szCs w:val="28"/>
        </w:rPr>
      </w:pPr>
      <w:r w:rsidRPr="00E46A04">
        <w:rPr>
          <w:sz w:val="28"/>
          <w:szCs w:val="28"/>
        </w:rPr>
        <w:t>Dạng hội chuẩn tắc:</w:t>
      </w:r>
    </w:p>
    <w:p w14:paraId="1718168E" w14:textId="77777777" w:rsidR="00E46A04" w:rsidRPr="00E46A04" w:rsidRDefault="00E46A04" w:rsidP="00E46A04">
      <w:pPr>
        <w:pStyle w:val="ListParagraph"/>
        <w:ind w:left="730"/>
        <w:rPr>
          <w:sz w:val="28"/>
          <w:szCs w:val="28"/>
        </w:rPr>
      </w:pPr>
    </w:p>
    <w:p w14:paraId="37416332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</w:t>
      </w:r>
      <w:r w:rsidRPr="003A5FEE">
        <w:rPr>
          <w:position w:val="-12"/>
          <w:sz w:val="28"/>
          <w:szCs w:val="28"/>
        </w:rPr>
        <w:object w:dxaOrig="3420" w:dyaOrig="380" w14:anchorId="380E8E7E">
          <v:shape id="_x0000_i1173" type="#_x0000_t75" style="width:171.45pt;height:19.4pt" o:ole="">
            <v:imagedata r:id="rId336" o:title=""/>
          </v:shape>
          <o:OLEObject Type="Embed" ProgID="Equation.DSMT4" ShapeID="_x0000_i1173" DrawAspect="Content" ObjectID="_1760102863" r:id="rId337"/>
        </w:object>
      </w:r>
    </w:p>
    <w:p w14:paraId="628754EC" w14:textId="77777777" w:rsidR="007809A9" w:rsidRDefault="007809A9" w:rsidP="007809A9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6360" w:dyaOrig="440" w14:anchorId="217D3D3C">
          <v:shape id="_x0000_i1174" type="#_x0000_t75" style="width:318.3pt;height:22.25pt" o:ole="">
            <v:imagedata r:id="rId338" o:title=""/>
          </v:shape>
          <o:OLEObject Type="Embed" ProgID="Equation.DSMT4" ShapeID="_x0000_i1174" DrawAspect="Content" ObjectID="_1760102864" r:id="rId339"/>
        </w:object>
      </w:r>
    </w:p>
    <w:p w14:paraId="5E5AB591" w14:textId="77777777" w:rsidR="00211D18" w:rsidRPr="003A5FEE" w:rsidRDefault="00211D18" w:rsidP="007809A9">
      <w:pPr>
        <w:jc w:val="center"/>
        <w:rPr>
          <w:sz w:val="28"/>
          <w:szCs w:val="28"/>
        </w:rPr>
      </w:pPr>
    </w:p>
    <w:p w14:paraId="7CD1C0D1" w14:textId="77777777" w:rsidR="007809A9" w:rsidRPr="003A5FEE" w:rsidRDefault="007809A9" w:rsidP="009E5560">
      <w:pPr>
        <w:numPr>
          <w:ilvl w:val="0"/>
          <w:numId w:val="3"/>
        </w:numPr>
        <w:rPr>
          <w:sz w:val="28"/>
          <w:szCs w:val="28"/>
        </w:rPr>
      </w:pPr>
      <w:r w:rsidRPr="003A5FEE">
        <w:rPr>
          <w:sz w:val="28"/>
          <w:szCs w:val="28"/>
        </w:rPr>
        <w:t>Biến đổi về dạng chỉ có dấu hội và phủ định:</w:t>
      </w:r>
    </w:p>
    <w:p w14:paraId="15DEFF06" w14:textId="77777777" w:rsidR="007809A9" w:rsidRPr="003A5FEE" w:rsidRDefault="007809A9" w:rsidP="007809A9">
      <w:pPr>
        <w:jc w:val="center"/>
        <w:rPr>
          <w:sz w:val="28"/>
          <w:szCs w:val="28"/>
        </w:rPr>
      </w:pPr>
      <w:r w:rsidRPr="003A5FEE">
        <w:rPr>
          <w:position w:val="-20"/>
          <w:sz w:val="28"/>
          <w:szCs w:val="28"/>
        </w:rPr>
        <w:object w:dxaOrig="7600" w:dyaOrig="639" w14:anchorId="5CA2E8E2">
          <v:shape id="_x0000_i1175" type="#_x0000_t75" style="width:379.9pt;height:31.75pt" o:ole="">
            <v:imagedata r:id="rId340" o:title=""/>
          </v:shape>
          <o:OLEObject Type="Embed" ProgID="Equation.DSMT4" ShapeID="_x0000_i1175" DrawAspect="Content" ObjectID="_1760102865" r:id="rId341"/>
        </w:object>
      </w:r>
    </w:p>
    <w:p w14:paraId="26EA4EA4" w14:textId="77777777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         </w:t>
      </w:r>
      <w:r w:rsidRPr="003A5FEE">
        <w:rPr>
          <w:sz w:val="28"/>
          <w:szCs w:val="28"/>
        </w:rPr>
        <w:t xml:space="preserve">    </w:t>
      </w:r>
      <w:r w:rsidRPr="003A5FEE">
        <w:rPr>
          <w:position w:val="-20"/>
          <w:sz w:val="28"/>
          <w:szCs w:val="28"/>
        </w:rPr>
        <w:object w:dxaOrig="6440" w:dyaOrig="580" w14:anchorId="70CD07E1">
          <v:shape id="_x0000_i1176" type="#_x0000_t75" style="width:322.1pt;height:28.9pt" o:ole="">
            <v:imagedata r:id="rId342" o:title=""/>
          </v:shape>
          <o:OLEObject Type="Embed" ProgID="Equation.DSMT4" ShapeID="_x0000_i1176" DrawAspect="Content" ObjectID="_1760102866" r:id="rId343"/>
        </w:object>
      </w:r>
    </w:p>
    <w:p w14:paraId="05D7ABAB" w14:textId="77777777" w:rsidR="007809A9" w:rsidRDefault="007809A9" w:rsidP="007809A9">
      <w:pPr>
        <w:rPr>
          <w:sz w:val="28"/>
          <w:szCs w:val="28"/>
        </w:rPr>
      </w:pPr>
    </w:p>
    <w:p w14:paraId="0FD6D676" w14:textId="77777777" w:rsidR="00E46A04" w:rsidRDefault="00E46A04" w:rsidP="007809A9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14:paraId="2FF3A3C5" w14:textId="77777777" w:rsidR="00E46A04" w:rsidRDefault="00E46A04" w:rsidP="007809A9">
      <w:pPr>
        <w:rPr>
          <w:sz w:val="28"/>
          <w:szCs w:val="28"/>
        </w:rPr>
      </w:pPr>
    </w:p>
    <w:p w14:paraId="617CFC28" w14:textId="77777777" w:rsidR="00E46A04" w:rsidRDefault="00E46A04" w:rsidP="007809A9">
      <w:pPr>
        <w:rPr>
          <w:sz w:val="28"/>
          <w:szCs w:val="28"/>
        </w:rPr>
      </w:pPr>
    </w:p>
    <w:p w14:paraId="14A6E5DD" w14:textId="77777777" w:rsidR="00E46A04" w:rsidRDefault="00E46A04" w:rsidP="007809A9">
      <w:pPr>
        <w:rPr>
          <w:sz w:val="28"/>
          <w:szCs w:val="28"/>
        </w:rPr>
      </w:pPr>
    </w:p>
    <w:p w14:paraId="139905DD" w14:textId="77777777" w:rsidR="00E46A04" w:rsidRDefault="00E46A04" w:rsidP="007809A9">
      <w:pPr>
        <w:rPr>
          <w:sz w:val="28"/>
          <w:szCs w:val="28"/>
        </w:rPr>
      </w:pPr>
    </w:p>
    <w:p w14:paraId="61B5E176" w14:textId="77777777" w:rsidR="00E46A04" w:rsidRDefault="00E46A04" w:rsidP="007809A9">
      <w:pPr>
        <w:rPr>
          <w:sz w:val="28"/>
          <w:szCs w:val="28"/>
        </w:rPr>
      </w:pPr>
    </w:p>
    <w:p w14:paraId="6067883A" w14:textId="77777777" w:rsidR="00E46A04" w:rsidRDefault="00E46A04" w:rsidP="007809A9">
      <w:pPr>
        <w:rPr>
          <w:sz w:val="28"/>
          <w:szCs w:val="28"/>
        </w:rPr>
      </w:pPr>
    </w:p>
    <w:p w14:paraId="40EAFB61" w14:textId="77777777" w:rsidR="00E46A04" w:rsidRDefault="00E46A04" w:rsidP="007809A9">
      <w:pPr>
        <w:rPr>
          <w:sz w:val="28"/>
          <w:szCs w:val="28"/>
        </w:rPr>
      </w:pPr>
    </w:p>
    <w:p w14:paraId="3F65C536" w14:textId="77777777" w:rsidR="00E46A04" w:rsidRDefault="00E46A04" w:rsidP="007809A9">
      <w:pPr>
        <w:rPr>
          <w:sz w:val="28"/>
          <w:szCs w:val="28"/>
        </w:rPr>
      </w:pPr>
    </w:p>
    <w:p w14:paraId="7182580E" w14:textId="77777777" w:rsidR="00E46A04" w:rsidRDefault="00E46A04" w:rsidP="007809A9">
      <w:pPr>
        <w:rPr>
          <w:sz w:val="28"/>
          <w:szCs w:val="28"/>
        </w:rPr>
      </w:pPr>
    </w:p>
    <w:p w14:paraId="2B0FC9E1" w14:textId="77777777" w:rsidR="00E46A04" w:rsidRDefault="00E46A04" w:rsidP="007809A9">
      <w:pPr>
        <w:rPr>
          <w:sz w:val="28"/>
          <w:szCs w:val="28"/>
        </w:rPr>
      </w:pPr>
    </w:p>
    <w:p w14:paraId="4FE23A05" w14:textId="77777777" w:rsidR="00E46A04" w:rsidRDefault="00E46A04" w:rsidP="007809A9">
      <w:pPr>
        <w:rPr>
          <w:sz w:val="28"/>
          <w:szCs w:val="28"/>
        </w:rPr>
      </w:pPr>
    </w:p>
    <w:p w14:paraId="3DE17A8A" w14:textId="34D8A13E" w:rsidR="007809A9" w:rsidRPr="003A5FEE" w:rsidRDefault="007809A9" w:rsidP="007809A9">
      <w:pPr>
        <w:rPr>
          <w:sz w:val="28"/>
          <w:szCs w:val="28"/>
        </w:rPr>
      </w:pPr>
      <w:r w:rsidRPr="003A5FEE">
        <w:rPr>
          <w:sz w:val="28"/>
          <w:szCs w:val="28"/>
        </w:rPr>
        <w:t>3)  Thiết kế mạch logic</w:t>
      </w:r>
    </w:p>
    <w:p w14:paraId="0E26DB8C" w14:textId="0AF07456" w:rsidR="007809A9" w:rsidRPr="003A5FEE" w:rsidRDefault="007809A9" w:rsidP="007809A9">
      <w:pPr>
        <w:tabs>
          <w:tab w:val="left" w:pos="3060"/>
          <w:tab w:val="left" w:pos="3240"/>
        </w:tabs>
        <w:jc w:val="center"/>
        <w:rPr>
          <w:sz w:val="28"/>
          <w:szCs w:val="28"/>
        </w:rPr>
      </w:pPr>
      <w:r w:rsidRPr="003A5FEE">
        <w:rPr>
          <w:noProof/>
          <w:sz w:val="28"/>
          <w:szCs w:val="28"/>
        </w:rPr>
        <mc:AlternateContent>
          <mc:Choice Requires="wpc">
            <w:drawing>
              <wp:inline distT="0" distB="0" distL="0" distR="0" wp14:anchorId="401A7EA9" wp14:editId="4039F81E">
                <wp:extent cx="5619750" cy="4533900"/>
                <wp:effectExtent l="0" t="0" r="0" b="0"/>
                <wp:docPr id="110" name="Canvas 1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3952875" y="1485900"/>
                            <a:ext cx="6858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822C20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826FA9">
                                <w:rPr>
                                  <w:sz w:val="26"/>
                                  <w:szCs w:val="26"/>
                                </w:rPr>
                                <w:t>AN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933450" y="3409950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E198FD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826FA9">
                                <w:rPr>
                                  <w:sz w:val="26"/>
                                  <w:szCs w:val="26"/>
                                </w:rPr>
                                <w:t>OR</w:t>
                              </w:r>
                            </w:p>
                            <w:p w14:paraId="00B6C222" w14:textId="77777777" w:rsidR="005043B3" w:rsidRDefault="005043B3" w:rsidP="007809A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04875" y="2257425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18E0B4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826FA9">
                                <w:rPr>
                                  <w:sz w:val="26"/>
                                  <w:szCs w:val="26"/>
                                </w:rPr>
                                <w:t>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123950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95CFC6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826FA9">
                                <w:rPr>
                                  <w:sz w:val="26"/>
                                  <w:szCs w:val="26"/>
                                </w:rPr>
                                <w:t>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04875" y="0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90A671" w14:textId="77777777" w:rsidR="005043B3" w:rsidRPr="00826FA9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826FA9">
                                <w:rPr>
                                  <w:sz w:val="26"/>
                                  <w:szCs w:val="26"/>
                                </w:rPr>
                                <w:t>OR</w:t>
                              </w:r>
                            </w:p>
                            <w:p w14:paraId="034E311E" w14:textId="77777777" w:rsidR="005043B3" w:rsidRDefault="005043B3" w:rsidP="007809A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895475" y="3733800"/>
                            <a:ext cx="8001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1DF5EA" w14:textId="77777777" w:rsidR="005043B3" w:rsidRDefault="005043B3" w:rsidP="007809A9">
                              <w:r w:rsidRPr="00766518">
                                <w:rPr>
                                  <w:position w:val="-12"/>
                                </w:rPr>
                                <w:object w:dxaOrig="920" w:dyaOrig="420" w14:anchorId="616E7F7E">
                                  <v:shape id="_x0000_i1178" type="#_x0000_t75" style="width:46.4pt;height:21.8pt" o:ole="">
                                    <v:imagedata r:id="rId344" o:title=""/>
                                  </v:shape>
                                  <o:OLEObject Type="Embed" ProgID="Equation.DSMT4" ShapeID="_x0000_i1178" DrawAspect="Content" ObjectID="_1760102907" r:id="rId34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0" y="2590800"/>
                            <a:ext cx="8001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C9ABBB" w14:textId="77777777" w:rsidR="005043B3" w:rsidRDefault="005043B3" w:rsidP="007809A9">
                              <w:r w:rsidRPr="00766518">
                                <w:rPr>
                                  <w:position w:val="-12"/>
                                </w:rPr>
                                <w:object w:dxaOrig="920" w:dyaOrig="420" w14:anchorId="794FE323">
                                  <v:shape id="_x0000_i1180" type="#_x0000_t75" style="width:46.4pt;height:21.8pt" o:ole="">
                                    <v:imagedata r:id="rId346" o:title=""/>
                                  </v:shape>
                                  <o:OLEObject Type="Embed" ProgID="Equation.DSMT4" ShapeID="_x0000_i1180" DrawAspect="Content" ObjectID="_1760102908" r:id="rId34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885950" y="1457325"/>
                            <a:ext cx="8001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AA2F81" w14:textId="77777777" w:rsidR="005043B3" w:rsidRDefault="005043B3" w:rsidP="007809A9">
                              <w:r w:rsidRPr="00766518">
                                <w:rPr>
                                  <w:position w:val="-12"/>
                                </w:rPr>
                                <w:object w:dxaOrig="920" w:dyaOrig="420" w14:anchorId="63728020">
                                  <v:shape id="_x0000_i1182" type="#_x0000_t75" style="width:46.4pt;height:21.8pt" o:ole="">
                                    <v:imagedata r:id="rId348" o:title=""/>
                                  </v:shape>
                                  <o:OLEObject Type="Embed" ProgID="Equation.DSMT4" ShapeID="_x0000_i1182" DrawAspect="Content" ObjectID="_1760102909" r:id="rId3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743450" y="2019300"/>
                            <a:ext cx="8001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B93FA9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717E4B">
                                <w:rPr>
                                  <w:sz w:val="26"/>
                                  <w:szCs w:val="26"/>
                                </w:rPr>
                                <w:t>F(x, y, 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4133850"/>
                            <a:ext cx="304800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E0814D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" y="38862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036DDC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" y="3657600"/>
                            <a:ext cx="31432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2C336D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3009900"/>
                            <a:ext cx="304800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2770C0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276225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C0B361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25146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EE277B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1866900"/>
                            <a:ext cx="3048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1A321E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7239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8AAA28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5775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D46D1A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38125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3D378C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2" name="Group 23"/>
                        <wpg:cNvGrpSpPr>
                          <a:grpSpLocks/>
                        </wpg:cNvGrpSpPr>
                        <wpg:grpSpPr bwMode="auto">
                          <a:xfrm>
                            <a:off x="247650" y="3752850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63" name="AutoShap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AutoShape 25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AutoShap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AutoShap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67" name="Group 28"/>
                        <wpg:cNvGrpSpPr>
                          <a:grpSpLocks/>
                        </wpg:cNvGrpSpPr>
                        <wpg:grpSpPr bwMode="auto">
                          <a:xfrm>
                            <a:off x="247650" y="4181475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68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AutoShape 30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AutoShap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72" name="Group 33"/>
                        <wpg:cNvGrpSpPr>
                          <a:grpSpLocks/>
                        </wpg:cNvGrpSpPr>
                        <wpg:grpSpPr bwMode="auto">
                          <a:xfrm>
                            <a:off x="228600" y="781050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73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AutoShape 35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AutoShap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AutoShap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77" name="AutoShape 38"/>
                        <wps:cNvCnPr>
                          <a:cxnSpLocks noChangeShapeType="1"/>
                          <a:endCxn id="101" idx="3"/>
                        </wps:cNvCnPr>
                        <wps:spPr bwMode="auto">
                          <a:xfrm flipV="1">
                            <a:off x="774700" y="1790700"/>
                            <a:ext cx="341630" cy="50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39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539750" y="1713865"/>
                            <a:ext cx="180975" cy="163195"/>
                          </a:xfrm>
                          <a:prstGeom prst="flowChartMerg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utoShape 40"/>
                        <wps:cNvSpPr>
                          <a:spLocks noChangeArrowheads="1"/>
                        </wps:cNvSpPr>
                        <wps:spPr bwMode="auto">
                          <a:xfrm>
                            <a:off x="711835" y="1765300"/>
                            <a:ext cx="54610" cy="60325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AutoShape 41"/>
                        <wps:cNvCnPr>
                          <a:cxnSpLocks noChangeShapeType="1"/>
                        </wps:cNvCnPr>
                        <wps:spPr bwMode="auto">
                          <a:xfrm>
                            <a:off x="257175" y="1790700"/>
                            <a:ext cx="30162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81" name="Group 42"/>
                        <wpg:cNvGrpSpPr>
                          <a:grpSpLocks/>
                        </wpg:cNvGrpSpPr>
                        <wpg:grpSpPr bwMode="auto">
                          <a:xfrm>
                            <a:off x="257175" y="1914525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82" name="AutoShap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AutoShape 44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AutoShap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AutoShap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86" name="AutoShape 47"/>
                        <wps:cNvCnPr>
                          <a:cxnSpLocks noChangeShapeType="1"/>
                          <a:endCxn id="100" idx="3"/>
                        </wps:cNvCnPr>
                        <wps:spPr bwMode="auto">
                          <a:xfrm>
                            <a:off x="247650" y="647700"/>
                            <a:ext cx="859155" cy="95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AutoShape 48"/>
                        <wps:cNvCnPr>
                          <a:cxnSpLocks noChangeShapeType="1"/>
                        </wps:cNvCnPr>
                        <wps:spPr bwMode="auto">
                          <a:xfrm>
                            <a:off x="247650" y="419100"/>
                            <a:ext cx="8001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88" name="Group 49"/>
                        <wpg:cNvGrpSpPr>
                          <a:grpSpLocks/>
                        </wpg:cNvGrpSpPr>
                        <wpg:grpSpPr bwMode="auto">
                          <a:xfrm>
                            <a:off x="247650" y="2609850"/>
                            <a:ext cx="819150" cy="180975"/>
                            <a:chOff x="1575" y="1800"/>
                            <a:chExt cx="1290" cy="285"/>
                          </a:xfrm>
                        </wpg:grpSpPr>
                        <wps:wsp>
                          <wps:cNvPr id="89" name="AutoShap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0" y="1943"/>
                              <a:ext cx="4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AutoShape 51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2020" y="1814"/>
                              <a:ext cx="285" cy="257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1" y="1895"/>
                              <a:ext cx="86" cy="9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AutoShape 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1935"/>
                              <a:ext cx="4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93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257175" y="1562100"/>
                            <a:ext cx="8001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AutoShape 55"/>
                        <wps:cNvCnPr>
                          <a:cxnSpLocks noChangeShapeType="1"/>
                          <a:endCxn id="103" idx="3"/>
                        </wps:cNvCnPr>
                        <wps:spPr bwMode="auto">
                          <a:xfrm>
                            <a:off x="238125" y="2933065"/>
                            <a:ext cx="87820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56"/>
                        <wps:cNvCnPr>
                          <a:cxnSpLocks noChangeShapeType="1"/>
                          <a:endCxn id="102" idx="3"/>
                        </wps:cNvCnPr>
                        <wps:spPr bwMode="auto">
                          <a:xfrm>
                            <a:off x="228600" y="4057015"/>
                            <a:ext cx="87820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57"/>
                        <wps:cNvCnPr>
                          <a:cxnSpLocks noChangeShapeType="1"/>
                        </wps:cNvCnPr>
                        <wps:spPr bwMode="auto">
                          <a:xfrm>
                            <a:off x="266700" y="3162300"/>
                            <a:ext cx="8001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AutoShape 58"/>
                        <wps:cNvCnPr>
                          <a:cxnSpLocks noChangeShapeType="1"/>
                        </wps:cNvCnPr>
                        <wps:spPr bwMode="auto">
                          <a:xfrm>
                            <a:off x="1390650" y="648335"/>
                            <a:ext cx="2628900" cy="1370965"/>
                          </a:xfrm>
                          <a:prstGeom prst="bentConnector3">
                            <a:avLst>
                              <a:gd name="adj1" fmla="val 5942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1390650" y="1790700"/>
                            <a:ext cx="2628900" cy="457200"/>
                          </a:xfrm>
                          <a:prstGeom prst="bentConnector3">
                            <a:avLst>
                              <a:gd name="adj1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AutoShape 60"/>
                        <wps:cNvCnPr>
                          <a:cxnSpLocks noChangeShapeType="1"/>
                        </wps:cNvCnPr>
                        <wps:spPr bwMode="auto">
                          <a:xfrm>
                            <a:off x="4552950" y="2362200"/>
                            <a:ext cx="9525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61"/>
                        <wps:cNvSpPr>
                          <a:spLocks noChangeArrowheads="1"/>
                        </wps:cNvSpPr>
                        <wps:spPr bwMode="auto">
                          <a:xfrm flipH="1">
                            <a:off x="923925" y="257175"/>
                            <a:ext cx="457200" cy="800100"/>
                          </a:xfrm>
                          <a:prstGeom prst="moon">
                            <a:avLst>
                              <a:gd name="adj" fmla="val 6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AutoShape 62"/>
                        <wps:cNvSpPr>
                          <a:spLocks noChangeArrowheads="1"/>
                        </wps:cNvSpPr>
                        <wps:spPr bwMode="auto">
                          <a:xfrm flipH="1">
                            <a:off x="933450" y="1390650"/>
                            <a:ext cx="457200" cy="800100"/>
                          </a:xfrm>
                          <a:prstGeom prst="moon">
                            <a:avLst>
                              <a:gd name="adj" fmla="val 6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AutoShape 63"/>
                        <wps:cNvSpPr>
                          <a:spLocks noChangeArrowheads="1"/>
                        </wps:cNvSpPr>
                        <wps:spPr bwMode="auto">
                          <a:xfrm flipH="1">
                            <a:off x="923925" y="3657600"/>
                            <a:ext cx="457200" cy="800100"/>
                          </a:xfrm>
                          <a:prstGeom prst="moon">
                            <a:avLst>
                              <a:gd name="adj" fmla="val 6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AutoShape 64"/>
                        <wps:cNvSpPr>
                          <a:spLocks noChangeArrowheads="1"/>
                        </wps:cNvSpPr>
                        <wps:spPr bwMode="auto">
                          <a:xfrm flipH="1">
                            <a:off x="933450" y="2533650"/>
                            <a:ext cx="457200" cy="800100"/>
                          </a:xfrm>
                          <a:prstGeom prst="moon">
                            <a:avLst>
                              <a:gd name="adj" fmla="val 6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AutoShape 65"/>
                        <wps:cNvCnPr>
                          <a:cxnSpLocks noChangeShapeType="1"/>
                          <a:stCxn id="102" idx="1"/>
                        </wps:cNvCnPr>
                        <wps:spPr bwMode="auto">
                          <a:xfrm flipV="1">
                            <a:off x="1381125" y="2705100"/>
                            <a:ext cx="2638425" cy="1352550"/>
                          </a:xfrm>
                          <a:prstGeom prst="bentConnector3">
                            <a:avLst>
                              <a:gd name="adj1" fmla="val 5898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AutoShape 66"/>
                        <wps:cNvSpPr>
                          <a:spLocks noChangeArrowheads="1"/>
                        </wps:cNvSpPr>
                        <wps:spPr bwMode="auto">
                          <a:xfrm>
                            <a:off x="4019550" y="1790700"/>
                            <a:ext cx="571500" cy="1143000"/>
                          </a:xfrm>
                          <a:prstGeom prst="flowChartDe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AutoShap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1390650" y="2476500"/>
                            <a:ext cx="2628900" cy="457200"/>
                          </a:xfrm>
                          <a:prstGeom prst="bentConnector3">
                            <a:avLst>
                              <a:gd name="adj1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876425" y="314325"/>
                            <a:ext cx="800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F3326C" w14:textId="77777777" w:rsidR="005043B3" w:rsidRDefault="005043B3" w:rsidP="007809A9">
                              <w:r w:rsidRPr="00766518">
                                <w:rPr>
                                  <w:position w:val="-12"/>
                                </w:rPr>
                                <w:object w:dxaOrig="920" w:dyaOrig="420" w14:anchorId="5BBCBEDE">
                                  <v:shape id="_x0000_i1184" type="#_x0000_t75" style="width:45.95pt;height:21.3pt" o:ole="">
                                    <v:imagedata r:id="rId350" o:title=""/>
                                  </v:shape>
                                  <o:OLEObject Type="Embed" ProgID="Equation.DSMT4" ShapeID="_x0000_i1184" DrawAspect="Content" ObjectID="_1760102910" r:id="rId3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1381125"/>
                            <a:ext cx="22860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186BAE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1628775"/>
                            <a:ext cx="22860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82BE41" w14:textId="77777777" w:rsidR="005043B3" w:rsidRPr="00717E4B" w:rsidRDefault="005043B3" w:rsidP="007809A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1A7EA9" id="Canvas 110" o:spid="_x0000_s1096" editas="canvas" style="width:442.5pt;height:357pt;mso-position-horizontal-relative:char;mso-position-vertical-relative:line" coordsize="56197,453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">
                <v:shape id="_x0000_s1097" type="#_x0000_t75" style="position:absolute;width:56197;height:45339;visibility:visible;mso-wrap-style:square">
                  <v:fill o:detectmouseclick="t"/>
                  <v:path o:connecttype="none"/>
                </v:shape>
                <v:shape id="Text Box 4" o:spid="_x0000_s1098" type="#_x0000_t202" style="position:absolute;left:39528;top:14859;width:685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oX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/g/SX8ALl4AQAA//8DAFBLAQItABQABgAIAAAAIQDb4fbL7gAAAIUBAAATAAAAAAAAAAAAAAAA&#10;AAAAAABbQ29udGVudF9UeXBlc10ueG1sUEsBAi0AFAAGAAgAAAAhAFr0LFu/AAAAFQEAAAsAAAAA&#10;AAAAAAAAAAAAHwEAAF9yZWxzLy5yZWxzUEsBAi0AFAAGAAgAAAAhAG4AShfBAAAA2wAAAA8AAAAA&#10;AAAAAAAAAAAABwIAAGRycy9kb3ducmV2LnhtbFBLBQYAAAAAAwADALcAAAD1AgAAAAA=&#10;" stroked="f">
                  <v:textbox>
                    <w:txbxContent>
                      <w:p w14:paraId="12822C20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 w:rsidRPr="00826FA9">
                          <w:rPr>
                            <w:sz w:val="26"/>
                            <w:szCs w:val="26"/>
                          </w:rPr>
                          <w:t>AND</w:t>
                        </w:r>
                      </w:p>
                    </w:txbxContent>
                  </v:textbox>
                </v:shape>
                <v:shape id="Text Box 5" o:spid="_x0000_s1099" type="#_x0000_t202" style="position:absolute;left:9334;top:3409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" stroked="f">
                  <v:textbox>
                    <w:txbxContent>
                      <w:p w14:paraId="03E198FD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 w:rsidRPr="00826FA9">
                          <w:rPr>
                            <w:sz w:val="26"/>
                            <w:szCs w:val="26"/>
                          </w:rPr>
                          <w:t>OR</w:t>
                        </w:r>
                      </w:p>
                      <w:p w14:paraId="00B6C222" w14:textId="77777777" w:rsidR="005043B3" w:rsidRDefault="005043B3" w:rsidP="007809A9"/>
                    </w:txbxContent>
                  </v:textbox>
                </v:shape>
                <v:shape id="Text Box 6" o:spid="_x0000_s1100" type="#_x0000_t202" style="position:absolute;left:9048;top:22574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" stroked="f">
                  <v:textbox>
                    <w:txbxContent>
                      <w:p w14:paraId="5018E0B4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 w:rsidRPr="00826FA9">
                          <w:rPr>
                            <w:sz w:val="26"/>
                            <w:szCs w:val="26"/>
                          </w:rPr>
                          <w:t>OR</w:t>
                        </w:r>
                      </w:p>
                    </w:txbxContent>
                  </v:textbox>
                </v:shape>
                <v:shape id="Text Box 7" o:spid="_x0000_s1101" type="#_x0000_t202" style="position:absolute;left:9144;top:11239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" stroked="f">
                  <v:textbox>
                    <w:txbxContent>
                      <w:p w14:paraId="4595CFC6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 w:rsidRPr="00826FA9">
                          <w:rPr>
                            <w:sz w:val="26"/>
                            <w:szCs w:val="26"/>
                          </w:rPr>
                          <w:t>OR</w:t>
                        </w:r>
                      </w:p>
                    </w:txbxContent>
                  </v:textbox>
                </v:shape>
                <v:shape id="Text Box 8" o:spid="_x0000_s1102" type="#_x0000_t202" style="position:absolute;left:9048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0wU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cQK/X8IPkNkTAAD//wMAUEsBAi0AFAAGAAgAAAAhANvh9svuAAAAhQEAABMAAAAAAAAAAAAA&#10;AAAAAAAAAFtDb250ZW50X1R5cGVzXS54bWxQSwECLQAUAAYACAAAACEAWvQsW78AAAAVAQAACwAA&#10;AAAAAAAAAAAAAAAfAQAAX3JlbHMvLnJlbHNQSwECLQAUAAYACAAAACEAETtMFMMAAADbAAAADwAA&#10;AAAAAAAAAAAAAAAHAgAAZHJzL2Rvd25yZXYueG1sUEsFBgAAAAADAAMAtwAAAPcCAAAAAA==&#10;" stroked="f">
                  <v:textbox>
                    <w:txbxContent>
                      <w:p w14:paraId="7790A671" w14:textId="77777777" w:rsidR="005043B3" w:rsidRPr="00826FA9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 w:rsidRPr="00826FA9">
                          <w:rPr>
                            <w:sz w:val="26"/>
                            <w:szCs w:val="26"/>
                          </w:rPr>
                          <w:t>OR</w:t>
                        </w:r>
                      </w:p>
                      <w:p w14:paraId="034E311E" w14:textId="77777777" w:rsidR="005043B3" w:rsidRDefault="005043B3" w:rsidP="007809A9"/>
                    </w:txbxContent>
                  </v:textbox>
                </v:shape>
                <v:shape id="Text Box 9" o:spid="_x0000_s1103" type="#_x0000_t202" style="position:absolute;left:18954;top:37338;width:800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hm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" stroked="f">
                  <v:textbox>
                    <w:txbxContent>
                      <w:p w14:paraId="671DF5EA" w14:textId="77777777" w:rsidR="005043B3" w:rsidRDefault="005043B3" w:rsidP="007809A9">
                        <w:r w:rsidRPr="00766518">
                          <w:rPr>
                            <w:position w:val="-12"/>
                          </w:rPr>
                          <w:object w:dxaOrig="920" w:dyaOrig="420" w14:anchorId="616E7F7E">
                            <v:shape id="_x0000_i1178" type="#_x0000_t75" style="width:46.4pt;height:21.8pt" o:ole="">
                              <v:imagedata r:id="rId344" o:title=""/>
                            </v:shape>
                            <o:OLEObject Type="Embed" ProgID="Equation.DSMT4" ShapeID="_x0000_i1178" DrawAspect="Content" ObjectID="_1760102907" r:id="rId352"/>
                          </w:object>
                        </w:r>
                      </w:p>
                    </w:txbxContent>
                  </v:textbox>
                </v:shape>
                <v:shape id="Text Box 10" o:spid="_x0000_s1104" type="#_x0000_t202" style="position:absolute;left:19050;top:25908;width:800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39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ZCl5fwg+Qmz8AAAD//wMAUEsBAi0AFAAGAAgAAAAhANvh9svuAAAAhQEAABMAAAAAAAAAAAAA&#10;AAAAAAAAAFtDb250ZW50X1R5cGVzXS54bWxQSwECLQAUAAYACAAAACEAWvQsW78AAAAVAQAACwAA&#10;AAAAAAAAAAAAAAAfAQAAX3JlbHMvLnJlbHNQSwECLQAUAAYACAAAACEAD+h9/cMAAADbAAAADwAA&#10;AAAAAAAAAAAAAAAHAgAAZHJzL2Rvd25yZXYueG1sUEsFBgAAAAADAAMAtwAAAPcCAAAAAA==&#10;" stroked="f">
                  <v:textbox>
                    <w:txbxContent>
                      <w:p w14:paraId="08C9ABBB" w14:textId="77777777" w:rsidR="005043B3" w:rsidRDefault="005043B3" w:rsidP="007809A9">
                        <w:r w:rsidRPr="00766518">
                          <w:rPr>
                            <w:position w:val="-12"/>
                          </w:rPr>
                          <w:object w:dxaOrig="920" w:dyaOrig="420" w14:anchorId="794FE323">
                            <v:shape id="_x0000_i1180" type="#_x0000_t75" style="width:46.4pt;height:21.8pt" o:ole="">
                              <v:imagedata r:id="rId346" o:title=""/>
                            </v:shape>
                            <o:OLEObject Type="Embed" ProgID="Equation.DSMT4" ShapeID="_x0000_i1180" DrawAspect="Content" ObjectID="_1760102908" r:id="rId353"/>
                          </w:object>
                        </w:r>
                      </w:p>
                    </w:txbxContent>
                  </v:textbox>
                </v:shape>
                <v:shape id="Text Box 11" o:spid="_x0000_s1105" type="#_x0000_t202" style="position:absolute;left:18859;top:14573;width:800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0K9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" stroked="f">
                  <v:textbox>
                    <w:txbxContent>
                      <w:p w14:paraId="3AAA2F81" w14:textId="77777777" w:rsidR="005043B3" w:rsidRDefault="005043B3" w:rsidP="007809A9">
                        <w:r w:rsidRPr="00766518">
                          <w:rPr>
                            <w:position w:val="-12"/>
                          </w:rPr>
                          <w:object w:dxaOrig="920" w:dyaOrig="420" w14:anchorId="63728020">
                            <v:shape id="_x0000_i1182" type="#_x0000_t75" style="width:46.4pt;height:21.8pt" o:ole="">
                              <v:imagedata r:id="rId348" o:title=""/>
                            </v:shape>
                            <o:OLEObject Type="Embed" ProgID="Equation.DSMT4" ShapeID="_x0000_i1182" DrawAspect="Content" ObjectID="_1760102909" r:id="rId354"/>
                          </w:object>
                        </w:r>
                      </w:p>
                    </w:txbxContent>
                  </v:textbox>
                </v:shape>
                <v:shape id="Text Box 12" o:spid="_x0000_s1106" type="#_x0000_t202" style="position:absolute;left:47434;top:20193;width:800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" stroked="f">
                  <v:textbox>
                    <w:txbxContent>
                      <w:p w14:paraId="02B93FA9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 w:rsidRPr="00717E4B">
                          <w:rPr>
                            <w:sz w:val="26"/>
                            <w:szCs w:val="26"/>
                          </w:rPr>
                          <w:t>F(x, y, z)</w:t>
                        </w:r>
                      </w:p>
                    </w:txbxContent>
                  </v:textbox>
                </v:shape>
                <v:shape id="Text Box 13" o:spid="_x0000_s1107" type="#_x0000_t202" style="position:absolute;left:381;top:41338;width:304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XlR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WsLvl/ADZPIDAAD//wMAUEsBAi0AFAAGAAgAAAAhANvh9svuAAAAhQEAABMAAAAAAAAAAAAA&#10;AAAAAAAAAFtDb250ZW50X1R5cGVzXS54bWxQSwECLQAUAAYACAAAACEAWvQsW78AAAAVAQAACwAA&#10;AAAAAAAAAAAAAAAfAQAAX3JlbHMvLnJlbHNQSwECLQAUAAYACAAAACEAhJV5UcMAAADbAAAADwAA&#10;AAAAAAAAAAAAAAAHAgAAZHJzL2Rvd25yZXYueG1sUEsFBgAAAAADAAMAtwAAAPcCAAAAAA==&#10;" stroked="f">
                  <v:textbox>
                    <w:txbxContent>
                      <w:p w14:paraId="04E0814D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14" o:spid="_x0000_s1108" type="#_x0000_t202" style="position:absolute;left:285;top:38862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dzK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0gXsD9S/gBcvMPAAD//wMAUEsBAi0AFAAGAAgAAAAhANvh9svuAAAAhQEAABMAAAAAAAAAAAAA&#10;AAAAAAAAAFtDb250ZW50X1R5cGVzXS54bWxQSwECLQAUAAYACAAAACEAWvQsW78AAAAVAQAACwAA&#10;AAAAAAAAAAAAAAAfAQAAX3JlbHMvLnJlbHNQSwECLQAUAAYACAAAACEA69ncysMAAADbAAAADwAA&#10;AAAAAAAAAAAAAAAHAgAAZHJzL2Rvd25yZXYueG1sUEsFBgAAAAADAAMAtwAAAPcCAAAAAA==&#10;" stroked="f">
                  <v:textbox>
                    <w:txbxContent>
                      <w:p w14:paraId="60036DDC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</w:t>
                        </w:r>
                      </w:p>
                    </w:txbxContent>
                  </v:textbox>
                </v:shape>
                <v:shape id="Text Box 15" o:spid="_x0000_s1109" type="#_x0000_t202" style="position:absolute;left:285;top:36576;width:3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" stroked="f">
                  <v:textbox>
                    <w:txbxContent>
                      <w:p w14:paraId="072C336D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16" o:spid="_x0000_s1110" type="#_x0000_t202" style="position:absolute;left:381;top:30099;width:304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" stroked="f">
                  <v:textbox>
                    <w:txbxContent>
                      <w:p w14:paraId="152770C0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17" o:spid="_x0000_s1111" type="#_x0000_t202" style="position:absolute;left:381;top:27622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" stroked="f">
                  <v:textbox>
                    <w:txbxContent>
                      <w:p w14:paraId="69C0B361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</w:t>
                        </w:r>
                      </w:p>
                    </w:txbxContent>
                  </v:textbox>
                </v:shape>
                <v:shape id="Text Box 18" o:spid="_x0000_s1112" type="#_x0000_t202" style="position:absolute;left:381;top:25146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trJ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xAn8fgk/QOZ3AAAA//8DAFBLAQItABQABgAIAAAAIQDb4fbL7gAAAIUBAAATAAAAAAAAAAAA&#10;AAAAAAAAAABbQ29udGVudF9UeXBlc10ueG1sUEsBAi0AFAAGAAgAAAAhAFr0LFu/AAAAFQEAAAsA&#10;AAAAAAAAAAAAAAAAHwEAAF9yZWxzLy5yZWxzUEsBAi0AFAAGAAgAAAAhAJTi2snEAAAA2wAAAA8A&#10;AAAAAAAAAAAAAAAABwIAAGRycy9kb3ducmV2LnhtbFBLBQYAAAAAAwADALcAAAD4AgAAAAA=&#10;" stroked="f">
                  <v:textbox>
                    <w:txbxContent>
                      <w:p w14:paraId="61EE277B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19" o:spid="_x0000_s1113" type="#_x0000_t202" style="position:absolute;left:190;top:18669;width:304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U67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" stroked="f">
                  <v:textbox>
                    <w:txbxContent>
                      <w:p w14:paraId="6F1A321E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20" o:spid="_x0000_s1114" type="#_x0000_t202" style="position:absolute;left:95;top:7239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" stroked="f">
                  <v:textbox>
                    <w:txbxContent>
                      <w:p w14:paraId="688AAA28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21" o:spid="_x0000_s1115" type="#_x0000_t202" style="position:absolute;top:4857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4gA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" stroked="f">
                  <v:textbox>
                    <w:txbxContent>
                      <w:p w14:paraId="0BD46D1A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x</w:t>
                        </w:r>
                      </w:p>
                    </w:txbxContent>
                  </v:textbox>
                </v:shape>
                <v:shape id="Text Box 22" o:spid="_x0000_s1116" type="#_x0000_t202" style="position:absolute;top:2381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" stroked="f">
                  <v:textbox>
                    <w:txbxContent>
                      <w:p w14:paraId="5B3D378C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group id="Group 23" o:spid="_x0000_s1117" style="position:absolute;left:2476;top:37528;width:8192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<v:shape id="AutoShape 24" o:spid="_x0000_s1118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">
                    <v:stroke endarrow="open" endarrowlength="long"/>
                  </v:shape>
                  <v:shape id="AutoShape 25" o:spid="_x0000_s1119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"/>
                  <v:shape id="AutoShape 26" o:spid="_x0000_s1120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"/>
                  <v:shape id="AutoShape 27" o:spid="_x0000_s1121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">
                    <v:stroke endarrow="open" endarrowlength="long"/>
                  </v:shape>
                </v:group>
                <v:group id="Group 28" o:spid="_x0000_s1122" style="position:absolute;left:2476;top:41814;width:8192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 id="AutoShape 29" o:spid="_x0000_s1123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">
                    <v:stroke endarrow="open" endarrowlength="long"/>
                  </v:shape>
                  <v:shape id="AutoShape 30" o:spid="_x0000_s1124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"/>
                  <v:shape id="AutoShape 31" o:spid="_x0000_s1125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"/>
                  <v:shape id="AutoShape 32" o:spid="_x0000_s1126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">
                    <v:stroke endarrow="open" endarrowlength="long"/>
                  </v:shape>
                </v:group>
                <v:group id="Group 33" o:spid="_x0000_s1127" style="position:absolute;left:2286;top:7810;width:8191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v:shape id="AutoShape 34" o:spid="_x0000_s1128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">
                    <v:stroke endarrow="open" endarrowlength="long"/>
                  </v:shape>
                  <v:shape id="AutoShape 35" o:spid="_x0000_s1129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"/>
                  <v:shape id="AutoShape 36" o:spid="_x0000_s1130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"/>
                  <v:shape id="AutoShape 37" o:spid="_x0000_s1131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">
                    <v:stroke endarrow="open" endarrowlength="long"/>
                  </v:shape>
                </v:group>
                <v:shape id="AutoShape 38" o:spid="_x0000_s1132" type="#_x0000_t32" style="position:absolute;left:7747;top:17907;width:3416;height: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">
                  <v:stroke endarrow="open" endarrowlength="long"/>
                </v:shape>
                <v:shape id="AutoShape 39" o:spid="_x0000_s1133" type="#_x0000_t128" style="position:absolute;left:5397;top:17138;width:1810;height:163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"/>
                <v:shape id="AutoShape 40" o:spid="_x0000_s1134" type="#_x0000_t120" style="position:absolute;left:7118;top:17653;width:546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"/>
                <v:shape id="AutoShape 41" o:spid="_x0000_s1135" type="#_x0000_t32" style="position:absolute;left:2571;top:17907;width:3017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">
                  <v:stroke endarrow="open" endarrowlength="long"/>
                </v:shape>
                <v:group id="Group 42" o:spid="_x0000_s1136" style="position:absolute;left:2571;top:19145;width:8192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AutoShape 43" o:spid="_x0000_s1137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">
                    <v:stroke endarrow="open" endarrowlength="long"/>
                  </v:shape>
                  <v:shape id="AutoShape 44" o:spid="_x0000_s1138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"/>
                  <v:shape id="AutoShape 45" o:spid="_x0000_s1139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"/>
                  <v:shape id="AutoShape 46" o:spid="_x0000_s1140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">
                    <v:stroke endarrow="open" endarrowlength="long"/>
                  </v:shape>
                </v:group>
                <v:shape id="AutoShape 47" o:spid="_x0000_s1141" type="#_x0000_t32" style="position:absolute;left:2476;top:6477;width:8592;height: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">
                  <v:stroke endarrow="open" endarrowlength="long"/>
                </v:shape>
                <v:shape id="AutoShape 48" o:spid="_x0000_s1142" type="#_x0000_t32" style="position:absolute;left:2476;top:4191;width:800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">
                  <v:stroke endarrow="open" endarrowlength="long"/>
                </v:shape>
                <v:group id="Group 49" o:spid="_x0000_s1143" style="position:absolute;left:2476;top:26098;width:8192;height:1810" coordorigin="1575,1800" coordsize="129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shape id="AutoShape 50" o:spid="_x0000_s1144" type="#_x0000_t32" style="position:absolute;left:2390;top:1943;width:4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">
                    <v:stroke endarrow="open" endarrowlength="long"/>
                  </v:shape>
                  <v:shape id="AutoShape 51" o:spid="_x0000_s1145" type="#_x0000_t128" style="position:absolute;left:2020;top:1814;width:285;height:2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"/>
                  <v:shape id="AutoShape 52" o:spid="_x0000_s1146" type="#_x0000_t120" style="position:absolute;left:2291;top:1895;width:86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"/>
                  <v:shape id="AutoShape 53" o:spid="_x0000_s1147" type="#_x0000_t32" style="position:absolute;left:1575;top:1935;width:47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">
                    <v:stroke endarrow="open" endarrowlength="long"/>
                  </v:shape>
                </v:group>
                <v:shape id="AutoShape 54" o:spid="_x0000_s1148" type="#_x0000_t32" style="position:absolute;left:2571;top:15621;width:800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">
                  <v:stroke endarrow="open" endarrowlength="long"/>
                </v:shape>
                <v:shape id="AutoShape 55" o:spid="_x0000_s1149" type="#_x0000_t32" style="position:absolute;left:2381;top:29330;width:8782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">
                  <v:stroke endarrow="open" endarrowlength="long"/>
                </v:shape>
                <v:shape id="AutoShape 56" o:spid="_x0000_s1150" type="#_x0000_t32" style="position:absolute;left:2286;top:40570;width:8782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">
                  <v:stroke endarrow="open" endarrowlength="long"/>
                </v:shape>
                <v:shape id="AutoShape 57" o:spid="_x0000_s1151" type="#_x0000_t32" style="position:absolute;left:2667;top:31623;width:800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">
                  <v:stroke endarrow="open" endarrowlength="long"/>
                </v:shape>
                <v:shape id="AutoShape 58" o:spid="_x0000_s1152" type="#_x0000_t34" style="position:absolute;left:13906;top:6483;width:26289;height:1371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" adj="12835">
                  <v:stroke endarrow="open" endarrowlength="long"/>
                </v:shape>
                <v:shape id="AutoShape 59" o:spid="_x0000_s1153" type="#_x0000_t34" style="position:absolute;left:13906;top:17907;width:26289;height:457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">
                  <v:stroke endarrow="open" endarrowlength="long"/>
                </v:shape>
                <v:shape id="AutoShape 60" o:spid="_x0000_s1154" type="#_x0000_t32" style="position:absolute;left:45529;top:23622;width:952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">
                  <v:stroke endarrow="open" endarrowwidth="wide" endarrowlength="long"/>
                </v:shape>
                <v:shape id="AutoShape 61" o:spid="_x0000_s1155" type="#_x0000_t184" style="position:absolute;left:9239;top:2571;width:4572;height:800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" adj="12960"/>
                <v:shape id="AutoShape 62" o:spid="_x0000_s1156" type="#_x0000_t184" style="position:absolute;left:9334;top:13906;width:4572;height:800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" adj="12960"/>
                <v:shape id="AutoShape 63" o:spid="_x0000_s1157" type="#_x0000_t184" style="position:absolute;left:9239;top:36576;width:4572;height:800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" adj="12960"/>
                <v:shape id="AutoShape 64" o:spid="_x0000_s1158" type="#_x0000_t184" style="position:absolute;left:9334;top:25336;width:4572;height:800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" adj="12960"/>
                <v:shape id="AutoShape 65" o:spid="_x0000_s1159" type="#_x0000_t34" style="position:absolute;left:13811;top:27051;width:26384;height:13525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" adj="12741">
                  <v:stroke endarrow="open" endarrowlength="long"/>
                </v:shape>
                <v:shape id="AutoShape 66" o:spid="_x0000_s1160" type="#_x0000_t135" style="position:absolute;left:40195;top:17907;width:5715;height:11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"/>
                <v:shape id="AutoShape 67" o:spid="_x0000_s1161" type="#_x0000_t34" style="position:absolute;left:13906;top:24765;width:26289;height:4572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">
                  <v:stroke endarrow="open" endarrowlength="long"/>
                </v:shape>
                <v:shape id="Text Box 68" o:spid="_x0000_s1162" type="#_x0000_t202" style="position:absolute;left:18764;top:3143;width:800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<v:textbox>
                    <w:txbxContent>
                      <w:p w14:paraId="72F3326C" w14:textId="77777777" w:rsidR="005043B3" w:rsidRDefault="005043B3" w:rsidP="007809A9">
                        <w:r w:rsidRPr="00766518">
                          <w:rPr>
                            <w:position w:val="-12"/>
                          </w:rPr>
                          <w:object w:dxaOrig="920" w:dyaOrig="420" w14:anchorId="5BBCBEDE">
                            <v:shape id="_x0000_i1184" type="#_x0000_t75" style="width:45.95pt;height:21.3pt" o:ole="">
                              <v:imagedata r:id="rId350" o:title=""/>
                            </v:shape>
                            <o:OLEObject Type="Embed" ProgID="Equation.DSMT4" ShapeID="_x0000_i1184" DrawAspect="Content" ObjectID="_1760102910" r:id="rId355"/>
                          </w:object>
                        </w:r>
                      </w:p>
                    </w:txbxContent>
                  </v:textbox>
                </v:shape>
                <v:shape id="Text Box 69" o:spid="_x0000_s1163" type="#_x0000_t202" style="position:absolute;left:190;top:13811;width:2286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" stroked="f">
                  <v:textbox>
                    <w:txbxContent>
                      <w:p w14:paraId="62186BAE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70" o:spid="_x0000_s1164" type="#_x0000_t202" style="position:absolute;left:190;top:16287;width:2286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" stroked="f">
                  <v:textbox>
                    <w:txbxContent>
                      <w:p w14:paraId="2382BE41" w14:textId="77777777" w:rsidR="005043B3" w:rsidRPr="00717E4B" w:rsidRDefault="005043B3" w:rsidP="007809A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3C1546B" w14:textId="77777777" w:rsidR="007809A9" w:rsidRDefault="007809A9" w:rsidP="007809A9">
      <w:pPr>
        <w:rPr>
          <w:sz w:val="28"/>
          <w:szCs w:val="28"/>
        </w:rPr>
      </w:pPr>
    </w:p>
    <w:p w14:paraId="37D93566" w14:textId="77777777" w:rsidR="00672680" w:rsidRDefault="00672680" w:rsidP="007809A9">
      <w:pPr>
        <w:jc w:val="both"/>
        <w:rPr>
          <w:b/>
          <w:i/>
          <w:sz w:val="28"/>
          <w:szCs w:val="28"/>
          <w:lang w:val="it-IT"/>
        </w:rPr>
      </w:pPr>
    </w:p>
    <w:p w14:paraId="5E43B63F" w14:textId="77777777" w:rsidR="00672680" w:rsidRDefault="00672680" w:rsidP="007809A9">
      <w:pPr>
        <w:jc w:val="both"/>
        <w:rPr>
          <w:b/>
          <w:i/>
          <w:sz w:val="28"/>
          <w:szCs w:val="28"/>
          <w:lang w:val="it-IT"/>
        </w:rPr>
      </w:pPr>
    </w:p>
    <w:p w14:paraId="2AD03615" w14:textId="1C86E31A" w:rsidR="007809A9" w:rsidRPr="0055722C" w:rsidRDefault="007809A9" w:rsidP="007809A9">
      <w:pPr>
        <w:jc w:val="both"/>
        <w:rPr>
          <w:sz w:val="28"/>
          <w:szCs w:val="28"/>
          <w:lang w:val="it-IT"/>
        </w:rPr>
      </w:pPr>
      <w:r w:rsidRPr="0055722C">
        <w:rPr>
          <w:b/>
          <w:i/>
          <w:sz w:val="28"/>
          <w:szCs w:val="28"/>
          <w:lang w:val="it-IT"/>
        </w:rPr>
        <w:t>Câu 6.</w:t>
      </w:r>
      <w:r w:rsidRPr="0055722C">
        <w:rPr>
          <w:sz w:val="28"/>
          <w:szCs w:val="28"/>
          <w:lang w:val="it-IT"/>
        </w:rPr>
        <w:t xml:space="preserve"> Áp dụng thuật toán Ford-Fulkerson tìm luồng vận tải cực đại trên đồ thị cho dưới đây:</w:t>
      </w:r>
    </w:p>
    <w:p w14:paraId="10B799BA" w14:textId="7A1E93FD" w:rsidR="007809A9" w:rsidRPr="003A5FEE" w:rsidRDefault="007809A9" w:rsidP="007809A9">
      <w:pPr>
        <w:rPr>
          <w:sz w:val="28"/>
          <w:szCs w:val="28"/>
        </w:rPr>
      </w:pPr>
      <w:r w:rsidRPr="002136FC">
        <w:rPr>
          <w:noProof/>
          <w:sz w:val="28"/>
          <w:szCs w:val="28"/>
          <w:lang w:val="en-GB"/>
        </w:rPr>
        <w:drawing>
          <wp:inline distT="0" distB="0" distL="0" distR="0" wp14:anchorId="12B54683" wp14:editId="53E4585C">
            <wp:extent cx="5943600" cy="177736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77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ED605" w14:textId="77777777" w:rsidR="0069783B" w:rsidRDefault="0069783B" w:rsidP="007809A9">
      <w:pPr>
        <w:rPr>
          <w:b/>
          <w:i/>
          <w:sz w:val="28"/>
          <w:szCs w:val="28"/>
        </w:rPr>
      </w:pPr>
    </w:p>
    <w:p w14:paraId="2CDAE8C4" w14:textId="77777777" w:rsidR="0069783B" w:rsidRDefault="0069783B" w:rsidP="007809A9">
      <w:pPr>
        <w:rPr>
          <w:b/>
          <w:i/>
          <w:sz w:val="28"/>
          <w:szCs w:val="28"/>
        </w:rPr>
      </w:pPr>
    </w:p>
    <w:p w14:paraId="2B0074CD" w14:textId="77777777" w:rsidR="0069783B" w:rsidRDefault="0069783B" w:rsidP="007809A9">
      <w:pPr>
        <w:rPr>
          <w:b/>
          <w:i/>
          <w:sz w:val="28"/>
          <w:szCs w:val="28"/>
        </w:rPr>
      </w:pPr>
    </w:p>
    <w:p w14:paraId="6E911CBB" w14:textId="652080F7" w:rsidR="007809A9" w:rsidRPr="003A5FEE" w:rsidRDefault="007809A9" w:rsidP="007809A9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Giải </w:t>
      </w:r>
      <w:r w:rsidRPr="003A5FEE">
        <w:rPr>
          <w:b/>
          <w:i/>
          <w:sz w:val="28"/>
          <w:szCs w:val="28"/>
        </w:rPr>
        <w:t>Câu 6.</w:t>
      </w:r>
    </w:p>
    <w:p w14:paraId="5008198F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u w:val="single"/>
        </w:rPr>
        <w:t>Bước 1</w:t>
      </w:r>
      <w:r w:rsidRPr="003A5FEE">
        <w:rPr>
          <w:sz w:val="28"/>
          <w:szCs w:val="28"/>
        </w:rPr>
        <w:t xml:space="preserve">. </w:t>
      </w:r>
      <w:r w:rsidRPr="003A5FEE">
        <w:rPr>
          <w:sz w:val="28"/>
          <w:szCs w:val="28"/>
          <w:lang w:val="fr-FR"/>
        </w:rPr>
        <w:t xml:space="preserve"> </w:t>
      </w:r>
      <w:r w:rsidRPr="003A5FEE">
        <w:rPr>
          <w:position w:val="-12"/>
          <w:sz w:val="28"/>
          <w:szCs w:val="28"/>
          <w:lang w:val="fr-FR"/>
        </w:rPr>
        <w:object w:dxaOrig="4840" w:dyaOrig="380" w14:anchorId="4F5EB8CD">
          <v:shape id="_x0000_i1185" type="#_x0000_t75" style="width:242.55pt;height:19.4pt" o:ole="">
            <v:imagedata r:id="rId357" o:title=""/>
          </v:shape>
          <o:OLEObject Type="Embed" ProgID="Equation.DSMT4" ShapeID="_x0000_i1185" DrawAspect="Content" ObjectID="_1760102867" r:id="rId358"/>
        </w:object>
      </w:r>
      <w:r w:rsidRPr="003A5FEE">
        <w:rPr>
          <w:sz w:val="28"/>
          <w:szCs w:val="28"/>
          <w:lang w:val="fr-FR"/>
        </w:rPr>
        <w:t xml:space="preserve">      </w:t>
      </w:r>
    </w:p>
    <w:p w14:paraId="61C964E1" w14:textId="77777777" w:rsidR="007809A9" w:rsidRPr="003A5FEE" w:rsidRDefault="007809A9" w:rsidP="007809A9">
      <w:pPr>
        <w:spacing w:before="40"/>
        <w:jc w:val="both"/>
        <w:rPr>
          <w:sz w:val="28"/>
          <w:szCs w:val="28"/>
        </w:rPr>
      </w:pPr>
      <w:r w:rsidRPr="003A5FEE">
        <w:rPr>
          <w:sz w:val="28"/>
          <w:szCs w:val="28"/>
          <w:lang w:val="fr-FR"/>
        </w:rPr>
        <w:t xml:space="preserve">               </w:t>
      </w:r>
      <w:r w:rsidRPr="003A5FEE">
        <w:rPr>
          <w:position w:val="-12"/>
          <w:sz w:val="28"/>
          <w:szCs w:val="28"/>
          <w:lang w:val="fr-FR"/>
        </w:rPr>
        <w:object w:dxaOrig="5679" w:dyaOrig="380" w14:anchorId="7FE46690">
          <v:shape id="_x0000_i1186" type="#_x0000_t75" style="width:284.2pt;height:19.4pt" o:ole="">
            <v:imagedata r:id="rId359" o:title=""/>
          </v:shape>
          <o:OLEObject Type="Embed" ProgID="Equation.DSMT4" ShapeID="_x0000_i1186" DrawAspect="Content" ObjectID="_1760102868" r:id="rId360"/>
        </w:object>
      </w:r>
    </w:p>
    <w:p w14:paraId="062FF517" w14:textId="77777777" w:rsidR="007809A9" w:rsidRPr="003A5FEE" w:rsidRDefault="007809A9" w:rsidP="007809A9">
      <w:pPr>
        <w:spacing w:before="40"/>
        <w:jc w:val="both"/>
        <w:rPr>
          <w:sz w:val="28"/>
          <w:szCs w:val="28"/>
        </w:rPr>
      </w:pPr>
      <w:r w:rsidRPr="003A5FEE">
        <w:rPr>
          <w:sz w:val="28"/>
          <w:szCs w:val="28"/>
          <w:lang w:val="fr-FR"/>
        </w:rPr>
        <w:t xml:space="preserve">               </w:t>
      </w:r>
      <w:r w:rsidRPr="003A5FEE">
        <w:rPr>
          <w:position w:val="-12"/>
          <w:sz w:val="28"/>
          <w:szCs w:val="28"/>
          <w:lang w:val="fr-FR"/>
        </w:rPr>
        <w:object w:dxaOrig="4920" w:dyaOrig="380" w14:anchorId="783F9733">
          <v:shape id="_x0000_i1187" type="#_x0000_t75" style="width:246.3pt;height:19.4pt" o:ole="">
            <v:imagedata r:id="rId361" o:title=""/>
          </v:shape>
          <o:OLEObject Type="Embed" ProgID="Equation.DSMT4" ShapeID="_x0000_i1187" DrawAspect="Content" ObjectID="_1760102869" r:id="rId362"/>
        </w:object>
      </w:r>
    </w:p>
    <w:p w14:paraId="78DA35AA" w14:textId="77777777" w:rsidR="007809A9" w:rsidRPr="003A5FEE" w:rsidRDefault="007809A9" w:rsidP="007809A9">
      <w:pPr>
        <w:spacing w:before="40"/>
        <w:jc w:val="both"/>
        <w:rPr>
          <w:sz w:val="28"/>
          <w:szCs w:val="28"/>
        </w:rPr>
      </w:pPr>
      <w:r w:rsidRPr="003A5FEE">
        <w:rPr>
          <w:sz w:val="28"/>
          <w:szCs w:val="28"/>
        </w:rPr>
        <w:t>Ta có đồ thị bộ phận G</w:t>
      </w:r>
      <w:r w:rsidRPr="003A5FEE">
        <w:rPr>
          <w:sz w:val="28"/>
          <w:szCs w:val="28"/>
          <w:vertAlign w:val="subscript"/>
        </w:rPr>
        <w:t>1</w:t>
      </w:r>
      <w:r w:rsidRPr="003A5FEE">
        <w:rPr>
          <w:sz w:val="28"/>
          <w:szCs w:val="28"/>
        </w:rPr>
        <w:t xml:space="preserve"> như sau:</w:t>
      </w:r>
    </w:p>
    <w:p w14:paraId="6649B171" w14:textId="03C7E44E" w:rsidR="007809A9" w:rsidRPr="003A5FEE" w:rsidRDefault="007809A9" w:rsidP="007809A9">
      <w:pPr>
        <w:spacing w:before="40"/>
        <w:jc w:val="center"/>
        <w:rPr>
          <w:sz w:val="28"/>
          <w:szCs w:val="28"/>
        </w:rPr>
      </w:pPr>
      <w:r w:rsidRPr="003A5FEE">
        <w:rPr>
          <w:noProof/>
          <w:sz w:val="28"/>
          <w:szCs w:val="28"/>
        </w:rPr>
        <w:drawing>
          <wp:inline distT="0" distB="0" distL="0" distR="0" wp14:anchorId="3A986727" wp14:editId="52222A91">
            <wp:extent cx="5943600" cy="168783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93177" w14:textId="77777777" w:rsidR="007809A9" w:rsidRPr="003A5FEE" w:rsidRDefault="007809A9" w:rsidP="007809A9">
      <w:pPr>
        <w:jc w:val="both"/>
        <w:rPr>
          <w:sz w:val="28"/>
          <w:szCs w:val="28"/>
        </w:rPr>
      </w:pPr>
    </w:p>
    <w:p w14:paraId="2B5B6DE9" w14:textId="77777777" w:rsidR="007809A9" w:rsidRPr="003A5FEE" w:rsidRDefault="007809A9" w:rsidP="007809A9">
      <w:pPr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u w:val="single"/>
        </w:rPr>
        <w:t>Bước 2</w:t>
      </w:r>
      <w:r w:rsidRPr="003A5FEE">
        <w:rPr>
          <w:sz w:val="28"/>
          <w:szCs w:val="28"/>
        </w:rPr>
        <w:t xml:space="preserve">. </w:t>
      </w:r>
      <w:r w:rsidRPr="003A5FEE">
        <w:rPr>
          <w:sz w:val="28"/>
          <w:szCs w:val="28"/>
          <w:lang w:val="fr-FR"/>
        </w:rPr>
        <w:t xml:space="preserve"> </w:t>
      </w:r>
      <w:r w:rsidRPr="003A5FEE">
        <w:rPr>
          <w:position w:val="-12"/>
          <w:sz w:val="28"/>
          <w:szCs w:val="28"/>
          <w:lang w:val="fr-FR"/>
        </w:rPr>
        <w:object w:dxaOrig="7620" w:dyaOrig="380" w14:anchorId="03BA251A">
          <v:shape id="_x0000_i1188" type="#_x0000_t75" style="width:380.85pt;height:19.4pt" o:ole="">
            <v:imagedata r:id="rId364" o:title=""/>
          </v:shape>
          <o:OLEObject Type="Embed" ProgID="Equation.DSMT4" ShapeID="_x0000_i1188" DrawAspect="Content" ObjectID="_1760102870" r:id="rId365"/>
        </w:object>
      </w:r>
      <w:r w:rsidRPr="003A5FEE">
        <w:rPr>
          <w:sz w:val="28"/>
          <w:szCs w:val="28"/>
          <w:lang w:val="fr-FR"/>
        </w:rPr>
        <w:t xml:space="preserve">      </w:t>
      </w:r>
    </w:p>
    <w:p w14:paraId="6D9448A7" w14:textId="77777777" w:rsidR="007809A9" w:rsidRPr="003A5FEE" w:rsidRDefault="007809A9" w:rsidP="007809A9">
      <w:pPr>
        <w:spacing w:before="40"/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lang w:val="fr-FR"/>
        </w:rPr>
        <w:t xml:space="preserve">               </w:t>
      </w:r>
      <w:r w:rsidRPr="003A5FEE">
        <w:rPr>
          <w:position w:val="-12"/>
          <w:sz w:val="28"/>
          <w:szCs w:val="28"/>
          <w:lang w:val="fr-FR"/>
        </w:rPr>
        <w:object w:dxaOrig="6200" w:dyaOrig="380" w14:anchorId="172E196F">
          <v:shape id="_x0000_i1189" type="#_x0000_t75" style="width:309.8pt;height:19.4pt" o:ole="">
            <v:imagedata r:id="rId366" o:title=""/>
          </v:shape>
          <o:OLEObject Type="Embed" ProgID="Equation.DSMT4" ShapeID="_x0000_i1189" DrawAspect="Content" ObjectID="_1760102871" r:id="rId367"/>
        </w:object>
      </w:r>
    </w:p>
    <w:p w14:paraId="6CB413AB" w14:textId="77777777" w:rsidR="007809A9" w:rsidRDefault="007809A9" w:rsidP="007809A9">
      <w:pPr>
        <w:spacing w:before="40"/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lang w:val="fr-FR"/>
        </w:rPr>
        <w:t>Đồ thị bộ phận G</w:t>
      </w:r>
      <w:r w:rsidRPr="003A5FEE">
        <w:rPr>
          <w:sz w:val="28"/>
          <w:szCs w:val="28"/>
          <w:vertAlign w:val="subscript"/>
          <w:lang w:val="fr-FR"/>
        </w:rPr>
        <w:t>2</w:t>
      </w:r>
      <w:r w:rsidRPr="003A5FEE">
        <w:rPr>
          <w:sz w:val="28"/>
          <w:szCs w:val="28"/>
          <w:lang w:val="fr-FR"/>
        </w:rPr>
        <w:t xml:space="preserve"> như sau:</w:t>
      </w:r>
    </w:p>
    <w:p w14:paraId="536381A1" w14:textId="77777777" w:rsidR="007809A9" w:rsidRPr="003A5FEE" w:rsidRDefault="007809A9" w:rsidP="007809A9">
      <w:pPr>
        <w:spacing w:before="40"/>
        <w:jc w:val="both"/>
        <w:rPr>
          <w:sz w:val="28"/>
          <w:szCs w:val="28"/>
          <w:lang w:val="fr-FR"/>
        </w:rPr>
      </w:pPr>
    </w:p>
    <w:p w14:paraId="2B70D6BB" w14:textId="175E94F7" w:rsidR="007809A9" w:rsidRPr="003A5FEE" w:rsidRDefault="007809A9" w:rsidP="007809A9">
      <w:pPr>
        <w:spacing w:before="40"/>
        <w:jc w:val="center"/>
        <w:rPr>
          <w:sz w:val="28"/>
          <w:szCs w:val="28"/>
          <w:lang w:val="fr-FR"/>
        </w:rPr>
      </w:pPr>
      <w:r w:rsidRPr="003A5FEE">
        <w:rPr>
          <w:noProof/>
          <w:sz w:val="28"/>
          <w:szCs w:val="28"/>
          <w:lang w:val="fr-FR"/>
        </w:rPr>
        <w:drawing>
          <wp:inline distT="0" distB="0" distL="0" distR="0" wp14:anchorId="5E9279A2" wp14:editId="767C3DDF">
            <wp:extent cx="5486400" cy="16217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A8439" w14:textId="77777777" w:rsidR="007809A9" w:rsidRPr="003A5FEE" w:rsidRDefault="007809A9" w:rsidP="007809A9">
      <w:pPr>
        <w:spacing w:before="40"/>
        <w:jc w:val="both"/>
        <w:rPr>
          <w:sz w:val="28"/>
          <w:szCs w:val="28"/>
          <w:lang w:val="fr-FR"/>
        </w:rPr>
      </w:pPr>
    </w:p>
    <w:p w14:paraId="19DF52B4" w14:textId="77777777" w:rsidR="007809A9" w:rsidRPr="003A5FEE" w:rsidRDefault="007809A9" w:rsidP="007809A9">
      <w:pPr>
        <w:spacing w:before="40"/>
        <w:jc w:val="both"/>
        <w:rPr>
          <w:sz w:val="28"/>
          <w:szCs w:val="28"/>
          <w:lang w:val="fr-FR"/>
        </w:rPr>
      </w:pPr>
      <w:r w:rsidRPr="00783F4C">
        <w:rPr>
          <w:sz w:val="28"/>
          <w:szCs w:val="28"/>
          <w:u w:val="single"/>
          <w:lang w:val="fr-FR"/>
        </w:rPr>
        <w:t>Bước 3</w:t>
      </w:r>
      <w:r w:rsidRPr="00783F4C">
        <w:rPr>
          <w:sz w:val="28"/>
          <w:szCs w:val="28"/>
          <w:lang w:val="fr-FR"/>
        </w:rPr>
        <w:t xml:space="preserve">. </w:t>
      </w:r>
      <w:r w:rsidRPr="003A5FEE">
        <w:rPr>
          <w:sz w:val="28"/>
          <w:szCs w:val="28"/>
          <w:lang w:val="fr-FR"/>
        </w:rPr>
        <w:t xml:space="preserve"> </w:t>
      </w:r>
      <w:r w:rsidRPr="003A5FEE">
        <w:rPr>
          <w:position w:val="-12"/>
          <w:sz w:val="28"/>
          <w:szCs w:val="28"/>
          <w:lang w:val="fr-FR"/>
        </w:rPr>
        <w:object w:dxaOrig="5940" w:dyaOrig="380" w14:anchorId="3451328A">
          <v:shape id="_x0000_i1190" type="#_x0000_t75" style="width:297pt;height:19.4pt" o:ole="">
            <v:imagedata r:id="rId369" o:title=""/>
          </v:shape>
          <o:OLEObject Type="Embed" ProgID="Equation.DSMT4" ShapeID="_x0000_i1190" DrawAspect="Content" ObjectID="_1760102872" r:id="rId370"/>
        </w:object>
      </w:r>
      <w:r w:rsidRPr="003A5FEE">
        <w:rPr>
          <w:sz w:val="28"/>
          <w:szCs w:val="28"/>
          <w:lang w:val="fr-FR"/>
        </w:rPr>
        <w:t xml:space="preserve">     </w:t>
      </w:r>
    </w:p>
    <w:p w14:paraId="27748E9F" w14:textId="77777777" w:rsidR="007809A9" w:rsidRDefault="007809A9" w:rsidP="007809A9">
      <w:pPr>
        <w:spacing w:before="40"/>
        <w:jc w:val="both"/>
        <w:rPr>
          <w:sz w:val="28"/>
          <w:szCs w:val="28"/>
          <w:lang w:val="fr-FR"/>
        </w:rPr>
      </w:pPr>
      <w:r w:rsidRPr="003A5FEE">
        <w:rPr>
          <w:sz w:val="28"/>
          <w:szCs w:val="28"/>
          <w:lang w:val="fr-FR"/>
        </w:rPr>
        <w:t>Đồ thị bộ phận G</w:t>
      </w:r>
      <w:r w:rsidRPr="003A5FEE">
        <w:rPr>
          <w:sz w:val="28"/>
          <w:szCs w:val="28"/>
          <w:vertAlign w:val="subscript"/>
          <w:lang w:val="fr-FR"/>
        </w:rPr>
        <w:t>3</w:t>
      </w:r>
      <w:r w:rsidRPr="003A5FEE">
        <w:rPr>
          <w:sz w:val="28"/>
          <w:szCs w:val="28"/>
          <w:lang w:val="fr-FR"/>
        </w:rPr>
        <w:t xml:space="preserve"> là:</w:t>
      </w:r>
    </w:p>
    <w:p w14:paraId="3D902B53" w14:textId="77777777" w:rsidR="007809A9" w:rsidRPr="003A5FEE" w:rsidRDefault="007809A9" w:rsidP="007809A9">
      <w:pPr>
        <w:spacing w:before="40"/>
        <w:jc w:val="both"/>
        <w:rPr>
          <w:sz w:val="28"/>
          <w:szCs w:val="28"/>
          <w:lang w:val="fr-FR"/>
        </w:rPr>
      </w:pPr>
    </w:p>
    <w:p w14:paraId="5EDAE684" w14:textId="40BBC809" w:rsidR="007809A9" w:rsidRPr="003A5FEE" w:rsidRDefault="007809A9" w:rsidP="007809A9">
      <w:pPr>
        <w:spacing w:before="40"/>
        <w:jc w:val="center"/>
        <w:rPr>
          <w:sz w:val="28"/>
          <w:szCs w:val="28"/>
          <w:lang w:val="fr-FR"/>
        </w:rPr>
      </w:pPr>
      <w:r w:rsidRPr="003A5FEE">
        <w:rPr>
          <w:noProof/>
          <w:sz w:val="28"/>
          <w:szCs w:val="28"/>
          <w:lang w:val="fr-FR"/>
        </w:rPr>
        <w:lastRenderedPageBreak/>
        <w:drawing>
          <wp:inline distT="0" distB="0" distL="0" distR="0" wp14:anchorId="2A0CA72F" wp14:editId="0A963D56">
            <wp:extent cx="5481955" cy="15614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95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A4E37" w14:textId="77777777" w:rsidR="007809A9" w:rsidRPr="003A5FEE" w:rsidRDefault="007809A9" w:rsidP="007809A9">
      <w:pPr>
        <w:jc w:val="both"/>
        <w:rPr>
          <w:sz w:val="28"/>
          <w:szCs w:val="28"/>
        </w:rPr>
      </w:pPr>
    </w:p>
    <w:p w14:paraId="02275BEA" w14:textId="77777777" w:rsidR="007809A9" w:rsidRPr="003A5FEE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>S và Z mất liên thông. Thuật toán kết thúc.</w:t>
      </w:r>
    </w:p>
    <w:p w14:paraId="3AFDE1DF" w14:textId="77777777" w:rsidR="007809A9" w:rsidRDefault="007809A9" w:rsidP="007809A9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 xml:space="preserve">Giá trị luồng cực đại </w:t>
      </w:r>
      <w:r w:rsidRPr="003A5FEE">
        <w:rPr>
          <w:position w:val="-32"/>
          <w:sz w:val="28"/>
          <w:szCs w:val="28"/>
        </w:rPr>
        <w:object w:dxaOrig="2600" w:dyaOrig="780" w14:anchorId="427681C1">
          <v:shape id="_x0000_i1191" type="#_x0000_t75" style="width:130.25pt;height:38.85pt" o:ole="">
            <v:imagedata r:id="rId372" o:title=""/>
          </v:shape>
          <o:OLEObject Type="Embed" ProgID="Equation.DSMT4" ShapeID="_x0000_i1191" DrawAspect="Content" ObjectID="_1760102873" r:id="rId373"/>
        </w:object>
      </w:r>
    </w:p>
    <w:p w14:paraId="00DE8770" w14:textId="77777777" w:rsidR="00510CAF" w:rsidRDefault="00510CAF" w:rsidP="007809A9">
      <w:pPr>
        <w:jc w:val="both"/>
        <w:rPr>
          <w:sz w:val="28"/>
          <w:szCs w:val="28"/>
        </w:rPr>
      </w:pPr>
    </w:p>
    <w:p w14:paraId="768DA56E" w14:textId="77777777" w:rsidR="003B6241" w:rsidRDefault="003B6241" w:rsidP="007809A9">
      <w:pPr>
        <w:jc w:val="both"/>
        <w:rPr>
          <w:sz w:val="28"/>
          <w:szCs w:val="28"/>
        </w:rPr>
      </w:pPr>
    </w:p>
    <w:p w14:paraId="19806744" w14:textId="77777777" w:rsidR="003B6241" w:rsidRDefault="003B6241" w:rsidP="007809A9">
      <w:pPr>
        <w:jc w:val="both"/>
        <w:rPr>
          <w:sz w:val="28"/>
          <w:szCs w:val="28"/>
        </w:rPr>
      </w:pPr>
    </w:p>
    <w:p w14:paraId="02A84E6E" w14:textId="77777777" w:rsidR="003B6241" w:rsidRDefault="003B6241" w:rsidP="007809A9">
      <w:pPr>
        <w:jc w:val="both"/>
        <w:rPr>
          <w:sz w:val="28"/>
          <w:szCs w:val="28"/>
        </w:rPr>
      </w:pPr>
    </w:p>
    <w:p w14:paraId="54755F76" w14:textId="77777777" w:rsidR="003B6241" w:rsidRDefault="003B6241" w:rsidP="007809A9">
      <w:pPr>
        <w:jc w:val="both"/>
        <w:rPr>
          <w:sz w:val="28"/>
          <w:szCs w:val="28"/>
        </w:rPr>
      </w:pPr>
    </w:p>
    <w:p w14:paraId="59C7A1BD" w14:textId="77777777" w:rsidR="003B6241" w:rsidRDefault="003B6241" w:rsidP="007809A9">
      <w:pPr>
        <w:jc w:val="both"/>
        <w:rPr>
          <w:sz w:val="28"/>
          <w:szCs w:val="28"/>
        </w:rPr>
      </w:pPr>
    </w:p>
    <w:p w14:paraId="156AF756" w14:textId="77777777" w:rsidR="003B6241" w:rsidRDefault="003B6241" w:rsidP="007809A9">
      <w:pPr>
        <w:jc w:val="both"/>
        <w:rPr>
          <w:sz w:val="28"/>
          <w:szCs w:val="28"/>
        </w:rPr>
      </w:pPr>
    </w:p>
    <w:p w14:paraId="54E610CC" w14:textId="77777777" w:rsidR="003B6241" w:rsidRDefault="003B6241" w:rsidP="007809A9">
      <w:pPr>
        <w:jc w:val="both"/>
        <w:rPr>
          <w:sz w:val="28"/>
          <w:szCs w:val="28"/>
        </w:rPr>
      </w:pPr>
    </w:p>
    <w:p w14:paraId="5D34D77E" w14:textId="77777777" w:rsidR="003B6241" w:rsidRDefault="003B6241" w:rsidP="007809A9">
      <w:pPr>
        <w:jc w:val="both"/>
        <w:rPr>
          <w:sz w:val="28"/>
          <w:szCs w:val="28"/>
        </w:rPr>
      </w:pPr>
    </w:p>
    <w:p w14:paraId="47FDDBAD" w14:textId="77777777" w:rsidR="003B6241" w:rsidRDefault="003B6241" w:rsidP="007809A9">
      <w:pPr>
        <w:jc w:val="both"/>
        <w:rPr>
          <w:sz w:val="28"/>
          <w:szCs w:val="28"/>
        </w:rPr>
      </w:pPr>
    </w:p>
    <w:p w14:paraId="12B78F0C" w14:textId="77777777" w:rsidR="003B6241" w:rsidRDefault="003B6241" w:rsidP="007809A9">
      <w:pPr>
        <w:jc w:val="both"/>
        <w:rPr>
          <w:sz w:val="28"/>
          <w:szCs w:val="28"/>
        </w:rPr>
      </w:pPr>
    </w:p>
    <w:p w14:paraId="00926FAC" w14:textId="77777777" w:rsidR="003B6241" w:rsidRDefault="003B6241" w:rsidP="007809A9">
      <w:pPr>
        <w:jc w:val="both"/>
        <w:rPr>
          <w:sz w:val="28"/>
          <w:szCs w:val="28"/>
        </w:rPr>
      </w:pPr>
    </w:p>
    <w:p w14:paraId="0FABB86C" w14:textId="77777777" w:rsidR="003B6241" w:rsidRDefault="003B6241" w:rsidP="007809A9">
      <w:pPr>
        <w:jc w:val="both"/>
        <w:rPr>
          <w:sz w:val="28"/>
          <w:szCs w:val="28"/>
        </w:rPr>
      </w:pPr>
    </w:p>
    <w:p w14:paraId="19D3C5C1" w14:textId="77777777" w:rsidR="003B6241" w:rsidRDefault="003B6241" w:rsidP="007809A9">
      <w:pPr>
        <w:jc w:val="both"/>
        <w:rPr>
          <w:sz w:val="28"/>
          <w:szCs w:val="28"/>
        </w:rPr>
      </w:pPr>
    </w:p>
    <w:p w14:paraId="4402A677" w14:textId="77777777" w:rsidR="003B6241" w:rsidRDefault="003B6241" w:rsidP="007809A9">
      <w:pPr>
        <w:jc w:val="both"/>
        <w:rPr>
          <w:sz w:val="28"/>
          <w:szCs w:val="28"/>
        </w:rPr>
      </w:pPr>
    </w:p>
    <w:p w14:paraId="35FA026C" w14:textId="77777777" w:rsidR="003B6241" w:rsidRDefault="003B6241" w:rsidP="007809A9">
      <w:pPr>
        <w:jc w:val="both"/>
        <w:rPr>
          <w:sz w:val="28"/>
          <w:szCs w:val="28"/>
        </w:rPr>
      </w:pPr>
    </w:p>
    <w:p w14:paraId="3472DBB3" w14:textId="77777777" w:rsidR="003B6241" w:rsidRDefault="003B6241" w:rsidP="007809A9">
      <w:pPr>
        <w:jc w:val="both"/>
        <w:rPr>
          <w:sz w:val="28"/>
          <w:szCs w:val="28"/>
        </w:rPr>
      </w:pPr>
    </w:p>
    <w:p w14:paraId="39309A03" w14:textId="77777777" w:rsidR="003B6241" w:rsidRDefault="003B6241" w:rsidP="007809A9">
      <w:pPr>
        <w:jc w:val="both"/>
        <w:rPr>
          <w:sz w:val="28"/>
          <w:szCs w:val="28"/>
        </w:rPr>
      </w:pPr>
    </w:p>
    <w:p w14:paraId="182AB67F" w14:textId="77777777" w:rsidR="003B6241" w:rsidRDefault="003B6241" w:rsidP="007809A9">
      <w:pPr>
        <w:jc w:val="both"/>
        <w:rPr>
          <w:sz w:val="28"/>
          <w:szCs w:val="28"/>
        </w:rPr>
      </w:pPr>
    </w:p>
    <w:p w14:paraId="792B987F" w14:textId="77777777" w:rsidR="003B6241" w:rsidRDefault="003B6241" w:rsidP="007809A9">
      <w:pPr>
        <w:jc w:val="both"/>
        <w:rPr>
          <w:sz w:val="28"/>
          <w:szCs w:val="28"/>
        </w:rPr>
      </w:pPr>
    </w:p>
    <w:p w14:paraId="6DC184FE" w14:textId="77777777" w:rsidR="003B6241" w:rsidRDefault="003B6241" w:rsidP="007809A9">
      <w:pPr>
        <w:jc w:val="both"/>
        <w:rPr>
          <w:sz w:val="28"/>
          <w:szCs w:val="28"/>
        </w:rPr>
      </w:pPr>
    </w:p>
    <w:p w14:paraId="170EFDE7" w14:textId="77777777" w:rsidR="003B6241" w:rsidRDefault="003B6241" w:rsidP="007809A9">
      <w:pPr>
        <w:jc w:val="both"/>
        <w:rPr>
          <w:sz w:val="28"/>
          <w:szCs w:val="28"/>
        </w:rPr>
      </w:pPr>
    </w:p>
    <w:p w14:paraId="7108190A" w14:textId="77777777" w:rsidR="003B6241" w:rsidRDefault="003B6241" w:rsidP="007809A9">
      <w:pPr>
        <w:jc w:val="both"/>
        <w:rPr>
          <w:sz w:val="28"/>
          <w:szCs w:val="28"/>
        </w:rPr>
      </w:pPr>
    </w:p>
    <w:p w14:paraId="76AB8C74" w14:textId="77777777" w:rsidR="003B6241" w:rsidRDefault="003B6241" w:rsidP="007809A9">
      <w:pPr>
        <w:jc w:val="both"/>
        <w:rPr>
          <w:sz w:val="28"/>
          <w:szCs w:val="28"/>
        </w:rPr>
      </w:pPr>
    </w:p>
    <w:p w14:paraId="1DA84CDA" w14:textId="77777777" w:rsidR="00A37938" w:rsidRDefault="00A37938" w:rsidP="003B6241">
      <w:pPr>
        <w:jc w:val="center"/>
        <w:rPr>
          <w:b/>
          <w:bCs/>
          <w:sz w:val="28"/>
          <w:szCs w:val="28"/>
          <w:lang w:val="vi-VN"/>
        </w:rPr>
      </w:pPr>
    </w:p>
    <w:p w14:paraId="759E7597" w14:textId="77777777" w:rsidR="00A37938" w:rsidRDefault="00A37938" w:rsidP="003B6241">
      <w:pPr>
        <w:jc w:val="center"/>
        <w:rPr>
          <w:b/>
          <w:bCs/>
          <w:sz w:val="28"/>
          <w:szCs w:val="28"/>
          <w:lang w:val="vi-VN"/>
        </w:rPr>
      </w:pPr>
    </w:p>
    <w:p w14:paraId="612A5133" w14:textId="77777777" w:rsidR="00A37938" w:rsidRDefault="00A37938" w:rsidP="003B6241">
      <w:pPr>
        <w:jc w:val="center"/>
        <w:rPr>
          <w:b/>
          <w:bCs/>
          <w:sz w:val="28"/>
          <w:szCs w:val="28"/>
          <w:lang w:val="vi-VN"/>
        </w:rPr>
      </w:pPr>
    </w:p>
    <w:p w14:paraId="737DE45C" w14:textId="77777777" w:rsidR="00A37938" w:rsidRDefault="00A37938" w:rsidP="003B6241">
      <w:pPr>
        <w:jc w:val="center"/>
        <w:rPr>
          <w:b/>
          <w:bCs/>
          <w:sz w:val="28"/>
          <w:szCs w:val="28"/>
          <w:lang w:val="vi-VN"/>
        </w:rPr>
      </w:pPr>
    </w:p>
    <w:p w14:paraId="78C95448" w14:textId="2F79ECCB" w:rsidR="003B6241" w:rsidRDefault="003B6241" w:rsidP="003B6241">
      <w:pPr>
        <w:jc w:val="center"/>
        <w:rPr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lastRenderedPageBreak/>
        <w:t>CÁC DẠNG BÀI TẬP</w:t>
      </w:r>
      <w:r w:rsidR="00093B2C">
        <w:rPr>
          <w:b/>
          <w:bCs/>
          <w:sz w:val="28"/>
          <w:szCs w:val="28"/>
          <w:lang w:val="vi-VN"/>
        </w:rPr>
        <w:t xml:space="preserve"> TOÁN RỜI RẠC</w:t>
      </w:r>
    </w:p>
    <w:p w14:paraId="6887C209" w14:textId="77777777" w:rsidR="00093B2C" w:rsidRDefault="00093B2C" w:rsidP="003B6241">
      <w:pPr>
        <w:jc w:val="center"/>
        <w:rPr>
          <w:sz w:val="28"/>
          <w:szCs w:val="28"/>
          <w:lang w:val="vi-VN"/>
        </w:rPr>
      </w:pPr>
    </w:p>
    <w:p w14:paraId="177A0761" w14:textId="50E2D3AF" w:rsidR="00093B2C" w:rsidRPr="00920658" w:rsidRDefault="00FD5095" w:rsidP="00920658">
      <w:pPr>
        <w:rPr>
          <w:b/>
          <w:bCs/>
          <w:sz w:val="28"/>
          <w:szCs w:val="28"/>
          <w:lang w:val="vi-VN"/>
        </w:rPr>
      </w:pPr>
      <w:r w:rsidRPr="00920658">
        <w:rPr>
          <w:b/>
          <w:bCs/>
          <w:sz w:val="28"/>
          <w:szCs w:val="28"/>
          <w:lang w:val="vi-VN"/>
        </w:rPr>
        <w:t xml:space="preserve">1. </w:t>
      </w:r>
      <w:r w:rsidR="005046D1" w:rsidRPr="00920658">
        <w:rPr>
          <w:b/>
          <w:bCs/>
          <w:sz w:val="28"/>
          <w:szCs w:val="28"/>
          <w:lang w:val="vi-VN"/>
        </w:rPr>
        <w:t>T</w:t>
      </w:r>
      <w:r w:rsidR="009E7449" w:rsidRPr="00920658">
        <w:rPr>
          <w:b/>
          <w:bCs/>
          <w:sz w:val="28"/>
          <w:szCs w:val="28"/>
          <w:lang w:val="vi-VN"/>
        </w:rPr>
        <w:t xml:space="preserve">ính </w:t>
      </w:r>
      <w:r w:rsidR="000B1405" w:rsidRPr="00920658">
        <w:rPr>
          <w:b/>
          <w:bCs/>
          <w:sz w:val="28"/>
          <w:szCs w:val="28"/>
          <w:lang w:val="vi-VN"/>
        </w:rPr>
        <w:t>toán</w:t>
      </w:r>
      <w:r w:rsidR="009E7449" w:rsidRPr="00920658">
        <w:rPr>
          <w:b/>
          <w:bCs/>
          <w:sz w:val="28"/>
          <w:szCs w:val="28"/>
          <w:lang w:val="vi-VN"/>
        </w:rPr>
        <w:t xml:space="preserve"> biểu thức, chứng minh đẳng thức.</w:t>
      </w:r>
    </w:p>
    <w:p w14:paraId="315D35E6" w14:textId="7D1FD6B9" w:rsidR="000B1405" w:rsidRPr="00527862" w:rsidRDefault="00FD5095" w:rsidP="00527862">
      <w:pPr>
        <w:rPr>
          <w:b/>
          <w:bCs/>
          <w:sz w:val="28"/>
          <w:szCs w:val="28"/>
          <w:lang w:val="vi-VN"/>
        </w:rPr>
      </w:pPr>
      <w:r w:rsidRPr="00527862">
        <w:rPr>
          <w:b/>
          <w:bCs/>
          <w:sz w:val="28"/>
          <w:szCs w:val="28"/>
          <w:lang w:val="vi-VN"/>
        </w:rPr>
        <w:t xml:space="preserve">2. </w:t>
      </w:r>
      <w:r w:rsidR="000B1405" w:rsidRPr="00527862">
        <w:rPr>
          <w:b/>
          <w:bCs/>
          <w:sz w:val="28"/>
          <w:szCs w:val="28"/>
          <w:lang w:val="vi-VN"/>
        </w:rPr>
        <w:t>Đếm phần tử</w:t>
      </w:r>
      <w:r w:rsidR="009527BF" w:rsidRPr="00527862">
        <w:rPr>
          <w:b/>
          <w:bCs/>
          <w:sz w:val="28"/>
          <w:szCs w:val="28"/>
          <w:lang w:val="vi-VN"/>
        </w:rPr>
        <w:t xml:space="preserve"> cấu thành từ một tập hợp</w:t>
      </w:r>
    </w:p>
    <w:p w14:paraId="710A15ED" w14:textId="4E790FC5" w:rsidR="00527862" w:rsidRDefault="00FD5095" w:rsidP="00FD5095">
      <w:pPr>
        <w:rPr>
          <w:b/>
          <w:bCs/>
          <w:sz w:val="28"/>
          <w:szCs w:val="28"/>
          <w:lang w:val="vi-VN"/>
        </w:rPr>
      </w:pPr>
      <w:r w:rsidRPr="00471404">
        <w:rPr>
          <w:b/>
          <w:bCs/>
          <w:sz w:val="28"/>
          <w:szCs w:val="28"/>
          <w:lang w:val="vi-VN"/>
        </w:rPr>
        <w:t xml:space="preserve">3. </w:t>
      </w:r>
      <w:r w:rsidR="009527BF" w:rsidRPr="00471404">
        <w:rPr>
          <w:b/>
          <w:bCs/>
          <w:sz w:val="28"/>
          <w:szCs w:val="28"/>
          <w:lang w:val="vi-VN"/>
        </w:rPr>
        <w:t>Bài toán tồn tại</w:t>
      </w:r>
    </w:p>
    <w:p w14:paraId="38B3434C" w14:textId="66588B4D" w:rsidR="003B483B" w:rsidRDefault="00BB5328" w:rsidP="00FD5095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4</w:t>
      </w:r>
      <w:r w:rsidR="00993F41">
        <w:rPr>
          <w:b/>
          <w:bCs/>
          <w:sz w:val="28"/>
          <w:szCs w:val="28"/>
          <w:lang w:val="vi-VN"/>
        </w:rPr>
        <w:t xml:space="preserve">. </w:t>
      </w:r>
      <w:r w:rsidR="003B483B">
        <w:rPr>
          <w:b/>
          <w:bCs/>
          <w:sz w:val="28"/>
          <w:szCs w:val="28"/>
          <w:lang w:val="vi-VN"/>
        </w:rPr>
        <w:t>Tính chất của đồ thị</w:t>
      </w:r>
      <w:r w:rsidR="008F6C05">
        <w:rPr>
          <w:b/>
          <w:bCs/>
          <w:sz w:val="28"/>
          <w:szCs w:val="28"/>
          <w:lang w:val="vi-VN"/>
        </w:rPr>
        <w:t>.</w:t>
      </w:r>
      <w:r w:rsidR="003B483B">
        <w:rPr>
          <w:b/>
          <w:bCs/>
          <w:sz w:val="28"/>
          <w:szCs w:val="28"/>
          <w:lang w:val="vi-VN"/>
        </w:rPr>
        <w:t xml:space="preserve"> B</w:t>
      </w:r>
      <w:r w:rsidR="009106DC">
        <w:rPr>
          <w:b/>
          <w:bCs/>
          <w:sz w:val="28"/>
          <w:szCs w:val="28"/>
          <w:lang w:val="vi-VN"/>
        </w:rPr>
        <w:t>ài</w:t>
      </w:r>
      <w:r w:rsidR="003B483B">
        <w:rPr>
          <w:b/>
          <w:bCs/>
          <w:sz w:val="28"/>
          <w:szCs w:val="28"/>
          <w:lang w:val="vi-VN"/>
        </w:rPr>
        <w:t xml:space="preserve"> toán đếm trong đồ thị</w:t>
      </w:r>
    </w:p>
    <w:p w14:paraId="0711F959" w14:textId="0137333B" w:rsidR="009106DC" w:rsidRDefault="008F6C05" w:rsidP="00FD5095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5</w:t>
      </w:r>
      <w:r w:rsidR="009106DC">
        <w:rPr>
          <w:b/>
          <w:bCs/>
          <w:sz w:val="28"/>
          <w:szCs w:val="28"/>
          <w:lang w:val="vi-VN"/>
        </w:rPr>
        <w:t>.</w:t>
      </w:r>
      <w:r w:rsidR="00471404">
        <w:rPr>
          <w:b/>
          <w:bCs/>
          <w:sz w:val="28"/>
          <w:szCs w:val="28"/>
          <w:lang w:val="vi-VN"/>
        </w:rPr>
        <w:t xml:space="preserve"> Cây bao trùm cực tiểu</w:t>
      </w:r>
    </w:p>
    <w:p w14:paraId="2F65C1C9" w14:textId="6488BFD1" w:rsidR="00234312" w:rsidRDefault="008F6C05" w:rsidP="00FD5095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6</w:t>
      </w:r>
      <w:r w:rsidR="00234312">
        <w:rPr>
          <w:b/>
          <w:bCs/>
          <w:sz w:val="28"/>
          <w:szCs w:val="28"/>
          <w:lang w:val="vi-VN"/>
        </w:rPr>
        <w:t>. Đường đi ngắn nhất</w:t>
      </w:r>
    </w:p>
    <w:p w14:paraId="78D37648" w14:textId="7398E614" w:rsidR="00234312" w:rsidRDefault="008F6C05" w:rsidP="00FD5095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7</w:t>
      </w:r>
      <w:r w:rsidR="00EF4CAF">
        <w:rPr>
          <w:b/>
          <w:bCs/>
          <w:sz w:val="28"/>
          <w:szCs w:val="28"/>
          <w:lang w:val="vi-VN"/>
        </w:rPr>
        <w:t>. Luồng vận tải cực đại</w:t>
      </w:r>
    </w:p>
    <w:p w14:paraId="2600CE5E" w14:textId="4CEC300B" w:rsidR="0084177B" w:rsidRDefault="005808AC" w:rsidP="00FD5095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8</w:t>
      </w:r>
      <w:r w:rsidR="0084177B">
        <w:rPr>
          <w:b/>
          <w:bCs/>
          <w:sz w:val="28"/>
          <w:szCs w:val="28"/>
          <w:lang w:val="vi-VN"/>
        </w:rPr>
        <w:t xml:space="preserve">. </w:t>
      </w:r>
      <w:r w:rsidR="00F23C76">
        <w:rPr>
          <w:b/>
          <w:bCs/>
          <w:sz w:val="28"/>
          <w:szCs w:val="28"/>
          <w:lang w:val="vi-VN"/>
        </w:rPr>
        <w:t>Hàm đại số logic</w:t>
      </w:r>
    </w:p>
    <w:p w14:paraId="2CADE516" w14:textId="5A7C565E" w:rsidR="005808AC" w:rsidRDefault="005808AC" w:rsidP="00FD5095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9. Thiết kế mạch l</w:t>
      </w:r>
      <w:r w:rsidR="00782053">
        <w:rPr>
          <w:b/>
          <w:bCs/>
          <w:sz w:val="28"/>
          <w:szCs w:val="28"/>
          <w:lang w:val="vi-VN"/>
        </w:rPr>
        <w:t>o</w:t>
      </w:r>
      <w:r>
        <w:rPr>
          <w:b/>
          <w:bCs/>
          <w:sz w:val="28"/>
          <w:szCs w:val="28"/>
          <w:lang w:val="vi-VN"/>
        </w:rPr>
        <w:t>gic</w:t>
      </w:r>
    </w:p>
    <w:p w14:paraId="285F4BF8" w14:textId="4DAC3E15" w:rsidR="00656EF9" w:rsidRDefault="003C3996" w:rsidP="00FD5095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10</w:t>
      </w:r>
      <w:r w:rsidR="00656EF9">
        <w:rPr>
          <w:b/>
          <w:bCs/>
          <w:sz w:val="28"/>
          <w:szCs w:val="28"/>
          <w:lang w:val="vi-VN"/>
        </w:rPr>
        <w:t>. Kiểm tra mệnh đề logic</w:t>
      </w:r>
    </w:p>
    <w:p w14:paraId="386EF6E5" w14:textId="77777777" w:rsidR="003C3996" w:rsidRDefault="003C3996" w:rsidP="00FD5095">
      <w:pPr>
        <w:rPr>
          <w:b/>
          <w:bCs/>
          <w:sz w:val="28"/>
          <w:szCs w:val="28"/>
          <w:lang w:val="vi-VN"/>
        </w:rPr>
      </w:pPr>
    </w:p>
    <w:p w14:paraId="234E8AC5" w14:textId="3805E740" w:rsidR="003C3996" w:rsidRPr="004A787C" w:rsidRDefault="004A787C" w:rsidP="004A787C">
      <w:pPr>
        <w:rPr>
          <w:b/>
          <w:bCs/>
          <w:i/>
          <w:iCs/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 xml:space="preserve">1. </w:t>
      </w:r>
      <w:r w:rsidR="003C3996" w:rsidRPr="004A787C">
        <w:rPr>
          <w:b/>
          <w:bCs/>
          <w:i/>
          <w:iCs/>
          <w:sz w:val="28"/>
          <w:szCs w:val="28"/>
          <w:lang w:val="vi-VN"/>
        </w:rPr>
        <w:t>Tính toán biểu thức và CM đẳng thức</w:t>
      </w:r>
      <w:r w:rsidR="008F0ECC" w:rsidRPr="004A787C">
        <w:rPr>
          <w:b/>
          <w:bCs/>
          <w:i/>
          <w:iCs/>
          <w:sz w:val="28"/>
          <w:szCs w:val="28"/>
          <w:lang w:val="vi-VN"/>
        </w:rPr>
        <w:t>.</w:t>
      </w:r>
    </w:p>
    <w:p w14:paraId="74177A52" w14:textId="484C881F" w:rsidR="008F0ECC" w:rsidRDefault="001C5F4F" w:rsidP="009E5560">
      <w:pPr>
        <w:pStyle w:val="ListParagraph"/>
        <w:numPr>
          <w:ilvl w:val="0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M đẳng thức đã cho: Thường dùng phương pháp qui nạp toán học.</w:t>
      </w:r>
    </w:p>
    <w:p w14:paraId="4A535E21" w14:textId="76E0F332" w:rsidR="00DC05E3" w:rsidRDefault="00DC05E3" w:rsidP="009E5560">
      <w:pPr>
        <w:pStyle w:val="ListParagraph"/>
        <w:numPr>
          <w:ilvl w:val="0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ìm biểu thức chưa biết: Cần sử dụng các công thức đã biết:</w:t>
      </w:r>
    </w:p>
    <w:p w14:paraId="413C5C9D" w14:textId="77777777" w:rsidR="009E5560" w:rsidRDefault="002C2FE2" w:rsidP="009E5560">
      <w:pPr>
        <w:pStyle w:val="ListParagraph"/>
        <w:numPr>
          <w:ilvl w:val="1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ông thức nhị thức Newton</w:t>
      </w:r>
    </w:p>
    <w:p w14:paraId="19B5B20B" w14:textId="05D115C2" w:rsidR="002C2FE2" w:rsidRDefault="007D18CC" w:rsidP="009E5560">
      <w:pPr>
        <w:pStyle w:val="ListParagraph"/>
        <w:numPr>
          <w:ilvl w:val="1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ổng n số tự nhiên, bình phương</w:t>
      </w:r>
      <w:r w:rsidR="002F6670">
        <w:rPr>
          <w:sz w:val="28"/>
          <w:szCs w:val="28"/>
          <w:lang w:val="vi-VN"/>
        </w:rPr>
        <w:t>...</w:t>
      </w:r>
    </w:p>
    <w:p w14:paraId="0A66B68A" w14:textId="261FB344" w:rsidR="002C2FE2" w:rsidRDefault="002C2FE2" w:rsidP="009E5560">
      <w:pPr>
        <w:pStyle w:val="ListParagraph"/>
        <w:numPr>
          <w:ilvl w:val="1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ấp số c</w:t>
      </w:r>
      <w:r w:rsidR="007D18CC">
        <w:rPr>
          <w:sz w:val="28"/>
          <w:szCs w:val="28"/>
          <w:lang w:val="vi-VN"/>
        </w:rPr>
        <w:t>ộng và</w:t>
      </w:r>
      <w:r>
        <w:rPr>
          <w:sz w:val="28"/>
          <w:szCs w:val="28"/>
          <w:lang w:val="vi-VN"/>
        </w:rPr>
        <w:t xml:space="preserve"> cấp số nhân</w:t>
      </w:r>
    </w:p>
    <w:p w14:paraId="4B201FBD" w14:textId="51763FBB" w:rsidR="002F6670" w:rsidRDefault="002F6670" w:rsidP="009E5560">
      <w:pPr>
        <w:pStyle w:val="ListParagraph"/>
        <w:numPr>
          <w:ilvl w:val="1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Khai triển Taylor</w:t>
      </w:r>
    </w:p>
    <w:p w14:paraId="1EB18071" w14:textId="77777777" w:rsidR="000C6A69" w:rsidRDefault="000C6A69" w:rsidP="004A787C">
      <w:pPr>
        <w:rPr>
          <w:b/>
          <w:bCs/>
          <w:i/>
          <w:iCs/>
          <w:sz w:val="28"/>
          <w:szCs w:val="28"/>
          <w:lang w:val="vi-VN"/>
        </w:rPr>
      </w:pPr>
    </w:p>
    <w:p w14:paraId="68F99409" w14:textId="183AB153" w:rsidR="004A787C" w:rsidRDefault="004A787C" w:rsidP="004A787C">
      <w:pPr>
        <w:rPr>
          <w:b/>
          <w:bCs/>
          <w:i/>
          <w:iCs/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>2.</w:t>
      </w:r>
      <w:r w:rsidR="00CA7EF9">
        <w:rPr>
          <w:b/>
          <w:bCs/>
          <w:i/>
          <w:iCs/>
          <w:sz w:val="28"/>
          <w:szCs w:val="28"/>
          <w:lang w:val="vi-VN"/>
        </w:rPr>
        <w:t xml:space="preserve"> Đếm phần tử cấu thành từ một tập hợp</w:t>
      </w:r>
    </w:p>
    <w:p w14:paraId="482580D7" w14:textId="1AC64A4C" w:rsidR="00CA7EF9" w:rsidRDefault="009639B9" w:rsidP="004A787C">
      <w:pPr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 xml:space="preserve"> </w:t>
      </w:r>
      <w:r>
        <w:rPr>
          <w:b/>
          <w:bCs/>
          <w:i/>
          <w:iCs/>
          <w:sz w:val="28"/>
          <w:szCs w:val="28"/>
          <w:lang w:val="vi-VN"/>
        </w:rPr>
        <w:softHyphen/>
        <w:t xml:space="preserve"> </w:t>
      </w:r>
      <w:r w:rsidR="0055688F">
        <w:rPr>
          <w:b/>
          <w:bCs/>
          <w:i/>
          <w:iCs/>
          <w:sz w:val="28"/>
          <w:szCs w:val="28"/>
          <w:lang w:val="vi-VN"/>
        </w:rPr>
        <w:t xml:space="preserve">    </w:t>
      </w:r>
      <w:r w:rsidR="0055688F">
        <w:rPr>
          <w:sz w:val="28"/>
          <w:szCs w:val="28"/>
          <w:lang w:val="vi-VN"/>
        </w:rPr>
        <w:t xml:space="preserve">- </w:t>
      </w:r>
      <w:r>
        <w:rPr>
          <w:sz w:val="28"/>
          <w:szCs w:val="28"/>
          <w:lang w:val="vi-VN"/>
        </w:rPr>
        <w:t xml:space="preserve">Xác </w:t>
      </w:r>
      <w:r w:rsidR="007F3DB6">
        <w:rPr>
          <w:sz w:val="28"/>
          <w:szCs w:val="28"/>
          <w:lang w:val="vi-VN"/>
        </w:rPr>
        <w:t>định</w:t>
      </w:r>
      <w:r>
        <w:rPr>
          <w:sz w:val="28"/>
          <w:szCs w:val="28"/>
          <w:lang w:val="vi-VN"/>
        </w:rPr>
        <w:t>: Loại cấu trúc gì? Tổ hợp? Chỉnh hợp</w:t>
      </w:r>
      <w:r w:rsidR="00363DA4">
        <w:rPr>
          <w:sz w:val="28"/>
          <w:szCs w:val="28"/>
          <w:lang w:val="vi-VN"/>
        </w:rPr>
        <w:t xml:space="preserve">, chỉnh hợp lặp? Hoán vị, hoán vị lặp? Chia n phần tử </w:t>
      </w:r>
      <w:r w:rsidR="007F3DB6">
        <w:rPr>
          <w:sz w:val="28"/>
          <w:szCs w:val="28"/>
          <w:lang w:val="vi-VN"/>
        </w:rPr>
        <w:t>thành k nhóm có n</w:t>
      </w:r>
      <w:r w:rsidR="007F3DB6" w:rsidRPr="007F3DB6">
        <w:rPr>
          <w:sz w:val="28"/>
          <w:szCs w:val="28"/>
          <w:vertAlign w:val="subscript"/>
          <w:lang w:val="vi-VN"/>
        </w:rPr>
        <w:t>1</w:t>
      </w:r>
      <w:r w:rsidR="007F3DB6">
        <w:rPr>
          <w:sz w:val="28"/>
          <w:szCs w:val="28"/>
          <w:lang w:val="vi-VN"/>
        </w:rPr>
        <w:t>, n</w:t>
      </w:r>
      <w:r w:rsidR="007F3DB6" w:rsidRPr="007F3DB6">
        <w:rPr>
          <w:sz w:val="28"/>
          <w:szCs w:val="28"/>
          <w:vertAlign w:val="subscript"/>
          <w:lang w:val="vi-VN"/>
        </w:rPr>
        <w:t>2</w:t>
      </w:r>
      <w:r w:rsidR="007F3DB6">
        <w:rPr>
          <w:sz w:val="28"/>
          <w:szCs w:val="28"/>
          <w:lang w:val="vi-VN"/>
        </w:rPr>
        <w:t>, ... n</w:t>
      </w:r>
      <w:r w:rsidR="007F3DB6" w:rsidRPr="007F3DB6">
        <w:rPr>
          <w:sz w:val="28"/>
          <w:szCs w:val="28"/>
          <w:vertAlign w:val="subscript"/>
          <w:lang w:val="vi-VN"/>
        </w:rPr>
        <w:t>k</w:t>
      </w:r>
      <w:r w:rsidR="007F3DB6">
        <w:rPr>
          <w:sz w:val="28"/>
          <w:szCs w:val="28"/>
          <w:lang w:val="vi-VN"/>
        </w:rPr>
        <w:t xml:space="preserve"> phần tử?</w:t>
      </w:r>
    </w:p>
    <w:p w14:paraId="25C75C63" w14:textId="71AA84C4" w:rsidR="008F1A5F" w:rsidRDefault="008F1A5F" w:rsidP="009E5560">
      <w:pPr>
        <w:pStyle w:val="ListParagraph"/>
        <w:numPr>
          <w:ilvl w:val="0"/>
          <w:numId w:val="6"/>
        </w:numPr>
        <w:rPr>
          <w:sz w:val="28"/>
          <w:szCs w:val="28"/>
          <w:lang w:val="vi-VN"/>
        </w:rPr>
      </w:pPr>
      <w:r w:rsidRPr="0055688F">
        <w:rPr>
          <w:sz w:val="28"/>
          <w:szCs w:val="28"/>
          <w:lang w:val="vi-VN"/>
        </w:rPr>
        <w:t>Các công thức: A</w:t>
      </w:r>
      <w:r w:rsidRPr="0055688F">
        <w:rPr>
          <w:sz w:val="28"/>
          <w:szCs w:val="28"/>
          <w:vertAlign w:val="subscript"/>
          <w:lang w:val="vi-VN"/>
        </w:rPr>
        <w:t>n</w:t>
      </w:r>
      <w:r w:rsidRPr="0055688F">
        <w:rPr>
          <w:sz w:val="28"/>
          <w:szCs w:val="28"/>
          <w:vertAlign w:val="superscript"/>
          <w:lang w:val="vi-VN"/>
        </w:rPr>
        <w:t>k</w:t>
      </w:r>
      <w:r w:rsidRPr="0055688F">
        <w:rPr>
          <w:sz w:val="28"/>
          <w:szCs w:val="28"/>
          <w:lang w:val="vi-VN"/>
        </w:rPr>
        <w:t>. C</w:t>
      </w:r>
      <w:r w:rsidRPr="0055688F">
        <w:rPr>
          <w:sz w:val="28"/>
          <w:szCs w:val="28"/>
          <w:vertAlign w:val="subscript"/>
          <w:lang w:val="vi-VN"/>
        </w:rPr>
        <w:t>n</w:t>
      </w:r>
      <w:r w:rsidRPr="0055688F">
        <w:rPr>
          <w:sz w:val="28"/>
          <w:szCs w:val="28"/>
          <w:vertAlign w:val="superscript"/>
          <w:lang w:val="vi-VN"/>
        </w:rPr>
        <w:t>k</w:t>
      </w:r>
      <w:r w:rsidRPr="0055688F">
        <w:rPr>
          <w:sz w:val="28"/>
          <w:szCs w:val="28"/>
          <w:lang w:val="vi-VN"/>
        </w:rPr>
        <w:t xml:space="preserve">. </w:t>
      </w:r>
      <w:r w:rsidR="00AD17D0" w:rsidRPr="0055688F">
        <w:rPr>
          <w:sz w:val="28"/>
          <w:szCs w:val="28"/>
          <w:lang w:val="vi-VN"/>
        </w:rPr>
        <w:t>R</w:t>
      </w:r>
      <w:r w:rsidR="00AD17D0" w:rsidRPr="0055688F">
        <w:rPr>
          <w:sz w:val="28"/>
          <w:szCs w:val="28"/>
          <w:vertAlign w:val="subscript"/>
          <w:lang w:val="vi-VN"/>
        </w:rPr>
        <w:t>n</w:t>
      </w:r>
      <w:r w:rsidR="00AD17D0" w:rsidRPr="0055688F">
        <w:rPr>
          <w:sz w:val="28"/>
          <w:szCs w:val="28"/>
          <w:vertAlign w:val="superscript"/>
          <w:lang w:val="vi-VN"/>
        </w:rPr>
        <w:t>k</w:t>
      </w:r>
      <w:r w:rsidR="00125F31" w:rsidRPr="0055688F">
        <w:rPr>
          <w:sz w:val="28"/>
          <w:szCs w:val="28"/>
          <w:lang w:val="vi-VN"/>
        </w:rPr>
        <w:t>, Chỉnh hợp lặp, hoán vị lặp, tổ hợp lặp</w:t>
      </w:r>
    </w:p>
    <w:p w14:paraId="2A854662" w14:textId="05CEFDB3" w:rsidR="00C1556A" w:rsidRDefault="00C1556A" w:rsidP="009E5560">
      <w:pPr>
        <w:pStyle w:val="ListParagraph"/>
        <w:numPr>
          <w:ilvl w:val="0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Số nghiệm nguyên của một phương trình nhiều ẩn số.</w:t>
      </w:r>
    </w:p>
    <w:p w14:paraId="7F44550D" w14:textId="395D6D34" w:rsidR="009D3FC4" w:rsidRDefault="009D3FC4" w:rsidP="009E5560">
      <w:pPr>
        <w:pStyle w:val="ListParagraph"/>
        <w:numPr>
          <w:ilvl w:val="0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ác nguyên lý: Cộng (</w:t>
      </w:r>
      <w:r w:rsidR="00F4388F">
        <w:rPr>
          <w:sz w:val="28"/>
          <w:szCs w:val="28"/>
          <w:lang w:val="vi-VN"/>
        </w:rPr>
        <w:t xml:space="preserve">Hợp </w:t>
      </w:r>
      <w:r>
        <w:rPr>
          <w:sz w:val="28"/>
          <w:szCs w:val="28"/>
          <w:lang w:val="vi-VN"/>
        </w:rPr>
        <w:t xml:space="preserve">tập con rời nhau), </w:t>
      </w:r>
      <w:r w:rsidR="00484895">
        <w:rPr>
          <w:sz w:val="28"/>
          <w:szCs w:val="28"/>
          <w:lang w:val="vi-VN"/>
        </w:rPr>
        <w:t xml:space="preserve">loại trừ </w:t>
      </w:r>
      <w:r w:rsidR="00F4388F">
        <w:rPr>
          <w:sz w:val="28"/>
          <w:szCs w:val="28"/>
          <w:lang w:val="vi-VN"/>
        </w:rPr>
        <w:t xml:space="preserve">(tập con giao nhau) và </w:t>
      </w:r>
      <w:r>
        <w:rPr>
          <w:sz w:val="28"/>
          <w:szCs w:val="28"/>
          <w:lang w:val="vi-VN"/>
        </w:rPr>
        <w:t xml:space="preserve">bù trừ ( </w:t>
      </w:r>
      <w:r w:rsidR="00F4388F">
        <w:rPr>
          <w:sz w:val="28"/>
          <w:szCs w:val="28"/>
          <w:lang w:val="vi-VN"/>
        </w:rPr>
        <w:t xml:space="preserve">Hợp của </w:t>
      </w:r>
      <w:r>
        <w:rPr>
          <w:sz w:val="28"/>
          <w:szCs w:val="28"/>
          <w:lang w:val="vi-VN"/>
        </w:rPr>
        <w:t>tập con giao nhau)</w:t>
      </w:r>
      <w:r w:rsidR="005F2455">
        <w:rPr>
          <w:sz w:val="28"/>
          <w:szCs w:val="28"/>
          <w:lang w:val="vi-VN"/>
        </w:rPr>
        <w:t xml:space="preserve"> nhân (tích Đề các)</w:t>
      </w:r>
    </w:p>
    <w:p w14:paraId="4BDB3DB5" w14:textId="6FAE6A7C" w:rsidR="00F93095" w:rsidRDefault="00F93095" w:rsidP="009E5560">
      <w:pPr>
        <w:pStyle w:val="ListParagraph"/>
        <w:numPr>
          <w:ilvl w:val="0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Công thức </w:t>
      </w:r>
      <w:r w:rsidR="00124A69">
        <w:rPr>
          <w:b/>
          <w:bCs/>
          <w:i/>
          <w:iCs/>
          <w:sz w:val="28"/>
          <w:szCs w:val="28"/>
          <w:lang w:val="vi-VN"/>
        </w:rPr>
        <w:t>Số mất thứ tự</w:t>
      </w:r>
    </w:p>
    <w:p w14:paraId="04746DB1" w14:textId="65BA3515" w:rsidR="00A666D1" w:rsidRPr="00A666D1" w:rsidRDefault="003B5A32" w:rsidP="009E5560">
      <w:pPr>
        <w:pStyle w:val="ListParagraph"/>
        <w:numPr>
          <w:ilvl w:val="0"/>
          <w:numId w:val="6"/>
        </w:numPr>
        <w:rPr>
          <w:b/>
          <w:bCs/>
          <w:sz w:val="28"/>
          <w:szCs w:val="28"/>
          <w:lang w:val="vi-VN"/>
        </w:rPr>
      </w:pPr>
      <w:r w:rsidRPr="00D142FF">
        <w:rPr>
          <w:sz w:val="28"/>
          <w:szCs w:val="28"/>
          <w:lang w:val="vi-VN"/>
        </w:rPr>
        <w:t>Nguyên lý truy hồi: Tính T</w:t>
      </w:r>
      <w:r w:rsidR="00D142FF" w:rsidRPr="00D142FF">
        <w:rPr>
          <w:sz w:val="28"/>
          <w:szCs w:val="28"/>
          <w:vertAlign w:val="subscript"/>
          <w:lang w:val="vi-VN"/>
        </w:rPr>
        <w:t>0</w:t>
      </w:r>
      <w:r w:rsidR="00D142FF">
        <w:rPr>
          <w:sz w:val="28"/>
          <w:szCs w:val="28"/>
          <w:lang w:val="vi-VN"/>
        </w:rPr>
        <w:t>, T</w:t>
      </w:r>
      <w:r w:rsidR="00D142FF" w:rsidRPr="00D142FF">
        <w:rPr>
          <w:sz w:val="28"/>
          <w:szCs w:val="28"/>
          <w:vertAlign w:val="subscript"/>
          <w:lang w:val="vi-VN"/>
        </w:rPr>
        <w:t>1</w:t>
      </w:r>
      <w:r w:rsidR="007D702F">
        <w:rPr>
          <w:sz w:val="28"/>
          <w:szCs w:val="28"/>
          <w:vertAlign w:val="subscript"/>
          <w:lang w:val="vi-VN"/>
        </w:rPr>
        <w:t xml:space="preserve"> </w:t>
      </w:r>
      <w:r w:rsidR="00EA29EC">
        <w:rPr>
          <w:sz w:val="28"/>
          <w:szCs w:val="28"/>
          <w:vertAlign w:val="subscript"/>
        </w:rPr>
        <w:t>…</w:t>
      </w:r>
      <w:r w:rsidR="007D702F">
        <w:rPr>
          <w:sz w:val="28"/>
          <w:szCs w:val="28"/>
          <w:lang w:val="vi-VN"/>
        </w:rPr>
        <w:t xml:space="preserve"> </w:t>
      </w:r>
    </w:p>
    <w:p w14:paraId="5B8BF057" w14:textId="45B4ADD0" w:rsidR="00EF4CAF" w:rsidRDefault="00A666D1" w:rsidP="00A666D1">
      <w:pPr>
        <w:ind w:left="360"/>
        <w:rPr>
          <w:i/>
          <w:iCs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                                   </w:t>
      </w:r>
      <w:r w:rsidR="007D702F" w:rsidRPr="00A666D1">
        <w:rPr>
          <w:sz w:val="28"/>
          <w:szCs w:val="28"/>
          <w:lang w:val="vi-VN"/>
        </w:rPr>
        <w:t>Lâp công thứ</w:t>
      </w:r>
      <w:r w:rsidR="00E62F4C" w:rsidRPr="00A666D1">
        <w:rPr>
          <w:sz w:val="28"/>
          <w:szCs w:val="28"/>
          <w:lang w:val="vi-VN"/>
        </w:rPr>
        <w:t>c</w:t>
      </w:r>
      <w:r w:rsidR="007D702F" w:rsidRPr="00A666D1">
        <w:rPr>
          <w:sz w:val="28"/>
          <w:szCs w:val="28"/>
          <w:lang w:val="vi-VN"/>
        </w:rPr>
        <w:t xml:space="preserve"> truy hồi: Tn = </w:t>
      </w:r>
      <w:r w:rsidR="007D702F" w:rsidRPr="00A666D1">
        <w:rPr>
          <w:i/>
          <w:iCs/>
          <w:sz w:val="28"/>
          <w:szCs w:val="28"/>
          <w:lang w:val="vi-VN"/>
        </w:rPr>
        <w:t>f(</w:t>
      </w:r>
      <w:r w:rsidR="00E62F4C" w:rsidRPr="00A666D1">
        <w:rPr>
          <w:sz w:val="28"/>
          <w:szCs w:val="28"/>
          <w:lang w:val="vi-VN"/>
        </w:rPr>
        <w:t>Tn-1, Tn-2...</w:t>
      </w:r>
      <w:r w:rsidR="007D702F" w:rsidRPr="00A666D1">
        <w:rPr>
          <w:i/>
          <w:iCs/>
          <w:sz w:val="28"/>
          <w:szCs w:val="28"/>
          <w:lang w:val="vi-VN"/>
        </w:rPr>
        <w:t>)</w:t>
      </w:r>
    </w:p>
    <w:p w14:paraId="00751F38" w14:textId="77777777" w:rsidR="000C6A69" w:rsidRDefault="000C6A69" w:rsidP="00614321">
      <w:pPr>
        <w:rPr>
          <w:b/>
          <w:bCs/>
          <w:i/>
          <w:iCs/>
          <w:sz w:val="28"/>
          <w:szCs w:val="28"/>
          <w:lang w:val="vi-VN"/>
        </w:rPr>
      </w:pPr>
    </w:p>
    <w:p w14:paraId="284416E5" w14:textId="5A4512B6" w:rsidR="00614321" w:rsidRDefault="00614321" w:rsidP="00614321">
      <w:pPr>
        <w:rPr>
          <w:b/>
          <w:bCs/>
          <w:i/>
          <w:iCs/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>3.</w:t>
      </w:r>
      <w:r w:rsidR="004C570D">
        <w:rPr>
          <w:b/>
          <w:bCs/>
          <w:i/>
          <w:iCs/>
          <w:sz w:val="28"/>
          <w:szCs w:val="28"/>
        </w:rPr>
        <w:t xml:space="preserve"> </w:t>
      </w:r>
      <w:r>
        <w:rPr>
          <w:b/>
          <w:bCs/>
          <w:i/>
          <w:iCs/>
          <w:sz w:val="28"/>
          <w:szCs w:val="28"/>
          <w:lang w:val="vi-VN"/>
        </w:rPr>
        <w:t>Bài toán tồn tại</w:t>
      </w:r>
    </w:p>
    <w:p w14:paraId="1C775991" w14:textId="4FBC84DE" w:rsidR="005D6389" w:rsidRDefault="00404663" w:rsidP="00614321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</w:t>
      </w:r>
      <w:r w:rsidR="000D19B1">
        <w:rPr>
          <w:sz w:val="28"/>
          <w:szCs w:val="28"/>
          <w:lang w:val="vi-VN"/>
        </w:rPr>
        <w:t xml:space="preserve">- </w:t>
      </w:r>
      <w:r>
        <w:rPr>
          <w:sz w:val="28"/>
          <w:szCs w:val="28"/>
          <w:lang w:val="vi-VN"/>
        </w:rPr>
        <w:t xml:space="preserve">   </w:t>
      </w:r>
      <w:r w:rsidR="000D19B1">
        <w:rPr>
          <w:sz w:val="28"/>
          <w:szCs w:val="28"/>
          <w:lang w:val="vi-VN"/>
        </w:rPr>
        <w:t>Phương pháp phản chứng: Giả sử không tồn tại =&gt; Vô lý</w:t>
      </w:r>
      <w:r>
        <w:rPr>
          <w:sz w:val="28"/>
          <w:szCs w:val="28"/>
          <w:lang w:val="vi-VN"/>
        </w:rPr>
        <w:t>; Vậy phải tồn tại</w:t>
      </w:r>
    </w:p>
    <w:p w14:paraId="169E44AA" w14:textId="41F98979" w:rsidR="00404663" w:rsidRDefault="00404663" w:rsidP="00614321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</w:t>
      </w:r>
      <w:r w:rsidR="00AA49A0">
        <w:rPr>
          <w:sz w:val="28"/>
          <w:szCs w:val="28"/>
          <w:lang w:val="vi-VN"/>
        </w:rPr>
        <w:t xml:space="preserve"> -    </w:t>
      </w:r>
      <w:r w:rsidR="00AA49A0">
        <w:rPr>
          <w:b/>
          <w:bCs/>
          <w:i/>
          <w:iCs/>
          <w:sz w:val="28"/>
          <w:szCs w:val="28"/>
          <w:lang w:val="vi-VN"/>
        </w:rPr>
        <w:t>Định lý Dirichlet</w:t>
      </w:r>
      <w:r w:rsidR="009053B4">
        <w:rPr>
          <w:b/>
          <w:bCs/>
          <w:i/>
          <w:iCs/>
          <w:sz w:val="28"/>
          <w:szCs w:val="28"/>
          <w:lang w:val="vi-VN"/>
        </w:rPr>
        <w:t xml:space="preserve">: </w:t>
      </w:r>
      <w:r w:rsidR="009053B4">
        <w:rPr>
          <w:sz w:val="28"/>
          <w:szCs w:val="28"/>
          <w:lang w:val="vi-VN"/>
        </w:rPr>
        <w:t xml:space="preserve"> Xác định được “bồ câu” và “chuồng”</w:t>
      </w:r>
    </w:p>
    <w:p w14:paraId="06B38C01" w14:textId="77777777" w:rsidR="000C6A69" w:rsidRDefault="000C6A69" w:rsidP="00614321">
      <w:pPr>
        <w:rPr>
          <w:b/>
          <w:bCs/>
          <w:i/>
          <w:iCs/>
          <w:sz w:val="28"/>
          <w:szCs w:val="28"/>
          <w:lang w:val="vi-VN"/>
        </w:rPr>
      </w:pPr>
    </w:p>
    <w:p w14:paraId="108A39C2" w14:textId="283B5188" w:rsidR="004F6630" w:rsidRDefault="004F6630" w:rsidP="00614321">
      <w:pPr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>4. Tính chất của đồ thị</w:t>
      </w:r>
      <w:r w:rsidR="00005ABC">
        <w:rPr>
          <w:b/>
          <w:bCs/>
          <w:i/>
          <w:iCs/>
          <w:sz w:val="28"/>
          <w:szCs w:val="28"/>
          <w:lang w:val="vi-VN"/>
        </w:rPr>
        <w:t>- Bài toán đếm trong đồ thị</w:t>
      </w:r>
    </w:p>
    <w:p w14:paraId="29D56B41" w14:textId="1CADB355" w:rsidR="00172486" w:rsidRDefault="00172486" w:rsidP="00614321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- </w:t>
      </w:r>
      <w:r w:rsidR="00EF051E">
        <w:rPr>
          <w:sz w:val="28"/>
          <w:szCs w:val="28"/>
          <w:lang w:val="vi-VN"/>
        </w:rPr>
        <w:t xml:space="preserve">   </w:t>
      </w:r>
      <w:r>
        <w:rPr>
          <w:sz w:val="28"/>
          <w:szCs w:val="28"/>
          <w:lang w:val="vi-VN"/>
        </w:rPr>
        <w:t xml:space="preserve">Đồ thị đủ, đồ thị </w:t>
      </w:r>
      <w:r w:rsidR="00EF051E">
        <w:rPr>
          <w:sz w:val="28"/>
          <w:szCs w:val="28"/>
          <w:lang w:val="vi-VN"/>
        </w:rPr>
        <w:t>bộ phận, đồ thị con</w:t>
      </w:r>
      <w:r w:rsidR="00D26DBA">
        <w:rPr>
          <w:sz w:val="28"/>
          <w:szCs w:val="28"/>
          <w:lang w:val="vi-VN"/>
        </w:rPr>
        <w:t>, cây. Áp dụng cho đa giác</w:t>
      </w:r>
      <w:r w:rsidR="005D5222">
        <w:rPr>
          <w:sz w:val="28"/>
          <w:szCs w:val="28"/>
          <w:lang w:val="vi-VN"/>
        </w:rPr>
        <w:t>.</w:t>
      </w:r>
    </w:p>
    <w:p w14:paraId="6CD451FE" w14:textId="019BDD0E" w:rsidR="00EF051E" w:rsidRDefault="00EF051E" w:rsidP="00614321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-    Dồ thị Euler và định lý Euler. Đồ thị Hamilton và định lý Dirac</w:t>
      </w:r>
    </w:p>
    <w:p w14:paraId="1A2274B6" w14:textId="77777777" w:rsidR="000C6A69" w:rsidRDefault="000C6A69" w:rsidP="00B46FB9">
      <w:pPr>
        <w:rPr>
          <w:b/>
          <w:bCs/>
          <w:i/>
          <w:iCs/>
          <w:sz w:val="28"/>
          <w:szCs w:val="28"/>
          <w:lang w:val="vi-VN"/>
        </w:rPr>
      </w:pPr>
    </w:p>
    <w:p w14:paraId="1E3AFEAC" w14:textId="485A718A" w:rsidR="00B46FB9" w:rsidRPr="00651048" w:rsidRDefault="00B46FB9" w:rsidP="00B46FB9">
      <w:pPr>
        <w:rPr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lastRenderedPageBreak/>
        <w:t>5. Cây bao trùm cực tiểu</w:t>
      </w:r>
      <w:r w:rsidR="00651048">
        <w:rPr>
          <w:b/>
          <w:bCs/>
          <w:i/>
          <w:iCs/>
          <w:sz w:val="28"/>
          <w:szCs w:val="28"/>
          <w:lang w:val="vi-VN"/>
        </w:rPr>
        <w:t xml:space="preserve">. </w:t>
      </w:r>
      <w:r w:rsidR="00651048">
        <w:rPr>
          <w:sz w:val="28"/>
          <w:szCs w:val="28"/>
          <w:lang w:val="vi-VN"/>
        </w:rPr>
        <w:t xml:space="preserve"> Thuật toán Kruskal </w:t>
      </w:r>
      <w:r w:rsidR="009E5560">
        <w:rPr>
          <w:sz w:val="28"/>
          <w:szCs w:val="28"/>
          <w:lang w:val="vi-VN"/>
        </w:rPr>
        <w:t>v</w:t>
      </w:r>
      <w:r w:rsidR="00651048">
        <w:rPr>
          <w:sz w:val="28"/>
          <w:szCs w:val="28"/>
          <w:lang w:val="vi-VN"/>
        </w:rPr>
        <w:t>à Prim. Bảng tính.</w:t>
      </w:r>
    </w:p>
    <w:p w14:paraId="55DC6EFB" w14:textId="77777777" w:rsidR="009E5560" w:rsidRDefault="009E5560" w:rsidP="00B46FB9">
      <w:pPr>
        <w:rPr>
          <w:b/>
          <w:bCs/>
          <w:i/>
          <w:iCs/>
          <w:sz w:val="28"/>
          <w:szCs w:val="28"/>
          <w:lang w:val="vi-VN"/>
        </w:rPr>
      </w:pPr>
    </w:p>
    <w:p w14:paraId="5848BD09" w14:textId="50C2A262" w:rsidR="00B46FB9" w:rsidRPr="00FB1E1D" w:rsidRDefault="00B46FB9" w:rsidP="00B46FB9">
      <w:pPr>
        <w:rPr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6. Đường đi ngắn nhất</w:t>
      </w:r>
      <w:r w:rsidR="00FB1E1D">
        <w:rPr>
          <w:b/>
          <w:bCs/>
          <w:i/>
          <w:iCs/>
          <w:sz w:val="28"/>
          <w:szCs w:val="28"/>
          <w:lang w:val="vi-VN"/>
        </w:rPr>
        <w:t xml:space="preserve">. </w:t>
      </w:r>
      <w:r w:rsidR="00FB1E1D">
        <w:rPr>
          <w:sz w:val="28"/>
          <w:szCs w:val="28"/>
          <w:lang w:val="vi-VN"/>
        </w:rPr>
        <w:t>Thuật toán DJistra</w:t>
      </w:r>
    </w:p>
    <w:p w14:paraId="6876F024" w14:textId="77777777" w:rsidR="000C6A69" w:rsidRDefault="000C6A69" w:rsidP="00B46FB9">
      <w:pPr>
        <w:rPr>
          <w:b/>
          <w:bCs/>
          <w:i/>
          <w:iCs/>
          <w:sz w:val="28"/>
          <w:szCs w:val="28"/>
          <w:lang w:val="vi-VN"/>
        </w:rPr>
      </w:pPr>
    </w:p>
    <w:p w14:paraId="7988F714" w14:textId="1E3BC82C" w:rsidR="00B46FB9" w:rsidRPr="00FB1E1D" w:rsidRDefault="00B46FB9" w:rsidP="00B46FB9">
      <w:pPr>
        <w:rPr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7. Luồng vận tải cực đại</w:t>
      </w:r>
      <w:r w:rsidR="00FB1E1D">
        <w:rPr>
          <w:b/>
          <w:bCs/>
          <w:i/>
          <w:iCs/>
          <w:sz w:val="28"/>
          <w:szCs w:val="28"/>
          <w:lang w:val="vi-VN"/>
        </w:rPr>
        <w:t xml:space="preserve">. </w:t>
      </w:r>
      <w:r w:rsidR="00FB1E1D">
        <w:rPr>
          <w:sz w:val="28"/>
          <w:szCs w:val="28"/>
          <w:lang w:val="vi-VN"/>
        </w:rPr>
        <w:t>Thuật toán Ford - F</w:t>
      </w:r>
      <w:r w:rsidR="00F87F7F">
        <w:rPr>
          <w:sz w:val="28"/>
          <w:szCs w:val="28"/>
          <w:lang w:val="vi-VN"/>
        </w:rPr>
        <w:t>ulkerson</w:t>
      </w:r>
    </w:p>
    <w:p w14:paraId="108D5A60" w14:textId="77777777" w:rsidR="000C6A69" w:rsidRDefault="000C6A69" w:rsidP="00B46FB9">
      <w:pPr>
        <w:rPr>
          <w:b/>
          <w:bCs/>
          <w:i/>
          <w:iCs/>
          <w:sz w:val="28"/>
          <w:szCs w:val="28"/>
          <w:lang w:val="vi-VN"/>
        </w:rPr>
      </w:pPr>
    </w:p>
    <w:p w14:paraId="42659BE8" w14:textId="35E796B4" w:rsidR="009E3F48" w:rsidRDefault="00B46FB9" w:rsidP="00B46FB9">
      <w:pPr>
        <w:rPr>
          <w:b/>
          <w:bCs/>
          <w:i/>
          <w:iCs/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8. Hàm đại số logic</w:t>
      </w:r>
      <w:r w:rsidR="00F87F7F">
        <w:rPr>
          <w:b/>
          <w:bCs/>
          <w:i/>
          <w:iCs/>
          <w:sz w:val="28"/>
          <w:szCs w:val="28"/>
          <w:lang w:val="vi-VN"/>
        </w:rPr>
        <w:t xml:space="preserve">. </w:t>
      </w:r>
    </w:p>
    <w:p w14:paraId="167BC14A" w14:textId="76830D3C" w:rsidR="00B46FB9" w:rsidRDefault="009E3F48" w:rsidP="009E3F48">
      <w:pPr>
        <w:ind w:firstLine="720"/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softHyphen/>
        <w:t xml:space="preserve">- </w:t>
      </w:r>
      <w:r w:rsidR="00F87F7F">
        <w:rPr>
          <w:sz w:val="28"/>
          <w:szCs w:val="28"/>
          <w:lang w:val="vi-VN"/>
        </w:rPr>
        <w:t>Tính chất</w:t>
      </w:r>
    </w:p>
    <w:p w14:paraId="359B53FD" w14:textId="76253170" w:rsidR="009E3F48" w:rsidRDefault="009E3F48" w:rsidP="000C6A69">
      <w:pPr>
        <w:ind w:left="72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</w:t>
      </w:r>
      <w:r w:rsidR="00BE7333">
        <w:rPr>
          <w:sz w:val="28"/>
          <w:szCs w:val="28"/>
          <w:lang w:val="vi-VN"/>
        </w:rPr>
        <w:t xml:space="preserve"> Bảng giá trị. Khai triển dạng chuẩn tắc TUYỂ</w:t>
      </w:r>
      <w:r w:rsidR="00C67DB9">
        <w:rPr>
          <w:sz w:val="28"/>
          <w:szCs w:val="28"/>
          <w:lang w:val="vi-VN"/>
        </w:rPr>
        <w:t>N</w:t>
      </w:r>
      <w:r w:rsidR="00BE7333">
        <w:rPr>
          <w:sz w:val="28"/>
          <w:szCs w:val="28"/>
          <w:lang w:val="vi-VN"/>
        </w:rPr>
        <w:t xml:space="preserve"> và HỘI. </w:t>
      </w:r>
      <w:r w:rsidR="00F40010">
        <w:rPr>
          <w:sz w:val="28"/>
          <w:szCs w:val="28"/>
          <w:lang w:val="vi-VN"/>
        </w:rPr>
        <w:t>Qui tắc rút gọn: Dán, Nuốt, Lặp</w:t>
      </w:r>
    </w:p>
    <w:p w14:paraId="290292B7" w14:textId="6015E3F9" w:rsidR="00C67DB9" w:rsidRPr="00F87F7F" w:rsidRDefault="00C67DB9" w:rsidP="00C67DB9">
      <w:pPr>
        <w:ind w:firstLine="72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Hệ hàm đủ</w:t>
      </w:r>
    </w:p>
    <w:p w14:paraId="795559DB" w14:textId="77777777" w:rsidR="000C6A69" w:rsidRDefault="000C6A69" w:rsidP="00B46FB9">
      <w:pPr>
        <w:rPr>
          <w:b/>
          <w:bCs/>
          <w:i/>
          <w:iCs/>
          <w:sz w:val="28"/>
          <w:szCs w:val="28"/>
          <w:lang w:val="vi-VN"/>
        </w:rPr>
      </w:pPr>
    </w:p>
    <w:p w14:paraId="24B2F3A6" w14:textId="19D0C655" w:rsidR="00B46FB9" w:rsidRDefault="00B46FB9" w:rsidP="00B46FB9">
      <w:pPr>
        <w:rPr>
          <w:b/>
          <w:bCs/>
          <w:i/>
          <w:iCs/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9. Thiết kế mạch logic</w:t>
      </w:r>
    </w:p>
    <w:p w14:paraId="5B4025AA" w14:textId="77777777" w:rsidR="00F92FF0" w:rsidRDefault="00930EF3" w:rsidP="00B46FB9">
      <w:pPr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ab/>
      </w:r>
      <w:r w:rsidRPr="00F92FF0">
        <w:rPr>
          <w:sz w:val="28"/>
          <w:szCs w:val="28"/>
          <w:lang w:val="vi-VN"/>
        </w:rPr>
        <w:t>- Lập bảng giá trị, viết biểu thức dạng chuẩn tắc, thu gọn</w:t>
      </w:r>
      <w:r w:rsidR="001E30AE" w:rsidRPr="00F92FF0">
        <w:rPr>
          <w:sz w:val="28"/>
          <w:szCs w:val="28"/>
          <w:lang w:val="vi-VN"/>
        </w:rPr>
        <w:t xml:space="preserve"> </w:t>
      </w:r>
    </w:p>
    <w:p w14:paraId="689F5368" w14:textId="2A66ACB5" w:rsidR="00930EF3" w:rsidRPr="00F92FF0" w:rsidRDefault="00121DAA" w:rsidP="00121DAA">
      <w:pPr>
        <w:ind w:left="72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</w:t>
      </w:r>
      <w:r w:rsidR="001E30AE" w:rsidRPr="00F92FF0">
        <w:rPr>
          <w:sz w:val="28"/>
          <w:szCs w:val="28"/>
          <w:lang w:val="vi-VN"/>
        </w:rPr>
        <w:t>Thiết kế mạng với các cổng:</w:t>
      </w:r>
      <w:r w:rsidR="00BF1AA0">
        <w:rPr>
          <w:sz w:val="28"/>
          <w:szCs w:val="28"/>
          <w:lang w:val="vi-VN"/>
        </w:rPr>
        <w:t xml:space="preserve"> {</w:t>
      </w:r>
      <w:r w:rsidR="001E30AE" w:rsidRPr="00F92FF0">
        <w:rPr>
          <w:sz w:val="28"/>
          <w:szCs w:val="28"/>
          <w:lang w:val="vi-VN"/>
        </w:rPr>
        <w:t>NOT, AND OR</w:t>
      </w:r>
      <w:r w:rsidR="00BF1AA0">
        <w:rPr>
          <w:sz w:val="28"/>
          <w:szCs w:val="28"/>
          <w:lang w:val="vi-VN"/>
        </w:rPr>
        <w:t>}</w:t>
      </w:r>
      <w:r w:rsidR="001E30AE" w:rsidRPr="00F92FF0">
        <w:rPr>
          <w:sz w:val="28"/>
          <w:szCs w:val="28"/>
          <w:lang w:val="vi-VN"/>
        </w:rPr>
        <w:t xml:space="preserve"> hoặc chỉ với </w:t>
      </w:r>
      <w:r w:rsidR="00BF1AA0">
        <w:rPr>
          <w:sz w:val="28"/>
          <w:szCs w:val="28"/>
          <w:lang w:val="vi-VN"/>
        </w:rPr>
        <w:t>{</w:t>
      </w:r>
      <w:r w:rsidR="001E30AE" w:rsidRPr="00F92FF0">
        <w:rPr>
          <w:sz w:val="28"/>
          <w:szCs w:val="28"/>
          <w:lang w:val="vi-VN"/>
        </w:rPr>
        <w:t>NOT, AN</w:t>
      </w:r>
      <w:r w:rsidR="00BF1AA0">
        <w:rPr>
          <w:sz w:val="28"/>
          <w:szCs w:val="28"/>
          <w:lang w:val="vi-VN"/>
        </w:rPr>
        <w:t>D}</w:t>
      </w:r>
      <w:r w:rsidR="001E30AE" w:rsidRPr="00F92FF0">
        <w:rPr>
          <w:sz w:val="28"/>
          <w:szCs w:val="28"/>
          <w:lang w:val="vi-VN"/>
        </w:rPr>
        <w:t xml:space="preserve">, </w:t>
      </w:r>
      <w:r>
        <w:rPr>
          <w:sz w:val="28"/>
          <w:szCs w:val="28"/>
          <w:lang w:val="vi-VN"/>
        </w:rPr>
        <w:t>hoặc {</w:t>
      </w:r>
      <w:r w:rsidR="001E30AE" w:rsidRPr="00F92FF0">
        <w:rPr>
          <w:sz w:val="28"/>
          <w:szCs w:val="28"/>
          <w:lang w:val="vi-VN"/>
        </w:rPr>
        <w:t>NOT, OR</w:t>
      </w:r>
      <w:r>
        <w:rPr>
          <w:sz w:val="28"/>
          <w:szCs w:val="28"/>
          <w:lang w:val="vi-VN"/>
        </w:rPr>
        <w:t>}</w:t>
      </w:r>
    </w:p>
    <w:p w14:paraId="17E4B783" w14:textId="77777777" w:rsidR="00930EF3" w:rsidRDefault="00930EF3" w:rsidP="00B46FB9">
      <w:pPr>
        <w:rPr>
          <w:b/>
          <w:bCs/>
          <w:i/>
          <w:iCs/>
          <w:sz w:val="28"/>
          <w:szCs w:val="28"/>
          <w:lang w:val="vi-VN"/>
        </w:rPr>
      </w:pPr>
    </w:p>
    <w:p w14:paraId="0039F0E3" w14:textId="5A65227D" w:rsidR="00B46FB9" w:rsidRDefault="00B46FB9" w:rsidP="00B46FB9">
      <w:pPr>
        <w:rPr>
          <w:b/>
          <w:bCs/>
          <w:i/>
          <w:iCs/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10. Kiểm tra mệnh đề logic</w:t>
      </w:r>
    </w:p>
    <w:p w14:paraId="0687902D" w14:textId="66BA42F5" w:rsidR="00432D33" w:rsidRDefault="00432D33" w:rsidP="00B46FB9">
      <w:pPr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ab/>
        <w:t>-</w:t>
      </w:r>
      <w:r>
        <w:rPr>
          <w:sz w:val="28"/>
          <w:szCs w:val="28"/>
          <w:lang w:val="vi-VN"/>
        </w:rPr>
        <w:t xml:space="preserve"> Các qui tắc suy diễn: </w:t>
      </w:r>
      <w:r w:rsidR="00EE0CDC">
        <w:rPr>
          <w:sz w:val="28"/>
          <w:szCs w:val="28"/>
          <w:lang w:val="vi-VN"/>
        </w:rPr>
        <w:t xml:space="preserve">Modus ponens (Khẳng </w:t>
      </w:r>
      <w:r w:rsidR="0056732E">
        <w:rPr>
          <w:sz w:val="28"/>
          <w:szCs w:val="28"/>
          <w:lang w:val="vi-VN"/>
        </w:rPr>
        <w:t>định</w:t>
      </w:r>
      <w:r w:rsidR="00EE0CDC">
        <w:rPr>
          <w:sz w:val="28"/>
          <w:szCs w:val="28"/>
          <w:lang w:val="vi-VN"/>
        </w:rPr>
        <w:t>), Modus Toll</w:t>
      </w:r>
      <w:r w:rsidR="0056732E">
        <w:rPr>
          <w:sz w:val="28"/>
          <w:szCs w:val="28"/>
          <w:lang w:val="vi-VN"/>
        </w:rPr>
        <w:t>ens (Phủ định), Tam đoạn luận</w:t>
      </w:r>
      <w:r w:rsidR="00A7491E">
        <w:rPr>
          <w:sz w:val="28"/>
          <w:szCs w:val="28"/>
          <w:lang w:val="vi-VN"/>
        </w:rPr>
        <w:t xml:space="preserve">, </w:t>
      </w:r>
      <w:r w:rsidR="000B3FCB">
        <w:rPr>
          <w:sz w:val="28"/>
          <w:szCs w:val="28"/>
          <w:lang w:val="vi-VN"/>
        </w:rPr>
        <w:t>Phản chứng</w:t>
      </w:r>
      <w:r w:rsidR="00BD197A">
        <w:rPr>
          <w:sz w:val="28"/>
          <w:szCs w:val="28"/>
          <w:lang w:val="vi-VN"/>
        </w:rPr>
        <w:t>, Phân rã thành trường hợp</w:t>
      </w:r>
      <w:r w:rsidR="00C44899">
        <w:rPr>
          <w:sz w:val="28"/>
          <w:szCs w:val="28"/>
          <w:lang w:val="vi-VN"/>
        </w:rPr>
        <w:t xml:space="preserve"> đủ.</w:t>
      </w:r>
    </w:p>
    <w:p w14:paraId="41A00578" w14:textId="51851029" w:rsidR="00C44899" w:rsidRDefault="00C44899" w:rsidP="00B46FB9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 w:rsidR="003B5608">
        <w:rPr>
          <w:sz w:val="28"/>
          <w:szCs w:val="28"/>
          <w:lang w:val="vi-VN"/>
        </w:rPr>
        <w:t>- Thực hiện liên tiếp các qui tắc.</w:t>
      </w:r>
    </w:p>
    <w:p w14:paraId="78C9C8F6" w14:textId="5FE04968" w:rsidR="004749DA" w:rsidRPr="004749DA" w:rsidRDefault="004749DA" w:rsidP="004749DA">
      <w:pPr>
        <w:ind w:firstLine="720"/>
        <w:rPr>
          <w:i/>
          <w:sz w:val="28"/>
          <w:szCs w:val="28"/>
        </w:rPr>
      </w:pPr>
      <w:r>
        <w:rPr>
          <w:sz w:val="28"/>
          <w:szCs w:val="28"/>
        </w:rPr>
        <w:t xml:space="preserve">- </w:t>
      </w:r>
      <w:r>
        <w:rPr>
          <w:i/>
          <w:sz w:val="28"/>
          <w:szCs w:val="28"/>
        </w:rPr>
        <w:t xml:space="preserve"> Có thể kiểm tra bằng cách lập các bảng giá trị tương ứng rồi so sánh</w:t>
      </w:r>
    </w:p>
    <w:p w14:paraId="55D08E40" w14:textId="3CEDFFE5" w:rsidR="007B64B7" w:rsidRDefault="007B64B7" w:rsidP="00B46FB9">
      <w:pPr>
        <w:rPr>
          <w:sz w:val="28"/>
          <w:szCs w:val="28"/>
          <w:lang w:val="vi-VN"/>
        </w:rPr>
      </w:pPr>
    </w:p>
    <w:p w14:paraId="117EDB72" w14:textId="4AB5636E" w:rsidR="007B64B7" w:rsidRDefault="007B64B7" w:rsidP="00B46FB9">
      <w:pPr>
        <w:rPr>
          <w:sz w:val="28"/>
          <w:szCs w:val="28"/>
          <w:lang w:val="vi-VN"/>
        </w:rPr>
      </w:pPr>
    </w:p>
    <w:p w14:paraId="2BB44396" w14:textId="3D91960D" w:rsidR="007B64B7" w:rsidRDefault="007B64B7" w:rsidP="00B46FB9">
      <w:pPr>
        <w:rPr>
          <w:sz w:val="28"/>
          <w:szCs w:val="28"/>
          <w:lang w:val="vi-VN"/>
        </w:rPr>
      </w:pPr>
    </w:p>
    <w:p w14:paraId="15365248" w14:textId="5FFF5AAA" w:rsidR="007B64B7" w:rsidRDefault="007B64B7" w:rsidP="00B46FB9">
      <w:pPr>
        <w:rPr>
          <w:sz w:val="28"/>
          <w:szCs w:val="28"/>
          <w:lang w:val="vi-VN"/>
        </w:rPr>
      </w:pPr>
    </w:p>
    <w:p w14:paraId="624602AC" w14:textId="32E1754C" w:rsidR="007B64B7" w:rsidRDefault="007B64B7" w:rsidP="00B46FB9">
      <w:pPr>
        <w:rPr>
          <w:sz w:val="28"/>
          <w:szCs w:val="28"/>
          <w:lang w:val="vi-VN"/>
        </w:rPr>
      </w:pPr>
    </w:p>
    <w:p w14:paraId="0E5DC545" w14:textId="3E65A7AE" w:rsidR="007B64B7" w:rsidRDefault="007B64B7" w:rsidP="00B46FB9">
      <w:pPr>
        <w:rPr>
          <w:sz w:val="28"/>
          <w:szCs w:val="28"/>
          <w:lang w:val="vi-VN"/>
        </w:rPr>
      </w:pPr>
    </w:p>
    <w:p w14:paraId="5CDEA037" w14:textId="63B54E4C" w:rsidR="007B64B7" w:rsidRDefault="007B64B7" w:rsidP="00B46FB9">
      <w:pPr>
        <w:rPr>
          <w:sz w:val="28"/>
          <w:szCs w:val="28"/>
          <w:lang w:val="vi-VN"/>
        </w:rPr>
      </w:pPr>
    </w:p>
    <w:p w14:paraId="3D899E2A" w14:textId="638581F4" w:rsidR="007B64B7" w:rsidRDefault="007B64B7" w:rsidP="00B46FB9">
      <w:pPr>
        <w:rPr>
          <w:sz w:val="28"/>
          <w:szCs w:val="28"/>
          <w:lang w:val="vi-VN"/>
        </w:rPr>
      </w:pPr>
    </w:p>
    <w:p w14:paraId="13D75F89" w14:textId="4878C1D7" w:rsidR="007B64B7" w:rsidRDefault="007B64B7" w:rsidP="00B46FB9">
      <w:pPr>
        <w:rPr>
          <w:sz w:val="28"/>
          <w:szCs w:val="28"/>
          <w:lang w:val="vi-VN"/>
        </w:rPr>
      </w:pPr>
    </w:p>
    <w:p w14:paraId="5BB14259" w14:textId="3A4B4A17" w:rsidR="007B64B7" w:rsidRDefault="007B64B7" w:rsidP="00B46FB9">
      <w:pPr>
        <w:rPr>
          <w:sz w:val="28"/>
          <w:szCs w:val="28"/>
          <w:lang w:val="vi-VN"/>
        </w:rPr>
      </w:pPr>
    </w:p>
    <w:p w14:paraId="7566348F" w14:textId="6CFB5AD7" w:rsidR="007B64B7" w:rsidRDefault="007B64B7" w:rsidP="00B46FB9">
      <w:pPr>
        <w:rPr>
          <w:sz w:val="28"/>
          <w:szCs w:val="28"/>
          <w:lang w:val="vi-VN"/>
        </w:rPr>
      </w:pPr>
    </w:p>
    <w:p w14:paraId="01D8E4EB" w14:textId="78D2B3C1" w:rsidR="007B64B7" w:rsidRDefault="007B64B7" w:rsidP="00B46FB9">
      <w:pPr>
        <w:rPr>
          <w:sz w:val="28"/>
          <w:szCs w:val="28"/>
          <w:lang w:val="vi-VN"/>
        </w:rPr>
      </w:pPr>
    </w:p>
    <w:p w14:paraId="4646EFA5" w14:textId="2A647984" w:rsidR="007B64B7" w:rsidRDefault="007B64B7" w:rsidP="00B46FB9">
      <w:pPr>
        <w:rPr>
          <w:sz w:val="28"/>
          <w:szCs w:val="28"/>
          <w:lang w:val="vi-VN"/>
        </w:rPr>
      </w:pPr>
    </w:p>
    <w:p w14:paraId="6B9677FF" w14:textId="06865093" w:rsidR="007B64B7" w:rsidRDefault="007B64B7" w:rsidP="00B46FB9">
      <w:pPr>
        <w:rPr>
          <w:sz w:val="28"/>
          <w:szCs w:val="28"/>
          <w:lang w:val="vi-VN"/>
        </w:rPr>
      </w:pPr>
    </w:p>
    <w:p w14:paraId="69CDD045" w14:textId="17BBE21A" w:rsidR="007B64B7" w:rsidRDefault="007B64B7" w:rsidP="00B46FB9">
      <w:pPr>
        <w:rPr>
          <w:sz w:val="28"/>
          <w:szCs w:val="28"/>
          <w:lang w:val="vi-VN"/>
        </w:rPr>
      </w:pPr>
    </w:p>
    <w:p w14:paraId="05559DF5" w14:textId="77777777" w:rsidR="001C68E3" w:rsidRDefault="001C68E3" w:rsidP="007B64B7">
      <w:pPr>
        <w:jc w:val="center"/>
        <w:rPr>
          <w:b/>
          <w:bCs/>
          <w:sz w:val="32"/>
          <w:szCs w:val="32"/>
        </w:rPr>
      </w:pPr>
    </w:p>
    <w:p w14:paraId="58B0F5B6" w14:textId="77777777" w:rsidR="001C68E3" w:rsidRDefault="001C68E3" w:rsidP="007B64B7">
      <w:pPr>
        <w:jc w:val="center"/>
        <w:rPr>
          <w:b/>
          <w:bCs/>
          <w:sz w:val="32"/>
          <w:szCs w:val="32"/>
        </w:rPr>
      </w:pPr>
    </w:p>
    <w:p w14:paraId="2894384A" w14:textId="77777777" w:rsidR="00A37938" w:rsidRDefault="00A37938" w:rsidP="00C57B69">
      <w:pPr>
        <w:jc w:val="center"/>
        <w:rPr>
          <w:b/>
          <w:bCs/>
          <w:sz w:val="32"/>
          <w:szCs w:val="32"/>
        </w:rPr>
      </w:pPr>
    </w:p>
    <w:p w14:paraId="1DDDBCAA" w14:textId="3FAE9B9A" w:rsidR="007B64B7" w:rsidRDefault="007B64B7" w:rsidP="00C57B69">
      <w:pPr>
        <w:jc w:val="center"/>
        <w:rPr>
          <w:b/>
          <w:bCs/>
          <w:sz w:val="32"/>
          <w:szCs w:val="32"/>
        </w:rPr>
      </w:pPr>
      <w:r w:rsidRPr="00A663D0">
        <w:rPr>
          <w:b/>
          <w:bCs/>
          <w:sz w:val="32"/>
          <w:szCs w:val="32"/>
        </w:rPr>
        <w:t>ĐỀ KIỂM TRA CUỐI KỲ</w:t>
      </w:r>
    </w:p>
    <w:p w14:paraId="060E0B9E" w14:textId="4EE5EA88" w:rsidR="00472AC2" w:rsidRPr="00A663D0" w:rsidRDefault="00472AC2" w:rsidP="00C57B69">
      <w:pPr>
        <w:jc w:val="center"/>
        <w:rPr>
          <w:i/>
          <w:iCs/>
          <w:sz w:val="32"/>
          <w:szCs w:val="32"/>
        </w:rPr>
      </w:pPr>
      <w:r w:rsidRPr="00A663D0">
        <w:rPr>
          <w:i/>
          <w:iCs/>
          <w:sz w:val="32"/>
          <w:szCs w:val="32"/>
        </w:rPr>
        <w:t>Thời gian làm bài</w:t>
      </w:r>
      <w:r w:rsidRPr="000D7202">
        <w:rPr>
          <w:b/>
          <w:bCs/>
          <w:sz w:val="32"/>
          <w:szCs w:val="32"/>
        </w:rPr>
        <w:t xml:space="preserve">: </w:t>
      </w:r>
      <w:r w:rsidR="00B16DE3">
        <w:rPr>
          <w:b/>
          <w:bCs/>
          <w:sz w:val="32"/>
          <w:szCs w:val="32"/>
          <w:lang w:val="vi-VN"/>
        </w:rPr>
        <w:t>6</w:t>
      </w:r>
      <w:r w:rsidR="00E2746A">
        <w:rPr>
          <w:b/>
          <w:bCs/>
          <w:sz w:val="32"/>
          <w:szCs w:val="32"/>
          <w:lang w:val="vi-VN"/>
        </w:rPr>
        <w:t>0</w:t>
      </w:r>
      <w:r w:rsidRPr="000D7202">
        <w:rPr>
          <w:b/>
          <w:bCs/>
          <w:sz w:val="32"/>
          <w:szCs w:val="32"/>
        </w:rPr>
        <w:t xml:space="preserve"> phút</w:t>
      </w:r>
    </w:p>
    <w:p w14:paraId="322C7543" w14:textId="0F62769D" w:rsidR="00472AC2" w:rsidRPr="000D7202" w:rsidRDefault="00472AC2" w:rsidP="00C57B69">
      <w:pPr>
        <w:jc w:val="center"/>
        <w:rPr>
          <w:b/>
          <w:bCs/>
          <w:sz w:val="32"/>
          <w:szCs w:val="32"/>
        </w:rPr>
      </w:pPr>
      <w:r w:rsidRPr="00A663D0">
        <w:rPr>
          <w:i/>
          <w:iCs/>
          <w:sz w:val="32"/>
          <w:szCs w:val="32"/>
        </w:rPr>
        <w:t>Nộp bài vào đ</w:t>
      </w:r>
      <w:r w:rsidR="000D7202">
        <w:rPr>
          <w:i/>
          <w:iCs/>
          <w:sz w:val="32"/>
          <w:szCs w:val="32"/>
        </w:rPr>
        <w:t>ịa</w:t>
      </w:r>
      <w:r w:rsidRPr="00A663D0">
        <w:rPr>
          <w:i/>
          <w:iCs/>
          <w:sz w:val="32"/>
          <w:szCs w:val="32"/>
        </w:rPr>
        <w:t xml:space="preserve"> chỉ </w:t>
      </w:r>
      <w:hyperlink r:id="rId374" w:history="1">
        <w:r w:rsidR="000D7202" w:rsidRPr="000D7202">
          <w:rPr>
            <w:rStyle w:val="Hyperlink"/>
            <w:i/>
            <w:iCs/>
            <w:color w:val="auto"/>
            <w:sz w:val="32"/>
            <w:szCs w:val="32"/>
            <w:u w:val="none"/>
          </w:rPr>
          <w:t xml:space="preserve">email: </w:t>
        </w:r>
        <w:r w:rsidR="000D7202" w:rsidRPr="00573561">
          <w:rPr>
            <w:rStyle w:val="Hyperlink"/>
            <w:b/>
            <w:bCs/>
            <w:sz w:val="32"/>
            <w:szCs w:val="32"/>
          </w:rPr>
          <w:t>sonthai@yahoo.com</w:t>
        </w:r>
      </w:hyperlink>
      <w:r w:rsidR="00A663D0" w:rsidRPr="00A663D0">
        <w:rPr>
          <w:i/>
          <w:iCs/>
          <w:sz w:val="32"/>
          <w:szCs w:val="32"/>
        </w:rPr>
        <w:t xml:space="preserve"> </w:t>
      </w:r>
      <w:r w:rsidRPr="00A663D0">
        <w:rPr>
          <w:i/>
          <w:iCs/>
          <w:sz w:val="32"/>
          <w:szCs w:val="32"/>
        </w:rPr>
        <w:t xml:space="preserve"> </w:t>
      </w:r>
      <w:r w:rsidRPr="000D7202">
        <w:rPr>
          <w:b/>
          <w:bCs/>
          <w:sz w:val="32"/>
          <w:szCs w:val="32"/>
        </w:rPr>
        <w:t>trước 1</w:t>
      </w:r>
      <w:r w:rsidR="00E54A20">
        <w:rPr>
          <w:b/>
          <w:bCs/>
          <w:sz w:val="32"/>
          <w:szCs w:val="32"/>
          <w:lang w:val="vi-VN"/>
        </w:rPr>
        <w:t>6</w:t>
      </w:r>
      <w:r w:rsidRPr="000D7202">
        <w:rPr>
          <w:b/>
          <w:bCs/>
          <w:sz w:val="32"/>
          <w:szCs w:val="32"/>
        </w:rPr>
        <w:t>g30</w:t>
      </w:r>
    </w:p>
    <w:p w14:paraId="23589C18" w14:textId="3AE7757C" w:rsidR="007B64B7" w:rsidRPr="00A663D0" w:rsidRDefault="007B64B7" w:rsidP="00C57B69">
      <w:pPr>
        <w:jc w:val="both"/>
        <w:rPr>
          <w:sz w:val="32"/>
          <w:szCs w:val="32"/>
          <w:lang w:val="it-IT"/>
        </w:rPr>
      </w:pPr>
      <w:r w:rsidRPr="00A663D0">
        <w:rPr>
          <w:b/>
          <w:i/>
          <w:sz w:val="32"/>
          <w:szCs w:val="32"/>
          <w:lang w:val="it-IT"/>
        </w:rPr>
        <w:t xml:space="preserve">Câu </w:t>
      </w:r>
      <w:r w:rsidR="00472AC2" w:rsidRPr="00A663D0">
        <w:rPr>
          <w:b/>
          <w:i/>
          <w:sz w:val="32"/>
          <w:szCs w:val="32"/>
          <w:lang w:val="it-IT"/>
        </w:rPr>
        <w:t>1</w:t>
      </w:r>
      <w:r w:rsidRPr="00A663D0">
        <w:rPr>
          <w:b/>
          <w:i/>
          <w:sz w:val="32"/>
          <w:szCs w:val="32"/>
          <w:lang w:val="it-IT"/>
        </w:rPr>
        <w:t>.</w:t>
      </w:r>
      <w:r w:rsidRPr="00A663D0">
        <w:rPr>
          <w:sz w:val="32"/>
          <w:szCs w:val="32"/>
          <w:lang w:val="it-IT"/>
        </w:rPr>
        <w:t xml:space="preserve"> Nhóm A có 7 sinh viên, nhóm B có 8</w:t>
      </w:r>
      <w:r w:rsidR="00AB76AC">
        <w:rPr>
          <w:sz w:val="32"/>
          <w:szCs w:val="32"/>
          <w:lang w:val="it-IT"/>
        </w:rPr>
        <w:t xml:space="preserve"> và</w:t>
      </w:r>
      <w:r w:rsidRPr="00A663D0">
        <w:rPr>
          <w:sz w:val="32"/>
          <w:szCs w:val="32"/>
          <w:lang w:val="it-IT"/>
        </w:rPr>
        <w:t xml:space="preserve"> nhóm C có 9 sinh viên.</w:t>
      </w:r>
    </w:p>
    <w:p w14:paraId="1969144C" w14:textId="77777777" w:rsidR="007B64B7" w:rsidRPr="00A663D0" w:rsidRDefault="007B64B7" w:rsidP="00C57B69">
      <w:pPr>
        <w:numPr>
          <w:ilvl w:val="0"/>
          <w:numId w:val="8"/>
        </w:numPr>
        <w:jc w:val="both"/>
        <w:rPr>
          <w:sz w:val="32"/>
          <w:szCs w:val="32"/>
          <w:lang w:val="it-IT"/>
        </w:rPr>
      </w:pPr>
      <w:r w:rsidRPr="00A663D0">
        <w:rPr>
          <w:sz w:val="32"/>
          <w:szCs w:val="32"/>
          <w:lang w:val="it-IT"/>
        </w:rPr>
        <w:t>Có bao nhiêu cách chọn ra 6 sinh viên thuộc cả 3 nhóm?</w:t>
      </w:r>
    </w:p>
    <w:p w14:paraId="3913381B" w14:textId="77777777" w:rsidR="00F41B63" w:rsidRDefault="007B64B7" w:rsidP="00F94015">
      <w:pPr>
        <w:numPr>
          <w:ilvl w:val="0"/>
          <w:numId w:val="8"/>
        </w:numPr>
        <w:ind w:left="1066"/>
        <w:jc w:val="both"/>
        <w:rPr>
          <w:sz w:val="32"/>
          <w:szCs w:val="32"/>
          <w:lang w:val="it-IT"/>
        </w:rPr>
      </w:pPr>
      <w:r w:rsidRPr="00F41B63">
        <w:rPr>
          <w:sz w:val="32"/>
          <w:szCs w:val="32"/>
          <w:lang w:val="it-IT"/>
        </w:rPr>
        <w:t>Có bao nhiêu cách chọn ra 6 sinh viên thuộc 2 nhóm?</w:t>
      </w:r>
    </w:p>
    <w:p w14:paraId="065C1FDB" w14:textId="79EAA044" w:rsidR="007B64B7" w:rsidRPr="00F41B63" w:rsidRDefault="007B64B7" w:rsidP="00F94015">
      <w:pPr>
        <w:rPr>
          <w:sz w:val="32"/>
          <w:szCs w:val="32"/>
          <w:lang w:val="it-IT"/>
        </w:rPr>
      </w:pPr>
      <w:r w:rsidRPr="00F41B63">
        <w:rPr>
          <w:b/>
          <w:i/>
          <w:sz w:val="32"/>
          <w:szCs w:val="32"/>
          <w:lang w:val="it-IT"/>
        </w:rPr>
        <w:t xml:space="preserve">Câu </w:t>
      </w:r>
      <w:r w:rsidR="00472AC2" w:rsidRPr="00F41B63">
        <w:rPr>
          <w:b/>
          <w:i/>
          <w:sz w:val="32"/>
          <w:szCs w:val="32"/>
          <w:lang w:val="it-IT"/>
        </w:rPr>
        <w:t>2</w:t>
      </w:r>
      <w:r w:rsidRPr="00F41B63">
        <w:rPr>
          <w:b/>
          <w:i/>
          <w:sz w:val="32"/>
          <w:szCs w:val="32"/>
          <w:lang w:val="it-IT"/>
        </w:rPr>
        <w:t>.</w:t>
      </w:r>
      <w:r w:rsidRPr="00F41B63">
        <w:rPr>
          <w:sz w:val="32"/>
          <w:szCs w:val="32"/>
          <w:lang w:val="it-IT"/>
        </w:rPr>
        <w:t xml:space="preserve"> Cho 25 đường thẳng trên cùng một mặt phẳng, hỏi chúng chia mặt phẳng thành bao nhiêu phần trong các trường hợp sau đây:</w:t>
      </w:r>
    </w:p>
    <w:p w14:paraId="3A503B68" w14:textId="7D1048E4" w:rsidR="00222571" w:rsidRDefault="00CE6D31" w:rsidP="00F94015">
      <w:pPr>
        <w:jc w:val="both"/>
        <w:rPr>
          <w:sz w:val="32"/>
          <w:szCs w:val="32"/>
          <w:lang w:val="vi-VN"/>
        </w:rPr>
      </w:pPr>
      <w:r>
        <w:rPr>
          <w:sz w:val="32"/>
          <w:szCs w:val="32"/>
          <w:lang w:val="it-IT"/>
        </w:rPr>
        <w:t xml:space="preserve">  1)</w:t>
      </w:r>
      <w:r w:rsidR="00222571">
        <w:rPr>
          <w:sz w:val="32"/>
          <w:szCs w:val="32"/>
          <w:lang w:val="vi-VN"/>
        </w:rPr>
        <w:t xml:space="preserve"> </w:t>
      </w:r>
      <w:r w:rsidR="007B64B7" w:rsidRPr="00A663D0">
        <w:rPr>
          <w:sz w:val="32"/>
          <w:szCs w:val="32"/>
          <w:lang w:val="it-IT"/>
        </w:rPr>
        <w:t>Có 6 đường thẳng song song</w:t>
      </w:r>
      <w:r w:rsidR="00222571">
        <w:rPr>
          <w:sz w:val="32"/>
          <w:szCs w:val="32"/>
          <w:lang w:val="vi-VN"/>
        </w:rPr>
        <w:t>, c</w:t>
      </w:r>
      <w:r w:rsidR="00D35725">
        <w:rPr>
          <w:sz w:val="32"/>
          <w:szCs w:val="32"/>
          <w:lang w:val="vi-VN"/>
        </w:rPr>
        <w:t>á</w:t>
      </w:r>
      <w:r w:rsidR="00222571">
        <w:rPr>
          <w:sz w:val="32"/>
          <w:szCs w:val="32"/>
          <w:lang w:val="vi-VN"/>
        </w:rPr>
        <w:t>c đường</w:t>
      </w:r>
      <w:r w:rsidR="00D35725">
        <w:rPr>
          <w:sz w:val="32"/>
          <w:szCs w:val="32"/>
          <w:lang w:val="vi-VN"/>
        </w:rPr>
        <w:t xml:space="preserve"> khác có vị trí tổng quát</w:t>
      </w:r>
      <w:r w:rsidR="0035521F">
        <w:rPr>
          <w:sz w:val="32"/>
          <w:szCs w:val="32"/>
          <w:lang w:val="vi-VN"/>
        </w:rPr>
        <w:t>.</w:t>
      </w:r>
    </w:p>
    <w:p w14:paraId="08441461" w14:textId="7E2D6B49" w:rsidR="009547F1" w:rsidRDefault="00222571" w:rsidP="00F94015">
      <w:pPr>
        <w:jc w:val="both"/>
        <w:rPr>
          <w:sz w:val="32"/>
          <w:szCs w:val="32"/>
          <w:lang w:val="it-IT"/>
        </w:rPr>
      </w:pPr>
      <w:r>
        <w:rPr>
          <w:sz w:val="32"/>
          <w:szCs w:val="32"/>
          <w:lang w:val="vi-VN"/>
        </w:rPr>
        <w:t xml:space="preserve">  2) Có</w:t>
      </w:r>
      <w:r w:rsidR="007B64B7" w:rsidRPr="00A663D0">
        <w:rPr>
          <w:sz w:val="32"/>
          <w:szCs w:val="32"/>
          <w:lang w:val="it-IT"/>
        </w:rPr>
        <w:t xml:space="preserve"> </w:t>
      </w:r>
      <w:r w:rsidR="00040EBD">
        <w:rPr>
          <w:sz w:val="32"/>
          <w:szCs w:val="32"/>
          <w:lang w:val="vi-VN"/>
        </w:rPr>
        <w:t>4</w:t>
      </w:r>
      <w:r w:rsidR="007B64B7" w:rsidRPr="00A663D0">
        <w:rPr>
          <w:sz w:val="32"/>
          <w:szCs w:val="32"/>
          <w:lang w:val="it-IT"/>
        </w:rPr>
        <w:t xml:space="preserve"> đường đồng quy tại 1 điểm</w:t>
      </w:r>
      <w:r w:rsidR="00874875">
        <w:rPr>
          <w:sz w:val="32"/>
          <w:szCs w:val="32"/>
          <w:lang w:val="vi-VN"/>
        </w:rPr>
        <w:t>, c</w:t>
      </w:r>
      <w:r w:rsidR="001A31A0">
        <w:rPr>
          <w:sz w:val="32"/>
          <w:szCs w:val="32"/>
          <w:lang w:val="vi-VN"/>
        </w:rPr>
        <w:t>ác</w:t>
      </w:r>
      <w:r w:rsidR="00874875">
        <w:rPr>
          <w:sz w:val="32"/>
          <w:szCs w:val="32"/>
          <w:lang w:val="vi-VN"/>
        </w:rPr>
        <w:t xml:space="preserve"> đường khác</w:t>
      </w:r>
      <w:r w:rsidR="001A31A0">
        <w:rPr>
          <w:sz w:val="32"/>
          <w:szCs w:val="32"/>
          <w:lang w:val="vi-VN"/>
        </w:rPr>
        <w:t xml:space="preserve"> </w:t>
      </w:r>
      <w:r w:rsidR="00B330E1">
        <w:rPr>
          <w:sz w:val="32"/>
          <w:szCs w:val="32"/>
          <w:lang w:val="vi-VN"/>
        </w:rPr>
        <w:t xml:space="preserve">có vị </w:t>
      </w:r>
      <w:r w:rsidR="005A7354">
        <w:rPr>
          <w:sz w:val="32"/>
          <w:szCs w:val="32"/>
          <w:lang w:val="vi-VN"/>
        </w:rPr>
        <w:t xml:space="preserve">trí </w:t>
      </w:r>
      <w:r w:rsidR="001A31A0">
        <w:rPr>
          <w:sz w:val="32"/>
          <w:szCs w:val="32"/>
          <w:lang w:val="vi-VN"/>
        </w:rPr>
        <w:t>tổng quát</w:t>
      </w:r>
      <w:r w:rsidR="007B64B7" w:rsidRPr="00A663D0">
        <w:rPr>
          <w:sz w:val="32"/>
          <w:szCs w:val="32"/>
          <w:lang w:val="it-IT"/>
        </w:rPr>
        <w:t>.</w:t>
      </w:r>
    </w:p>
    <w:p w14:paraId="2D98C4B3" w14:textId="3B5CE026" w:rsidR="00864E53" w:rsidRPr="009547F1" w:rsidRDefault="00A663D0" w:rsidP="00F94015">
      <w:pPr>
        <w:jc w:val="both"/>
        <w:rPr>
          <w:sz w:val="32"/>
          <w:szCs w:val="32"/>
          <w:lang w:val="it-IT"/>
        </w:rPr>
      </w:pPr>
      <w:r w:rsidRPr="00A663D0">
        <w:rPr>
          <w:b/>
          <w:i/>
          <w:sz w:val="32"/>
          <w:szCs w:val="32"/>
          <w:lang w:val="it-IT"/>
        </w:rPr>
        <w:t xml:space="preserve">Câu </w:t>
      </w:r>
      <w:r w:rsidR="00864E53">
        <w:rPr>
          <w:b/>
          <w:i/>
          <w:sz w:val="32"/>
          <w:szCs w:val="32"/>
          <w:lang w:val="it-IT"/>
        </w:rPr>
        <w:t>3</w:t>
      </w:r>
      <w:r w:rsidRPr="00A663D0">
        <w:rPr>
          <w:b/>
          <w:i/>
          <w:sz w:val="32"/>
          <w:szCs w:val="32"/>
          <w:lang w:val="it-IT"/>
        </w:rPr>
        <w:t>.</w:t>
      </w:r>
      <w:r w:rsidR="00F92130">
        <w:rPr>
          <w:b/>
          <w:i/>
          <w:sz w:val="32"/>
          <w:szCs w:val="32"/>
          <w:lang w:val="vi-VN"/>
        </w:rPr>
        <w:t xml:space="preserve"> </w:t>
      </w:r>
      <w:r w:rsidRPr="00A663D0">
        <w:rPr>
          <w:sz w:val="32"/>
          <w:szCs w:val="32"/>
          <w:lang w:val="it-IT"/>
        </w:rPr>
        <w:t>Cho hàm</w:t>
      </w:r>
      <w:r w:rsidR="00F92130">
        <w:rPr>
          <w:sz w:val="32"/>
          <w:szCs w:val="32"/>
          <w:lang w:val="vi-VN"/>
        </w:rPr>
        <w:t xml:space="preserve">:   </w:t>
      </w:r>
      <w:r w:rsidRPr="00A663D0">
        <w:rPr>
          <w:sz w:val="32"/>
          <w:szCs w:val="32"/>
          <w:lang w:val="it-IT"/>
        </w:rPr>
        <w:t xml:space="preserve"> </w:t>
      </w:r>
      <w:r w:rsidRPr="00A663D0">
        <w:rPr>
          <w:position w:val="-18"/>
          <w:sz w:val="32"/>
          <w:szCs w:val="32"/>
          <w:lang w:val="it-IT"/>
        </w:rPr>
        <w:object w:dxaOrig="3420" w:dyaOrig="499" w14:anchorId="7E34581D">
          <v:shape id="_x0000_i1192" type="#_x0000_t75" style="width:171.45pt;height:25.1pt" o:ole="">
            <v:imagedata r:id="rId375" o:title=""/>
          </v:shape>
          <o:OLEObject Type="Embed" ProgID="Equation.DSMT4" ShapeID="_x0000_i1192" DrawAspect="Content" ObjectID="_1760102874" r:id="rId376"/>
        </w:object>
      </w:r>
      <w:r w:rsidR="007D1018">
        <w:rPr>
          <w:sz w:val="32"/>
          <w:szCs w:val="32"/>
          <w:lang w:val="it-IT"/>
        </w:rPr>
        <w:t xml:space="preserve">; </w:t>
      </w:r>
      <w:r w:rsidR="00864E53">
        <w:rPr>
          <w:sz w:val="28"/>
          <w:szCs w:val="28"/>
          <w:lang w:val="it-IT"/>
        </w:rPr>
        <w:t xml:space="preserve">(x↓y </w:t>
      </w:r>
      <w:r w:rsidR="00450BE8">
        <w:rPr>
          <w:sz w:val="28"/>
          <w:szCs w:val="28"/>
          <w:lang w:val="it-IT"/>
        </w:rPr>
        <w:t>có cột giá trị: 1000</w:t>
      </w:r>
      <w:r w:rsidR="00864E53">
        <w:rPr>
          <w:sz w:val="28"/>
          <w:szCs w:val="28"/>
          <w:lang w:val="it-IT"/>
        </w:rPr>
        <w:t>)</w:t>
      </w:r>
    </w:p>
    <w:p w14:paraId="158C50E2" w14:textId="0C78319E" w:rsidR="00A663D0" w:rsidRPr="00A663D0" w:rsidRDefault="00A663D0" w:rsidP="00F94015">
      <w:pPr>
        <w:rPr>
          <w:sz w:val="32"/>
          <w:szCs w:val="32"/>
          <w:lang w:val="it-IT"/>
        </w:rPr>
      </w:pPr>
      <w:r w:rsidRPr="00A663D0">
        <w:rPr>
          <w:sz w:val="32"/>
          <w:szCs w:val="32"/>
          <w:lang w:val="it-IT"/>
        </w:rPr>
        <w:t xml:space="preserve">     </w:t>
      </w:r>
      <w:r>
        <w:rPr>
          <w:sz w:val="32"/>
          <w:szCs w:val="32"/>
          <w:lang w:val="it-IT"/>
        </w:rPr>
        <w:t xml:space="preserve">    </w:t>
      </w:r>
      <w:r w:rsidRPr="00A663D0">
        <w:rPr>
          <w:sz w:val="32"/>
          <w:szCs w:val="32"/>
          <w:lang w:val="it-IT"/>
        </w:rPr>
        <w:t xml:space="preserve">1) Lập bảng giá trị của hàm </w:t>
      </w:r>
      <w:r w:rsidRPr="00A663D0">
        <w:rPr>
          <w:position w:val="-12"/>
          <w:sz w:val="32"/>
          <w:szCs w:val="32"/>
          <w:lang w:val="it-IT"/>
        </w:rPr>
        <w:object w:dxaOrig="1140" w:dyaOrig="360" w14:anchorId="39254127">
          <v:shape id="_x0000_i1193" type="#_x0000_t75" style="width:57.3pt;height:18.45pt" o:ole="">
            <v:imagedata r:id="rId377" o:title=""/>
          </v:shape>
          <o:OLEObject Type="Embed" ProgID="Equation.DSMT4" ShapeID="_x0000_i1193" DrawAspect="Content" ObjectID="_1760102875" r:id="rId378"/>
        </w:object>
      </w:r>
      <w:r w:rsidRPr="00A663D0">
        <w:rPr>
          <w:sz w:val="32"/>
          <w:szCs w:val="32"/>
          <w:lang w:val="it-IT"/>
        </w:rPr>
        <w:t>.</w:t>
      </w:r>
    </w:p>
    <w:p w14:paraId="4307B702" w14:textId="7A7F4C79" w:rsidR="00A663D0" w:rsidRDefault="00A663D0" w:rsidP="00F94015">
      <w:pPr>
        <w:ind w:left="720"/>
        <w:jc w:val="both"/>
        <w:rPr>
          <w:sz w:val="32"/>
          <w:szCs w:val="32"/>
          <w:lang w:val="it-IT"/>
        </w:rPr>
      </w:pPr>
      <w:r w:rsidRPr="00A663D0">
        <w:rPr>
          <w:sz w:val="32"/>
          <w:szCs w:val="32"/>
          <w:lang w:val="it-IT"/>
        </w:rPr>
        <w:t xml:space="preserve">2) </w:t>
      </w:r>
      <w:r w:rsidR="00864E53">
        <w:rPr>
          <w:sz w:val="32"/>
          <w:szCs w:val="32"/>
          <w:lang w:val="it-IT"/>
        </w:rPr>
        <w:t>Viết biểu thức của</w:t>
      </w:r>
      <w:r w:rsidRPr="00A663D0">
        <w:rPr>
          <w:sz w:val="32"/>
          <w:szCs w:val="32"/>
          <w:lang w:val="it-IT"/>
        </w:rPr>
        <w:t xml:space="preserve"> nó </w:t>
      </w:r>
      <w:r w:rsidR="000D7202">
        <w:rPr>
          <w:sz w:val="32"/>
          <w:szCs w:val="32"/>
          <w:lang w:val="it-IT"/>
        </w:rPr>
        <w:t>ở</w:t>
      </w:r>
      <w:r w:rsidRPr="00A663D0">
        <w:rPr>
          <w:sz w:val="32"/>
          <w:szCs w:val="32"/>
          <w:lang w:val="it-IT"/>
        </w:rPr>
        <w:t xml:space="preserve"> dạng chỉ có </w:t>
      </w:r>
      <w:r w:rsidR="000D7202">
        <w:rPr>
          <w:sz w:val="32"/>
          <w:szCs w:val="32"/>
          <w:lang w:val="it-IT"/>
        </w:rPr>
        <w:t>2 phép</w:t>
      </w:r>
      <w:r w:rsidRPr="00A663D0">
        <w:rPr>
          <w:sz w:val="32"/>
          <w:szCs w:val="32"/>
          <w:lang w:val="it-IT"/>
        </w:rPr>
        <w:t xml:space="preserve"> hội và phủ định</w:t>
      </w:r>
      <w:r>
        <w:rPr>
          <w:sz w:val="32"/>
          <w:szCs w:val="32"/>
          <w:lang w:val="it-IT"/>
        </w:rPr>
        <w:t>.</w:t>
      </w:r>
    </w:p>
    <w:p w14:paraId="3B94E158" w14:textId="4E94C9BB" w:rsidR="000942F5" w:rsidRPr="00BA2A36" w:rsidRDefault="00BA2A36" w:rsidP="00F94015">
      <w:pPr>
        <w:ind w:left="720"/>
        <w:jc w:val="both"/>
        <w:rPr>
          <w:sz w:val="32"/>
          <w:szCs w:val="32"/>
          <w:lang w:val="vi-VN"/>
        </w:rPr>
      </w:pPr>
      <w:r>
        <w:rPr>
          <w:sz w:val="32"/>
          <w:szCs w:val="32"/>
          <w:lang w:val="vi-VN"/>
        </w:rPr>
        <w:t>3) Thiết kế mạch logic thực hiện hàm F(x,y,z)</w:t>
      </w:r>
    </w:p>
    <w:p w14:paraId="000F473F" w14:textId="77777777" w:rsidR="0054189C" w:rsidRDefault="002C19A2" w:rsidP="002F1CDF">
      <w:pPr>
        <w:jc w:val="both"/>
        <w:rPr>
          <w:sz w:val="32"/>
          <w:szCs w:val="32"/>
          <w:lang w:val="vi-VN"/>
        </w:rPr>
      </w:pPr>
      <w:r>
        <w:rPr>
          <w:b/>
          <w:bCs/>
          <w:i/>
          <w:iCs/>
          <w:sz w:val="32"/>
          <w:szCs w:val="32"/>
          <w:lang w:val="vi-VN"/>
        </w:rPr>
        <w:t>Câu 4</w:t>
      </w:r>
      <w:r w:rsidR="00887999">
        <w:rPr>
          <w:b/>
          <w:bCs/>
          <w:i/>
          <w:iCs/>
          <w:sz w:val="32"/>
          <w:szCs w:val="32"/>
          <w:lang w:val="vi-VN"/>
        </w:rPr>
        <w:t>.</w:t>
      </w:r>
      <w:r>
        <w:rPr>
          <w:b/>
          <w:bCs/>
          <w:i/>
          <w:iCs/>
          <w:sz w:val="32"/>
          <w:szCs w:val="32"/>
          <w:lang w:val="vi-VN"/>
        </w:rPr>
        <w:t xml:space="preserve"> </w:t>
      </w:r>
      <w:r>
        <w:rPr>
          <w:sz w:val="32"/>
          <w:szCs w:val="32"/>
          <w:lang w:val="vi-VN"/>
        </w:rPr>
        <w:t>Chứng minh rằng suy diễn theo phản chứng là đúng, nghĩa là  mệnh đề “</w:t>
      </w:r>
      <w:r w:rsidRPr="00F92130">
        <w:rPr>
          <w:b/>
          <w:bCs/>
          <w:i/>
          <w:iCs/>
          <w:sz w:val="32"/>
          <w:szCs w:val="32"/>
          <w:lang w:val="vi-VN"/>
        </w:rPr>
        <w:t>thuận</w:t>
      </w:r>
      <w:r>
        <w:rPr>
          <w:sz w:val="32"/>
          <w:szCs w:val="32"/>
          <w:lang w:val="vi-VN"/>
        </w:rPr>
        <w:t>” p →</w:t>
      </w:r>
      <w:r w:rsidR="008B3D54">
        <w:rPr>
          <w:sz w:val="32"/>
          <w:szCs w:val="32"/>
          <w:lang w:val="vi-VN"/>
        </w:rPr>
        <w:t xml:space="preserve"> q và mệnh đề “</w:t>
      </w:r>
      <w:r w:rsidR="008B3D54" w:rsidRPr="00F92130">
        <w:rPr>
          <w:b/>
          <w:bCs/>
          <w:i/>
          <w:iCs/>
          <w:sz w:val="32"/>
          <w:szCs w:val="32"/>
          <w:lang w:val="vi-VN"/>
        </w:rPr>
        <w:t>phản đảo</w:t>
      </w:r>
      <w:r w:rsidR="008B3D54">
        <w:rPr>
          <w:sz w:val="32"/>
          <w:szCs w:val="32"/>
          <w:lang w:val="vi-VN"/>
        </w:rPr>
        <w:t>”</w:t>
      </w:r>
      <w:r w:rsidR="00F92130">
        <w:rPr>
          <w:sz w:val="32"/>
          <w:szCs w:val="32"/>
          <w:lang w:val="vi-VN"/>
        </w:rPr>
        <w:t xml:space="preserve"> </w:t>
      </w:r>
      <w:r w:rsidR="008B3D54">
        <w:rPr>
          <w:sz w:val="32"/>
          <w:szCs w:val="32"/>
          <w:lang w:val="vi-VN"/>
        </w:rPr>
        <w:t xml:space="preserve"> </w:t>
      </w:r>
      <w:r w:rsidR="00F92130">
        <w:rPr>
          <w:sz w:val="32"/>
          <w:szCs w:val="32"/>
          <w:lang w:val="vi-VN"/>
        </w:rPr>
        <w:t xml:space="preserve">‾q </w:t>
      </w:r>
      <w:r>
        <w:rPr>
          <w:sz w:val="32"/>
          <w:szCs w:val="32"/>
          <w:lang w:val="vi-VN"/>
        </w:rPr>
        <w:t>→</w:t>
      </w:r>
      <w:r w:rsidR="008B3D54">
        <w:rPr>
          <w:sz w:val="32"/>
          <w:szCs w:val="32"/>
          <w:lang w:val="vi-VN"/>
        </w:rPr>
        <w:t xml:space="preserve"> </w:t>
      </w:r>
      <w:r w:rsidR="00507455">
        <w:rPr>
          <w:sz w:val="32"/>
          <w:szCs w:val="32"/>
          <w:lang w:val="vi-VN"/>
        </w:rPr>
        <w:t>̄</w:t>
      </w:r>
      <w:r w:rsidR="00F92130">
        <w:rPr>
          <w:sz w:val="32"/>
          <w:szCs w:val="32"/>
          <w:lang w:val="vi-VN"/>
        </w:rPr>
        <w:t>p</w:t>
      </w:r>
      <w:r w:rsidR="008B3D54">
        <w:rPr>
          <w:sz w:val="32"/>
          <w:szCs w:val="32"/>
          <w:lang w:val="vi-VN"/>
        </w:rPr>
        <w:t xml:space="preserve"> là tương</w:t>
      </w:r>
      <w:r w:rsidR="00F92130">
        <w:rPr>
          <w:sz w:val="32"/>
          <w:szCs w:val="32"/>
          <w:lang w:val="vi-VN"/>
        </w:rPr>
        <w:t xml:space="preserve"> </w:t>
      </w:r>
      <w:r w:rsidR="008B3D54">
        <w:rPr>
          <w:sz w:val="32"/>
          <w:szCs w:val="32"/>
          <w:lang w:val="vi-VN"/>
        </w:rPr>
        <w:t>đương.</w:t>
      </w:r>
    </w:p>
    <w:p w14:paraId="3A164F14" w14:textId="20BC2756" w:rsidR="002F1CDF" w:rsidRPr="0054189C" w:rsidRDefault="002F1CDF" w:rsidP="002F1CDF">
      <w:pPr>
        <w:jc w:val="both"/>
        <w:rPr>
          <w:sz w:val="32"/>
          <w:szCs w:val="32"/>
          <w:lang w:val="en-GB"/>
        </w:rPr>
      </w:pPr>
      <w:r w:rsidRPr="0054189C">
        <w:rPr>
          <w:b/>
          <w:i/>
          <w:sz w:val="32"/>
          <w:szCs w:val="32"/>
          <w:lang w:val="en-GB"/>
        </w:rPr>
        <w:t>Câu 4.</w:t>
      </w:r>
      <w:r w:rsidRPr="0054189C">
        <w:rPr>
          <w:sz w:val="32"/>
          <w:szCs w:val="32"/>
          <w:lang w:val="en-GB"/>
        </w:rPr>
        <w:t xml:space="preserve"> Cho G là đồ thị vô hướng, đủ và có 9 đỉnh. Các đỉnh nằm trên mặt phẳng Oxy, có tọa độ nguyên và không có 3 điểm nào thẳng hàng</w:t>
      </w:r>
    </w:p>
    <w:p w14:paraId="04E4983F" w14:textId="77777777" w:rsidR="002F1CDF" w:rsidRPr="0054189C" w:rsidRDefault="002F1CDF" w:rsidP="002F1CDF">
      <w:pPr>
        <w:jc w:val="both"/>
        <w:rPr>
          <w:sz w:val="32"/>
          <w:szCs w:val="32"/>
          <w:lang w:val="en-GB"/>
        </w:rPr>
      </w:pPr>
      <w:r w:rsidRPr="0054189C">
        <w:rPr>
          <w:sz w:val="32"/>
          <w:szCs w:val="32"/>
          <w:lang w:val="en-GB"/>
        </w:rPr>
        <w:t xml:space="preserve">   1)  Có bao nhiêu đồ thị con là đồ thị Euler?</w:t>
      </w:r>
    </w:p>
    <w:p w14:paraId="50B16487" w14:textId="77777777" w:rsidR="002F1CDF" w:rsidRPr="0054189C" w:rsidRDefault="002F1CDF" w:rsidP="002F1CDF">
      <w:pPr>
        <w:jc w:val="both"/>
        <w:rPr>
          <w:sz w:val="32"/>
          <w:szCs w:val="32"/>
          <w:lang w:val="en-GB"/>
        </w:rPr>
      </w:pPr>
      <w:r w:rsidRPr="0054189C">
        <w:rPr>
          <w:sz w:val="32"/>
          <w:szCs w:val="32"/>
          <w:lang w:val="en-GB"/>
        </w:rPr>
        <w:t xml:space="preserve">   2)  Có bao nhiêu cây bao trùm có một đỉnh bậc 6 và một đỉnh bậc 3?</w:t>
      </w:r>
    </w:p>
    <w:p w14:paraId="406A7F5C" w14:textId="77777777" w:rsidR="002F1CDF" w:rsidRPr="0054189C" w:rsidRDefault="002F1CDF" w:rsidP="002F1CDF">
      <w:pPr>
        <w:ind w:left="540" w:hanging="360"/>
        <w:jc w:val="both"/>
        <w:rPr>
          <w:sz w:val="32"/>
          <w:szCs w:val="32"/>
          <w:lang w:val="en-GB"/>
        </w:rPr>
      </w:pPr>
      <w:r w:rsidRPr="0054189C">
        <w:rPr>
          <w:sz w:val="32"/>
          <w:szCs w:val="32"/>
          <w:lang w:val="en-GB"/>
        </w:rPr>
        <w:t xml:space="preserve"> 3) Chứng minh rằng có ít nhất 3 cạnh tạo thành 1 tam giác mà trung điểm của chúng cũng có tọa độ nguyên.</w:t>
      </w:r>
    </w:p>
    <w:p w14:paraId="50A4D0FA" w14:textId="77777777" w:rsidR="002F1CDF" w:rsidRPr="0055722C" w:rsidRDefault="002F1CDF" w:rsidP="002F1CDF">
      <w:pPr>
        <w:jc w:val="both"/>
        <w:rPr>
          <w:b/>
          <w:i/>
          <w:sz w:val="28"/>
          <w:szCs w:val="28"/>
          <w:lang w:val="en-GB"/>
        </w:rPr>
      </w:pPr>
    </w:p>
    <w:p w14:paraId="00A5ACEE" w14:textId="5DF1D784" w:rsidR="002C19A2" w:rsidRPr="002C19A2" w:rsidRDefault="002C19A2" w:rsidP="00F94015">
      <w:pPr>
        <w:jc w:val="both"/>
        <w:rPr>
          <w:sz w:val="32"/>
          <w:szCs w:val="32"/>
          <w:lang w:val="vi-VN"/>
        </w:rPr>
      </w:pPr>
    </w:p>
    <w:p w14:paraId="64FDF888" w14:textId="77777777" w:rsidR="00A663D0" w:rsidRPr="00A663D0" w:rsidRDefault="00A663D0" w:rsidP="00F92130">
      <w:pPr>
        <w:pStyle w:val="ListParagraph"/>
        <w:spacing w:line="360" w:lineRule="auto"/>
        <w:jc w:val="both"/>
        <w:rPr>
          <w:sz w:val="32"/>
          <w:szCs w:val="32"/>
          <w:lang w:val="it-IT"/>
        </w:rPr>
      </w:pPr>
    </w:p>
    <w:p w14:paraId="21D94E61" w14:textId="77777777" w:rsidR="00472AC2" w:rsidRPr="00A663D0" w:rsidRDefault="00472AC2" w:rsidP="00472AC2">
      <w:pPr>
        <w:ind w:left="720"/>
        <w:jc w:val="both"/>
        <w:rPr>
          <w:sz w:val="32"/>
          <w:szCs w:val="32"/>
          <w:lang w:val="it-IT"/>
        </w:rPr>
      </w:pPr>
    </w:p>
    <w:p w14:paraId="68F49A7E" w14:textId="77777777" w:rsidR="007B64B7" w:rsidRDefault="007B64B7" w:rsidP="007B64B7">
      <w:pPr>
        <w:jc w:val="both"/>
        <w:rPr>
          <w:sz w:val="32"/>
          <w:szCs w:val="32"/>
          <w:lang w:val="it-IT"/>
        </w:rPr>
      </w:pPr>
    </w:p>
    <w:p w14:paraId="7F67762D" w14:textId="77777777" w:rsidR="006A1BB6" w:rsidRDefault="006A1BB6" w:rsidP="007B64B7">
      <w:pPr>
        <w:jc w:val="both"/>
        <w:rPr>
          <w:sz w:val="32"/>
          <w:szCs w:val="32"/>
          <w:lang w:val="it-IT"/>
        </w:rPr>
      </w:pPr>
    </w:p>
    <w:p w14:paraId="54431A50" w14:textId="77777777" w:rsidR="006A1BB6" w:rsidRDefault="006A1BB6" w:rsidP="007B64B7">
      <w:pPr>
        <w:jc w:val="both"/>
        <w:rPr>
          <w:sz w:val="32"/>
          <w:szCs w:val="32"/>
          <w:lang w:val="it-IT"/>
        </w:rPr>
      </w:pPr>
    </w:p>
    <w:p w14:paraId="3D98238B" w14:textId="77777777" w:rsidR="006A1BB6" w:rsidRDefault="006A1BB6" w:rsidP="007B64B7">
      <w:pPr>
        <w:jc w:val="both"/>
        <w:rPr>
          <w:sz w:val="32"/>
          <w:szCs w:val="32"/>
          <w:lang w:val="it-IT"/>
        </w:rPr>
      </w:pPr>
    </w:p>
    <w:p w14:paraId="4365AF8A" w14:textId="77777777" w:rsidR="006A1BB6" w:rsidRDefault="006A1BB6" w:rsidP="007B64B7">
      <w:pPr>
        <w:jc w:val="both"/>
        <w:rPr>
          <w:sz w:val="32"/>
          <w:szCs w:val="32"/>
          <w:lang w:val="it-IT"/>
        </w:rPr>
      </w:pPr>
    </w:p>
    <w:p w14:paraId="00C6995D" w14:textId="77777777" w:rsidR="006A1BB6" w:rsidRDefault="006A1BB6" w:rsidP="007B64B7">
      <w:pPr>
        <w:jc w:val="both"/>
        <w:rPr>
          <w:sz w:val="32"/>
          <w:szCs w:val="32"/>
          <w:lang w:val="it-IT"/>
        </w:rPr>
      </w:pPr>
    </w:p>
    <w:p w14:paraId="486C2470" w14:textId="77777777" w:rsidR="006A1BB6" w:rsidRDefault="006A1BB6" w:rsidP="007B64B7">
      <w:pPr>
        <w:jc w:val="both"/>
        <w:rPr>
          <w:sz w:val="32"/>
          <w:szCs w:val="32"/>
          <w:lang w:val="it-IT"/>
        </w:rPr>
      </w:pPr>
    </w:p>
    <w:p w14:paraId="6A05AF5E" w14:textId="77777777" w:rsidR="006A1BB6" w:rsidRDefault="006A1BB6" w:rsidP="007B64B7">
      <w:pPr>
        <w:jc w:val="both"/>
        <w:rPr>
          <w:sz w:val="32"/>
          <w:szCs w:val="32"/>
          <w:lang w:val="it-IT"/>
        </w:rPr>
      </w:pPr>
    </w:p>
    <w:p w14:paraId="4C702C31" w14:textId="1023BBA2" w:rsidR="007B64B7" w:rsidRPr="006A1BB6" w:rsidRDefault="006A1BB6" w:rsidP="006A1BB6">
      <w:pPr>
        <w:spacing w:line="360" w:lineRule="auto"/>
        <w:ind w:left="1066"/>
        <w:jc w:val="center"/>
        <w:rPr>
          <w:b/>
          <w:bCs/>
          <w:sz w:val="28"/>
          <w:szCs w:val="28"/>
          <w:lang w:val="it-IT"/>
        </w:rPr>
      </w:pPr>
      <w:r>
        <w:rPr>
          <w:b/>
          <w:bCs/>
          <w:sz w:val="28"/>
          <w:szCs w:val="28"/>
          <w:lang w:val="it-IT"/>
        </w:rPr>
        <w:t>Gi</w:t>
      </w:r>
      <w:r w:rsidR="00243E1C">
        <w:rPr>
          <w:b/>
          <w:bCs/>
          <w:sz w:val="28"/>
          <w:szCs w:val="28"/>
          <w:lang w:val="it-IT"/>
        </w:rPr>
        <w:t>ải bài</w:t>
      </w:r>
      <w:r>
        <w:rPr>
          <w:b/>
          <w:bCs/>
          <w:sz w:val="28"/>
          <w:szCs w:val="28"/>
          <w:lang w:val="it-IT"/>
        </w:rPr>
        <w:t xml:space="preserve"> kiểm tra cuối k</w:t>
      </w:r>
      <w:r w:rsidR="00243E1C">
        <w:rPr>
          <w:b/>
          <w:bCs/>
          <w:sz w:val="28"/>
          <w:szCs w:val="28"/>
          <w:lang w:val="it-IT"/>
        </w:rPr>
        <w:t>ỳ</w:t>
      </w:r>
    </w:p>
    <w:p w14:paraId="35D7AA4B" w14:textId="60ECA4BC" w:rsidR="00367FE6" w:rsidRPr="00DF62E9" w:rsidRDefault="00367FE6" w:rsidP="00367FE6">
      <w:pPr>
        <w:rPr>
          <w:b/>
          <w:i/>
          <w:sz w:val="28"/>
          <w:szCs w:val="28"/>
        </w:rPr>
      </w:pPr>
      <w:r w:rsidRPr="00DF62E9">
        <w:rPr>
          <w:b/>
          <w:i/>
          <w:sz w:val="28"/>
          <w:szCs w:val="28"/>
        </w:rPr>
        <w:t xml:space="preserve">Câu </w:t>
      </w:r>
      <w:r w:rsidR="007A42B8">
        <w:rPr>
          <w:b/>
          <w:i/>
          <w:sz w:val="28"/>
          <w:szCs w:val="28"/>
        </w:rPr>
        <w:t>1</w:t>
      </w:r>
      <w:r w:rsidRPr="00DF62E9">
        <w:rPr>
          <w:b/>
          <w:i/>
          <w:sz w:val="28"/>
          <w:szCs w:val="28"/>
        </w:rPr>
        <w:t>.</w:t>
      </w:r>
    </w:p>
    <w:p w14:paraId="2DACDCAF" w14:textId="77777777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>Nhóm A có 7 sinh viên, nhóm B có 8 sinh viên, nhóm C có 9 sinh viên</w:t>
      </w:r>
    </w:p>
    <w:p w14:paraId="5B9AEC74" w14:textId="77777777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>1) Chọn ra 6 sinh viên thuộc cả 3 nhóm trên</w:t>
      </w:r>
    </w:p>
    <w:p w14:paraId="616E17E6" w14:textId="387A45F3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>Tổng số 24 sinh viên, chọn ra 6 sinh viên,</w:t>
      </w:r>
      <w:r w:rsidR="000A6F3F">
        <w:rPr>
          <w:sz w:val="28"/>
          <w:szCs w:val="28"/>
        </w:rPr>
        <w:t xml:space="preserve"> không có điều kiện gì</w:t>
      </w:r>
      <w:r w:rsidR="00180BE3">
        <w:rPr>
          <w:sz w:val="28"/>
          <w:szCs w:val="28"/>
          <w:lang w:val="vi-VN"/>
        </w:rPr>
        <w:t xml:space="preserve"> – trong </w:t>
      </w:r>
      <w:r w:rsidR="00F02D6B">
        <w:rPr>
          <w:sz w:val="28"/>
          <w:szCs w:val="28"/>
          <w:lang w:val="vi-VN"/>
        </w:rPr>
        <w:t xml:space="preserve">24 sinh viên chọn ra 6 người, </w:t>
      </w:r>
      <w:r w:rsidRPr="003A5FEE">
        <w:rPr>
          <w:sz w:val="28"/>
          <w:szCs w:val="28"/>
        </w:rPr>
        <w:t xml:space="preserve"> có </w:t>
      </w:r>
      <w:r w:rsidRPr="003A5FEE">
        <w:rPr>
          <w:position w:val="-12"/>
          <w:sz w:val="28"/>
          <w:szCs w:val="28"/>
        </w:rPr>
        <w:object w:dxaOrig="980" w:dyaOrig="420" w14:anchorId="1EB404FC">
          <v:shape id="_x0000_i1194" type="#_x0000_t75" style="width:48.8pt;height:21.3pt" o:ole="">
            <v:imagedata r:id="rId379" o:title=""/>
          </v:shape>
          <o:OLEObject Type="Embed" ProgID="Equation.DSMT4" ShapeID="_x0000_i1194" DrawAspect="Content" ObjectID="_1760102876" r:id="rId380"/>
        </w:object>
      </w:r>
      <w:r w:rsidRPr="003A5FEE">
        <w:rPr>
          <w:sz w:val="28"/>
          <w:szCs w:val="28"/>
        </w:rPr>
        <w:t xml:space="preserve">(cách) </w:t>
      </w:r>
    </w:p>
    <w:p w14:paraId="7F24257B" w14:textId="50B6D8F3" w:rsidR="00281597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- Chọn 6 sinh viên </w:t>
      </w:r>
      <w:r w:rsidR="00F02D6B">
        <w:rPr>
          <w:sz w:val="28"/>
          <w:szCs w:val="28"/>
          <w:lang w:val="vi-VN"/>
        </w:rPr>
        <w:t xml:space="preserve">chỉ </w:t>
      </w:r>
      <w:r w:rsidRPr="003A5FEE">
        <w:rPr>
          <w:sz w:val="28"/>
          <w:szCs w:val="28"/>
        </w:rPr>
        <w:t>thuộc 1 nhóm (</w:t>
      </w:r>
      <w:r w:rsidR="00056FA1">
        <w:rPr>
          <w:sz w:val="28"/>
          <w:szCs w:val="28"/>
          <w:lang w:val="vi-VN"/>
        </w:rPr>
        <w:t>cả 6 S</w:t>
      </w:r>
      <w:r w:rsidR="00281597">
        <w:rPr>
          <w:sz w:val="28"/>
          <w:szCs w:val="28"/>
          <w:lang w:val="vi-VN"/>
        </w:rPr>
        <w:t>v</w:t>
      </w:r>
      <w:r w:rsidR="00D15CDA">
        <w:rPr>
          <w:sz w:val="28"/>
          <w:szCs w:val="28"/>
          <w:lang w:val="vi-VN"/>
        </w:rPr>
        <w:t xml:space="preserve"> chỉ </w:t>
      </w:r>
      <w:r w:rsidR="00281597">
        <w:rPr>
          <w:sz w:val="28"/>
          <w:szCs w:val="28"/>
          <w:lang w:val="vi-VN"/>
        </w:rPr>
        <w:t xml:space="preserve">thuộc </w:t>
      </w:r>
      <w:r w:rsidR="00D67D63">
        <w:rPr>
          <w:sz w:val="28"/>
          <w:szCs w:val="28"/>
          <w:lang w:val="vi-VN"/>
        </w:rPr>
        <w:t xml:space="preserve"> </w:t>
      </w:r>
      <w:r w:rsidRPr="003A5FEE">
        <w:rPr>
          <w:sz w:val="28"/>
          <w:szCs w:val="28"/>
        </w:rPr>
        <w:t xml:space="preserve">hoặc A, hoặc B, hoặc C): </w:t>
      </w:r>
    </w:p>
    <w:p w14:paraId="5797B2C3" w14:textId="64251F06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>Số cách là</w:t>
      </w:r>
    </w:p>
    <w:p w14:paraId="71B1C55E" w14:textId="77777777" w:rsidR="00367FE6" w:rsidRPr="003A5FEE" w:rsidRDefault="00367FE6" w:rsidP="00367FE6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6800" w:dyaOrig="420" w14:anchorId="7B2FED0B">
          <v:shape id="_x0000_i1195" type="#_x0000_t75" style="width:340.1pt;height:21.3pt" o:ole="">
            <v:imagedata r:id="rId381" o:title=""/>
          </v:shape>
          <o:OLEObject Type="Embed" ProgID="Equation.DSMT4" ShapeID="_x0000_i1195" DrawAspect="Content" ObjectID="_1760102877" r:id="rId382"/>
        </w:object>
      </w:r>
    </w:p>
    <w:p w14:paraId="4BEDA1E1" w14:textId="7F57B4FB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>- Chọn 6 sinh viên thuộc 2 nhóm: (</w:t>
      </w:r>
      <w:r w:rsidR="00D67D63">
        <w:rPr>
          <w:sz w:val="28"/>
          <w:szCs w:val="28"/>
          <w:lang w:val="vi-VN"/>
        </w:rPr>
        <w:t xml:space="preserve">cả 6 SV thuộc </w:t>
      </w:r>
      <w:r w:rsidR="000D3B65">
        <w:rPr>
          <w:sz w:val="28"/>
          <w:szCs w:val="28"/>
          <w:lang w:val="vi-VN"/>
        </w:rPr>
        <w:t>cả</w:t>
      </w:r>
      <w:r w:rsidR="007D5DE0">
        <w:rPr>
          <w:sz w:val="28"/>
          <w:szCs w:val="28"/>
          <w:lang w:val="vi-VN"/>
        </w:rPr>
        <w:t xml:space="preserve"> </w:t>
      </w:r>
      <w:r w:rsidRPr="003A5FEE">
        <w:rPr>
          <w:sz w:val="28"/>
          <w:szCs w:val="28"/>
        </w:rPr>
        <w:t>A và B</w:t>
      </w:r>
      <w:r w:rsidR="007D5DE0">
        <w:rPr>
          <w:sz w:val="28"/>
          <w:szCs w:val="28"/>
          <w:lang w:val="vi-VN"/>
        </w:rPr>
        <w:t xml:space="preserve"> – loại trừ các trường hợp chỉ thuộc A hoặc chỉ thuộc B</w:t>
      </w:r>
      <w:r w:rsidR="005D216C">
        <w:rPr>
          <w:sz w:val="28"/>
          <w:szCs w:val="28"/>
          <w:lang w:val="vi-VN"/>
        </w:rPr>
        <w:t>-</w:t>
      </w:r>
      <w:r w:rsidRPr="003A5FEE">
        <w:rPr>
          <w:sz w:val="28"/>
          <w:szCs w:val="28"/>
        </w:rPr>
        <w:t xml:space="preserve"> </w:t>
      </w:r>
      <w:r w:rsidR="00D15CDA">
        <w:rPr>
          <w:sz w:val="28"/>
          <w:szCs w:val="28"/>
          <w:lang w:val="vi-VN"/>
        </w:rPr>
        <w:t xml:space="preserve">hoặc </w:t>
      </w:r>
      <w:r w:rsidRPr="003A5FEE">
        <w:rPr>
          <w:sz w:val="28"/>
          <w:szCs w:val="28"/>
        </w:rPr>
        <w:t xml:space="preserve">A và C, </w:t>
      </w:r>
      <w:r w:rsidR="00D15CDA">
        <w:rPr>
          <w:sz w:val="28"/>
          <w:szCs w:val="28"/>
          <w:lang w:val="vi-VN"/>
        </w:rPr>
        <w:t xml:space="preserve">hoặc </w:t>
      </w:r>
      <w:r w:rsidRPr="003A5FEE">
        <w:rPr>
          <w:sz w:val="28"/>
          <w:szCs w:val="28"/>
        </w:rPr>
        <w:t>B và C):</w:t>
      </w:r>
    </w:p>
    <w:p w14:paraId="766822F4" w14:textId="77777777" w:rsidR="00367FE6" w:rsidRPr="003A5FEE" w:rsidRDefault="00367FE6" w:rsidP="00367FE6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660" w:dyaOrig="380" w14:anchorId="78A5B35B">
          <v:shape id="_x0000_i1196" type="#_x0000_t75" style="width:182.85pt;height:19.4pt" o:ole="">
            <v:imagedata r:id="rId383" o:title=""/>
          </v:shape>
          <o:OLEObject Type="Embed" ProgID="Equation.DSMT4" ShapeID="_x0000_i1196" DrawAspect="Content" ObjectID="_1760102878" r:id="rId384"/>
        </w:object>
      </w:r>
    </w:p>
    <w:p w14:paraId="1411F244" w14:textId="77777777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Trong đó </w:t>
      </w:r>
      <w:r w:rsidRPr="003A5FEE">
        <w:rPr>
          <w:position w:val="-12"/>
          <w:sz w:val="28"/>
          <w:szCs w:val="28"/>
        </w:rPr>
        <w:object w:dxaOrig="2920" w:dyaOrig="420" w14:anchorId="07DEADB6">
          <v:shape id="_x0000_i1197" type="#_x0000_t75" style="width:145.9pt;height:21.3pt" o:ole="">
            <v:imagedata r:id="rId385" o:title=""/>
          </v:shape>
          <o:OLEObject Type="Embed" ProgID="Equation.DSMT4" ShapeID="_x0000_i1197" DrawAspect="Content" ObjectID="_1760102879" r:id="rId386"/>
        </w:object>
      </w:r>
    </w:p>
    <w:p w14:paraId="0F87C57E" w14:textId="77777777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            </w:t>
      </w:r>
      <w:r w:rsidRPr="003A5FEE">
        <w:rPr>
          <w:position w:val="-12"/>
          <w:sz w:val="28"/>
          <w:szCs w:val="28"/>
        </w:rPr>
        <w:object w:dxaOrig="2940" w:dyaOrig="420" w14:anchorId="04BAD824">
          <v:shape id="_x0000_i1198" type="#_x0000_t75" style="width:146.85pt;height:21.3pt" o:ole="">
            <v:imagedata r:id="rId387" o:title=""/>
          </v:shape>
          <o:OLEObject Type="Embed" ProgID="Equation.DSMT4" ShapeID="_x0000_i1198" DrawAspect="Content" ObjectID="_1760102880" r:id="rId388"/>
        </w:object>
      </w:r>
    </w:p>
    <w:p w14:paraId="66B01B62" w14:textId="77777777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            </w:t>
      </w:r>
      <w:r w:rsidRPr="003A5FEE">
        <w:rPr>
          <w:position w:val="-12"/>
          <w:sz w:val="28"/>
          <w:szCs w:val="28"/>
        </w:rPr>
        <w:object w:dxaOrig="2960" w:dyaOrig="420" w14:anchorId="0F029953">
          <v:shape id="_x0000_i1199" type="#_x0000_t75" style="width:148.25pt;height:21.3pt" o:ole="">
            <v:imagedata r:id="rId389" o:title=""/>
          </v:shape>
          <o:OLEObject Type="Embed" ProgID="Equation.DSMT4" ShapeID="_x0000_i1199" DrawAspect="Content" ObjectID="_1760102881" r:id="rId390"/>
        </w:object>
      </w:r>
    </w:p>
    <w:p w14:paraId="0D1769AD" w14:textId="1BC27CA8" w:rsidR="00367FE6" w:rsidRPr="003A5FEE" w:rsidRDefault="00367FE6" w:rsidP="00367FE6">
      <w:pPr>
        <w:jc w:val="both"/>
        <w:rPr>
          <w:sz w:val="28"/>
          <w:szCs w:val="28"/>
        </w:rPr>
      </w:pPr>
      <w:r w:rsidRPr="003A5FEE">
        <w:rPr>
          <w:position w:val="-6"/>
          <w:sz w:val="28"/>
          <w:szCs w:val="28"/>
        </w:rPr>
        <w:object w:dxaOrig="340" w:dyaOrig="260" w14:anchorId="71C0BA20">
          <v:shape id="_x0000_i1200" type="#_x0000_t75" style="width:16.6pt;height:12.8pt" o:ole="">
            <v:imagedata r:id="rId391" o:title=""/>
          </v:shape>
          <o:OLEObject Type="Embed" ProgID="Equation.DSMT4" ShapeID="_x0000_i1200" DrawAspect="Content" ObjectID="_1760102882" r:id="rId392"/>
        </w:object>
      </w:r>
      <w:r w:rsidRPr="003A5FEE">
        <w:rPr>
          <w:sz w:val="28"/>
          <w:szCs w:val="28"/>
        </w:rPr>
        <w:t xml:space="preserve"> Số cách chọn </w:t>
      </w:r>
      <w:r>
        <w:rPr>
          <w:sz w:val="28"/>
          <w:szCs w:val="28"/>
        </w:rPr>
        <w:t xml:space="preserve">sinh </w:t>
      </w:r>
      <w:r w:rsidRPr="003A5FEE">
        <w:rPr>
          <w:sz w:val="28"/>
          <w:szCs w:val="28"/>
        </w:rPr>
        <w:t xml:space="preserve">viên gồm cả 3 nhóm A, B, C chính là tổng số cách chọn ra 6 sinh viên </w:t>
      </w:r>
      <w:r w:rsidR="004B213B">
        <w:rPr>
          <w:sz w:val="28"/>
          <w:szCs w:val="28"/>
          <w:lang w:val="vi-VN"/>
        </w:rPr>
        <w:t xml:space="preserve">bất kỳ </w:t>
      </w:r>
      <w:r w:rsidRPr="003A5FEE">
        <w:rPr>
          <w:sz w:val="28"/>
          <w:szCs w:val="28"/>
        </w:rPr>
        <w:t xml:space="preserve">trừ đi số cách chọn sinh viên </w:t>
      </w:r>
      <w:r w:rsidR="004B213B">
        <w:rPr>
          <w:sz w:val="28"/>
          <w:szCs w:val="28"/>
          <w:lang w:val="vi-VN"/>
        </w:rPr>
        <w:t xml:space="preserve">chỉ </w:t>
      </w:r>
      <w:r w:rsidRPr="003A5FEE">
        <w:rPr>
          <w:sz w:val="28"/>
          <w:szCs w:val="28"/>
        </w:rPr>
        <w:t>thuộc 1 nhóm và 2 nhóm.</w:t>
      </w:r>
    </w:p>
    <w:p w14:paraId="563DDAFA" w14:textId="77777777" w:rsidR="00367FE6" w:rsidRDefault="00367FE6" w:rsidP="00367FE6">
      <w:pPr>
        <w:rPr>
          <w:sz w:val="28"/>
          <w:szCs w:val="28"/>
        </w:rPr>
      </w:pPr>
      <w:r w:rsidRPr="003A5FEE">
        <w:rPr>
          <w:position w:val="-6"/>
          <w:sz w:val="28"/>
          <w:szCs w:val="28"/>
        </w:rPr>
        <w:object w:dxaOrig="340" w:dyaOrig="260" w14:anchorId="09B14794">
          <v:shape id="_x0000_i1201" type="#_x0000_t75" style="width:16.6pt;height:12.8pt" o:ole="">
            <v:imagedata r:id="rId393" o:title=""/>
          </v:shape>
          <o:OLEObject Type="Embed" ProgID="Equation.DSMT4" ShapeID="_x0000_i1201" DrawAspect="Content" ObjectID="_1760102883" r:id="rId394"/>
        </w:object>
      </w:r>
      <w:r w:rsidRPr="003A5FEE">
        <w:rPr>
          <w:sz w:val="28"/>
          <w:szCs w:val="28"/>
        </w:rPr>
        <w:t xml:space="preserve"> </w:t>
      </w:r>
      <w:r w:rsidRPr="003A5FEE">
        <w:rPr>
          <w:position w:val="-12"/>
          <w:sz w:val="28"/>
          <w:szCs w:val="28"/>
        </w:rPr>
        <w:object w:dxaOrig="3440" w:dyaOrig="420" w14:anchorId="7113A63F">
          <v:shape id="_x0000_i1202" type="#_x0000_t75" style="width:171.95pt;height:21.3pt" o:ole="">
            <v:imagedata r:id="rId395" o:title=""/>
          </v:shape>
          <o:OLEObject Type="Embed" ProgID="Equation.DSMT4" ShapeID="_x0000_i1202" DrawAspect="Content" ObjectID="_1760102884" r:id="rId396"/>
        </w:object>
      </w:r>
      <w:r w:rsidRPr="003A5FEE">
        <w:rPr>
          <w:sz w:val="28"/>
          <w:szCs w:val="28"/>
        </w:rPr>
        <w:t xml:space="preserve">   </w:t>
      </w:r>
    </w:p>
    <w:p w14:paraId="1E068D74" w14:textId="77777777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</w:t>
      </w:r>
      <w:r w:rsidRPr="003A5FEE">
        <w:rPr>
          <w:sz w:val="28"/>
          <w:szCs w:val="28"/>
        </w:rPr>
        <w:t xml:space="preserve"> </w:t>
      </w:r>
      <w:r w:rsidRPr="003A5FEE">
        <w:rPr>
          <w:position w:val="-12"/>
          <w:sz w:val="28"/>
          <w:szCs w:val="28"/>
        </w:rPr>
        <w:object w:dxaOrig="8020" w:dyaOrig="420" w14:anchorId="19DDA28B">
          <v:shape id="_x0000_i1203" type="#_x0000_t75" style="width:401.2pt;height:21.3pt" o:ole="">
            <v:imagedata r:id="rId397" o:title=""/>
          </v:shape>
          <o:OLEObject Type="Embed" ProgID="Equation.DSMT4" ShapeID="_x0000_i1203" DrawAspect="Content" ObjectID="_1760102885" r:id="rId398"/>
        </w:object>
      </w:r>
      <w:r w:rsidRPr="003A5FEE">
        <w:rPr>
          <w:sz w:val="28"/>
          <w:szCs w:val="28"/>
        </w:rPr>
        <w:t xml:space="preserve">                  </w:t>
      </w:r>
      <w:r>
        <w:rPr>
          <w:sz w:val="28"/>
          <w:szCs w:val="28"/>
        </w:rPr>
        <w:t xml:space="preserve">  </w:t>
      </w:r>
    </w:p>
    <w:p w14:paraId="7C6D4C71" w14:textId="77777777" w:rsidR="00367FE6" w:rsidRPr="003A5FEE" w:rsidRDefault="00367FE6" w:rsidP="00367FE6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A5FEE">
        <w:rPr>
          <w:sz w:val="28"/>
          <w:szCs w:val="28"/>
        </w:rPr>
        <w:t xml:space="preserve">          </w:t>
      </w:r>
      <w:r w:rsidRPr="003A5FEE">
        <w:rPr>
          <w:position w:val="-12"/>
          <w:sz w:val="28"/>
          <w:szCs w:val="28"/>
        </w:rPr>
        <w:object w:dxaOrig="5620" w:dyaOrig="420" w14:anchorId="66B17873">
          <v:shape id="_x0000_i1204" type="#_x0000_t75" style="width:280.9pt;height:21.3pt" o:ole="">
            <v:imagedata r:id="rId399" o:title=""/>
          </v:shape>
          <o:OLEObject Type="Embed" ProgID="Equation.DSMT4" ShapeID="_x0000_i1204" DrawAspect="Content" ObjectID="_1760102886" r:id="rId400"/>
        </w:object>
      </w:r>
      <w:r w:rsidRPr="003A5FEE">
        <w:rPr>
          <w:sz w:val="28"/>
          <w:szCs w:val="28"/>
        </w:rPr>
        <w:t xml:space="preserve">                </w:t>
      </w:r>
    </w:p>
    <w:p w14:paraId="081A78D3" w14:textId="77777777" w:rsidR="00367FE6" w:rsidRPr="003A5FEE" w:rsidRDefault="00367FE6" w:rsidP="00367FE6">
      <w:pPr>
        <w:rPr>
          <w:sz w:val="28"/>
          <w:szCs w:val="28"/>
        </w:rPr>
      </w:pPr>
      <w:r w:rsidRPr="003A5FEE">
        <w:rPr>
          <w:sz w:val="28"/>
          <w:szCs w:val="28"/>
        </w:rPr>
        <w:t>2) Có bao nhiêu cách chọn ra 6 sinh viên thuộc hai nhóm:</w:t>
      </w:r>
    </w:p>
    <w:p w14:paraId="7A99EE2C" w14:textId="77777777" w:rsidR="00367FE6" w:rsidRDefault="00367FE6" w:rsidP="00367FE6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580" w:dyaOrig="380" w14:anchorId="4166B855">
          <v:shape id="_x0000_i1205" type="#_x0000_t75" style="width:179.05pt;height:19.4pt" o:ole="">
            <v:imagedata r:id="rId401" o:title=""/>
          </v:shape>
          <o:OLEObject Type="Embed" ProgID="Equation.DSMT4" ShapeID="_x0000_i1205" DrawAspect="Content" ObjectID="_1760102887" r:id="rId402"/>
        </w:object>
      </w:r>
      <w:r w:rsidRPr="003A5FEE">
        <w:rPr>
          <w:position w:val="-12"/>
          <w:sz w:val="28"/>
          <w:szCs w:val="28"/>
        </w:rPr>
        <w:object w:dxaOrig="2680" w:dyaOrig="380" w14:anchorId="1CBA6594">
          <v:shape id="_x0000_i1206" type="#_x0000_t75" style="width:134.05pt;height:19.4pt" o:ole="">
            <v:imagedata r:id="rId403" o:title=""/>
          </v:shape>
          <o:OLEObject Type="Embed" ProgID="Equation.DSMT4" ShapeID="_x0000_i1206" DrawAspect="Content" ObjectID="_1760102888" r:id="rId404"/>
        </w:object>
      </w:r>
    </w:p>
    <w:p w14:paraId="50E92EFC" w14:textId="77777777" w:rsidR="00215BF8" w:rsidRDefault="00215BF8" w:rsidP="00215BF8">
      <w:pPr>
        <w:jc w:val="both"/>
        <w:rPr>
          <w:b/>
          <w:i/>
          <w:sz w:val="28"/>
          <w:szCs w:val="28"/>
        </w:rPr>
      </w:pPr>
    </w:p>
    <w:p w14:paraId="1CBC6093" w14:textId="127739B8" w:rsidR="00215BF8" w:rsidRPr="003A5FEE" w:rsidRDefault="00215BF8" w:rsidP="00215BF8">
      <w:pPr>
        <w:jc w:val="both"/>
        <w:rPr>
          <w:b/>
          <w:sz w:val="28"/>
          <w:szCs w:val="28"/>
        </w:rPr>
      </w:pPr>
      <w:r w:rsidRPr="00DF62E9">
        <w:rPr>
          <w:b/>
          <w:i/>
          <w:sz w:val="28"/>
          <w:szCs w:val="28"/>
        </w:rPr>
        <w:t xml:space="preserve">Câu </w:t>
      </w:r>
      <w:r w:rsidR="00984BD5">
        <w:rPr>
          <w:b/>
          <w:i/>
          <w:sz w:val="28"/>
          <w:szCs w:val="28"/>
        </w:rPr>
        <w:t>2</w:t>
      </w:r>
      <w:r w:rsidRPr="00DF62E9">
        <w:rPr>
          <w:b/>
          <w:i/>
          <w:sz w:val="28"/>
          <w:szCs w:val="28"/>
        </w:rPr>
        <w:t>.</w:t>
      </w:r>
    </w:p>
    <w:p w14:paraId="70BCF8C2" w14:textId="7B3F9DD3" w:rsidR="00F94915" w:rsidRPr="00D26F82" w:rsidRDefault="00F94915" w:rsidP="00D26F82">
      <w:pPr>
        <w:rPr>
          <w:sz w:val="28"/>
          <w:szCs w:val="28"/>
        </w:rPr>
      </w:pPr>
      <w:r w:rsidRPr="00D26F82">
        <w:rPr>
          <w:sz w:val="28"/>
          <w:szCs w:val="28"/>
        </w:rPr>
        <w:t>Gọi S</w:t>
      </w:r>
      <w:r w:rsidRPr="00D26F82">
        <w:rPr>
          <w:sz w:val="28"/>
          <w:szCs w:val="28"/>
          <w:vertAlign w:val="subscript"/>
        </w:rPr>
        <w:t>25</w:t>
      </w:r>
      <w:r w:rsidRPr="00D26F82">
        <w:rPr>
          <w:sz w:val="28"/>
          <w:szCs w:val="28"/>
        </w:rPr>
        <w:t xml:space="preserve"> là số phần mặt phẳng mà 25 đường thẳng tổng quát tạo nên:</w:t>
      </w:r>
    </w:p>
    <w:p w14:paraId="1CA01ACC" w14:textId="77777777" w:rsidR="00F94915" w:rsidRDefault="00F94915" w:rsidP="00F94915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S</w:t>
      </w:r>
      <w:r w:rsidRPr="005056E8">
        <w:rPr>
          <w:sz w:val="28"/>
          <w:szCs w:val="28"/>
          <w:vertAlign w:val="subscript"/>
        </w:rPr>
        <w:t>25</w:t>
      </w:r>
      <w:r>
        <w:rPr>
          <w:sz w:val="28"/>
          <w:szCs w:val="28"/>
        </w:rPr>
        <w:t xml:space="preserve"> = 1 + (25.26) ̸ 2 = 326</w:t>
      </w:r>
    </w:p>
    <w:p w14:paraId="2A10583A" w14:textId="6A9EABEC" w:rsidR="00215BF8" w:rsidRPr="00D26F82" w:rsidRDefault="00215BF8" w:rsidP="00D26F82">
      <w:pPr>
        <w:pStyle w:val="ListParagraph"/>
        <w:numPr>
          <w:ilvl w:val="0"/>
          <w:numId w:val="15"/>
        </w:numPr>
        <w:rPr>
          <w:sz w:val="28"/>
          <w:szCs w:val="28"/>
        </w:rPr>
      </w:pPr>
      <w:r w:rsidRPr="00D26F82">
        <w:rPr>
          <w:sz w:val="28"/>
          <w:szCs w:val="28"/>
        </w:rPr>
        <w:t xml:space="preserve">6 đường thẳng song song tạo ra </w:t>
      </w:r>
      <w:r w:rsidR="00FF66CE">
        <w:rPr>
          <w:sz w:val="28"/>
          <w:szCs w:val="28"/>
          <w:lang w:val="vi-VN"/>
        </w:rPr>
        <w:t>S</w:t>
      </w:r>
      <w:r w:rsidR="00A2338B" w:rsidRPr="00A2338B">
        <w:rPr>
          <w:sz w:val="28"/>
          <w:szCs w:val="28"/>
          <w:vertAlign w:val="subscript"/>
          <w:lang w:val="vi-VN"/>
        </w:rPr>
        <w:t>6</w:t>
      </w:r>
      <w:r w:rsidR="00FF66CE">
        <w:rPr>
          <w:sz w:val="28"/>
          <w:szCs w:val="28"/>
          <w:lang w:val="vi-VN"/>
        </w:rPr>
        <w:t>’</w:t>
      </w:r>
      <w:r w:rsidR="00A2338B">
        <w:rPr>
          <w:sz w:val="28"/>
          <w:szCs w:val="28"/>
          <w:lang w:val="vi-VN"/>
        </w:rPr>
        <w:t xml:space="preserve"> = </w:t>
      </w:r>
      <w:r w:rsidRPr="00D26F82">
        <w:rPr>
          <w:sz w:val="28"/>
          <w:szCs w:val="28"/>
        </w:rPr>
        <w:t>7 phần mặt phẳng</w:t>
      </w:r>
      <w:r w:rsidR="004240BB" w:rsidRPr="00D26F82">
        <w:rPr>
          <w:sz w:val="28"/>
          <w:szCs w:val="28"/>
          <w:lang w:val="vi-VN"/>
        </w:rPr>
        <w:t>, t</w:t>
      </w:r>
      <w:r w:rsidRPr="00D26F82">
        <w:rPr>
          <w:sz w:val="28"/>
          <w:szCs w:val="28"/>
        </w:rPr>
        <w:t xml:space="preserve">rong khi đó 6 đường thẳng ở vị trí tổng quát tạo ra </w:t>
      </w:r>
      <w:r w:rsidRPr="003A5FEE">
        <w:rPr>
          <w:position w:val="-26"/>
        </w:rPr>
        <w:object w:dxaOrig="2000" w:dyaOrig="700" w14:anchorId="3400BEB4">
          <v:shape id="_x0000_i1207" type="#_x0000_t75" style="width:99.95pt;height:35.05pt" o:ole="">
            <v:imagedata r:id="rId405" o:title=""/>
          </v:shape>
          <o:OLEObject Type="Embed" ProgID="Equation.DSMT4" ShapeID="_x0000_i1207" DrawAspect="Content" ObjectID="_1760102889" r:id="rId406"/>
        </w:object>
      </w:r>
      <w:r w:rsidRPr="00D26F82">
        <w:rPr>
          <w:sz w:val="28"/>
          <w:szCs w:val="28"/>
        </w:rPr>
        <w:t xml:space="preserve"> phần mặt phẳng.</w:t>
      </w:r>
    </w:p>
    <w:p w14:paraId="50155F78" w14:textId="77777777" w:rsidR="00215BF8" w:rsidRDefault="00215BF8" w:rsidP="00215BF8">
      <w:pPr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80" w:dyaOrig="320" w14:anchorId="1BA0C959">
          <v:shape id="_x0000_i1208" type="#_x0000_t75" style="width:19.4pt;height:15.65pt" o:ole="">
            <v:imagedata r:id="rId407" o:title=""/>
          </v:shape>
          <o:OLEObject Type="Embed" ProgID="Equation.DSMT4" ShapeID="_x0000_i1208" DrawAspect="Content" ObjectID="_1760102890" r:id="rId408"/>
        </w:object>
      </w:r>
      <w:r w:rsidRPr="003A5FEE">
        <w:rPr>
          <w:sz w:val="28"/>
          <w:szCs w:val="28"/>
        </w:rPr>
        <w:t xml:space="preserve"> Số phần mặt phẳng bị bớt đi: </w:t>
      </w:r>
      <w:r w:rsidRPr="003A5FEE">
        <w:rPr>
          <w:position w:val="-12"/>
          <w:sz w:val="28"/>
          <w:szCs w:val="28"/>
        </w:rPr>
        <w:object w:dxaOrig="1340" w:dyaOrig="360" w14:anchorId="02591987">
          <v:shape id="_x0000_i1209" type="#_x0000_t75" style="width:66.8pt;height:18.45pt" o:ole="">
            <v:imagedata r:id="rId409" o:title=""/>
          </v:shape>
          <o:OLEObject Type="Embed" ProgID="Equation.DSMT4" ShapeID="_x0000_i1209" DrawAspect="Content" ObjectID="_1760102891" r:id="rId410"/>
        </w:object>
      </w:r>
      <w:r w:rsidRPr="003A5FEE">
        <w:rPr>
          <w:sz w:val="28"/>
          <w:szCs w:val="28"/>
        </w:rPr>
        <w:t>(phần)</w:t>
      </w:r>
    </w:p>
    <w:p w14:paraId="06624F8F" w14:textId="253E3C95" w:rsidR="00F94915" w:rsidRPr="003D66D5" w:rsidRDefault="003D66D5" w:rsidP="003D66D5">
      <w:pPr>
        <w:pStyle w:val="ListParagraph"/>
        <w:numPr>
          <w:ilvl w:val="0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Vậy số phần mặt phẳng cần tìm là: 326</w:t>
      </w:r>
      <w:r w:rsidR="0095212D">
        <w:rPr>
          <w:sz w:val="28"/>
          <w:szCs w:val="28"/>
          <w:lang w:val="vi-VN"/>
        </w:rPr>
        <w:t xml:space="preserve"> – 15 = 311 phần mặt phẳng</w:t>
      </w:r>
    </w:p>
    <w:p w14:paraId="5EFC537C" w14:textId="2028D962" w:rsidR="00215BF8" w:rsidRPr="00522D77" w:rsidRDefault="003B6336" w:rsidP="00522D77">
      <w:pPr>
        <w:pStyle w:val="ListParagraph"/>
        <w:numPr>
          <w:ilvl w:val="0"/>
          <w:numId w:val="15"/>
        </w:numPr>
        <w:rPr>
          <w:sz w:val="28"/>
          <w:szCs w:val="28"/>
        </w:rPr>
      </w:pPr>
      <w:r w:rsidRPr="00522D77">
        <w:rPr>
          <w:sz w:val="28"/>
          <w:szCs w:val="28"/>
          <w:lang w:val="vi-VN"/>
        </w:rPr>
        <w:t>4</w:t>
      </w:r>
      <w:r w:rsidR="00215BF8" w:rsidRPr="00522D77">
        <w:rPr>
          <w:sz w:val="28"/>
          <w:szCs w:val="28"/>
        </w:rPr>
        <w:t xml:space="preserve"> đường thẳng đồng quy tạo ra </w:t>
      </w:r>
      <w:r w:rsidR="00387A81">
        <w:rPr>
          <w:sz w:val="28"/>
          <w:szCs w:val="28"/>
          <w:lang w:val="vi-VN"/>
        </w:rPr>
        <w:t>S</w:t>
      </w:r>
      <w:r w:rsidR="00387A81" w:rsidRPr="00387A81">
        <w:rPr>
          <w:sz w:val="28"/>
          <w:szCs w:val="28"/>
          <w:vertAlign w:val="subscript"/>
          <w:lang w:val="vi-VN"/>
        </w:rPr>
        <w:t>4</w:t>
      </w:r>
      <w:r w:rsidR="00387A81">
        <w:rPr>
          <w:sz w:val="28"/>
          <w:szCs w:val="28"/>
          <w:lang w:val="vi-VN"/>
        </w:rPr>
        <w:t xml:space="preserve">’ = </w:t>
      </w:r>
      <w:r w:rsidRPr="00522D77">
        <w:rPr>
          <w:sz w:val="28"/>
          <w:szCs w:val="28"/>
          <w:lang w:val="vi-VN"/>
        </w:rPr>
        <w:t>8</w:t>
      </w:r>
      <w:r w:rsidR="00215BF8" w:rsidRPr="00522D77">
        <w:rPr>
          <w:sz w:val="28"/>
          <w:szCs w:val="28"/>
        </w:rPr>
        <w:t xml:space="preserve"> phần mặt phẳng</w:t>
      </w:r>
      <w:r w:rsidR="004240BB" w:rsidRPr="00522D77">
        <w:rPr>
          <w:sz w:val="28"/>
          <w:szCs w:val="28"/>
          <w:lang w:val="vi-VN"/>
        </w:rPr>
        <w:t>, trong khi 4 đường thẳng tổng quát tạo ra</w:t>
      </w:r>
      <w:r w:rsidR="00E42CA0" w:rsidRPr="00522D77">
        <w:rPr>
          <w:sz w:val="28"/>
          <w:szCs w:val="28"/>
          <w:lang w:val="vi-VN"/>
        </w:rPr>
        <w:t xml:space="preserve"> S</w:t>
      </w:r>
      <w:r w:rsidR="00E42CA0" w:rsidRPr="00522D77">
        <w:rPr>
          <w:sz w:val="28"/>
          <w:szCs w:val="28"/>
          <w:vertAlign w:val="subscript"/>
          <w:lang w:val="vi-VN"/>
        </w:rPr>
        <w:t xml:space="preserve">4 </w:t>
      </w:r>
      <w:r w:rsidR="00E42CA0" w:rsidRPr="00522D77">
        <w:rPr>
          <w:sz w:val="28"/>
          <w:szCs w:val="28"/>
          <w:lang w:val="vi-VN"/>
        </w:rPr>
        <w:t>=</w:t>
      </w:r>
      <w:r w:rsidR="00F86AEA" w:rsidRPr="00522D77">
        <w:rPr>
          <w:sz w:val="28"/>
          <w:szCs w:val="28"/>
          <w:lang w:val="vi-VN"/>
        </w:rPr>
        <w:t xml:space="preserve"> </w:t>
      </w:r>
      <w:r w:rsidR="003366E0" w:rsidRPr="00522D77">
        <w:rPr>
          <w:sz w:val="28"/>
          <w:szCs w:val="28"/>
          <w:lang w:val="vi-VN"/>
        </w:rPr>
        <w:t>1</w:t>
      </w:r>
      <w:r w:rsidR="00F86AEA" w:rsidRPr="00522D77">
        <w:rPr>
          <w:sz w:val="28"/>
          <w:szCs w:val="28"/>
          <w:lang w:val="vi-VN"/>
        </w:rPr>
        <w:t xml:space="preserve"> + 4.5 / 2 =</w:t>
      </w:r>
      <w:r w:rsidR="003366E0" w:rsidRPr="00522D77">
        <w:rPr>
          <w:sz w:val="28"/>
          <w:szCs w:val="28"/>
          <w:lang w:val="vi-VN"/>
        </w:rPr>
        <w:t xml:space="preserve"> 11 (phần)</w:t>
      </w:r>
    </w:p>
    <w:p w14:paraId="111BB489" w14:textId="298625A3" w:rsidR="00215BF8" w:rsidRPr="003A5FEE" w:rsidRDefault="00215BF8" w:rsidP="00215BF8">
      <w:pPr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380" w:dyaOrig="320" w14:anchorId="2F34FA61">
          <v:shape id="_x0000_i1210" type="#_x0000_t75" style="width:19.4pt;height:15.65pt" o:ole="">
            <v:imagedata r:id="rId411" o:title=""/>
          </v:shape>
          <o:OLEObject Type="Embed" ProgID="Equation.DSMT4" ShapeID="_x0000_i1210" DrawAspect="Content" ObjectID="_1760102892" r:id="rId412"/>
        </w:object>
      </w:r>
      <w:r w:rsidRPr="003A5FEE">
        <w:rPr>
          <w:sz w:val="28"/>
          <w:szCs w:val="28"/>
        </w:rPr>
        <w:t xml:space="preserve">Số phần mặt phẳng bị bớt đi: </w:t>
      </w:r>
      <w:r w:rsidR="001E1702">
        <w:rPr>
          <w:sz w:val="28"/>
          <w:szCs w:val="28"/>
          <w:lang w:val="vi-VN"/>
        </w:rPr>
        <w:t xml:space="preserve"> 11 – 8 = 3</w:t>
      </w:r>
      <w:r w:rsidRPr="003A5FEE">
        <w:rPr>
          <w:sz w:val="28"/>
          <w:szCs w:val="28"/>
        </w:rPr>
        <w:t>(phần)</w:t>
      </w:r>
    </w:p>
    <w:p w14:paraId="05ED1A21" w14:textId="77777777" w:rsidR="00E423FC" w:rsidRPr="00E423FC" w:rsidRDefault="00823DAA" w:rsidP="00E423FC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E423FC">
        <w:rPr>
          <w:sz w:val="28"/>
          <w:szCs w:val="28"/>
          <w:lang w:val="vi-VN"/>
        </w:rPr>
        <w:t>Vậy</w:t>
      </w:r>
      <w:r w:rsidR="00CC6549" w:rsidRPr="00E423FC">
        <w:rPr>
          <w:sz w:val="28"/>
          <w:szCs w:val="28"/>
        </w:rPr>
        <w:t xml:space="preserve"> số phần mặt phẳng </w:t>
      </w:r>
      <w:r w:rsidRPr="00E423FC">
        <w:rPr>
          <w:sz w:val="28"/>
          <w:szCs w:val="28"/>
          <w:lang w:val="vi-VN"/>
        </w:rPr>
        <w:t>cần tìm trong trường hợp này là:</w:t>
      </w:r>
    </w:p>
    <w:p w14:paraId="14020063" w14:textId="68FDD7DE" w:rsidR="00215BF8" w:rsidRDefault="009366D9" w:rsidP="00215BF8">
      <w:pPr>
        <w:pStyle w:val="ListParagraph"/>
        <w:numPr>
          <w:ilvl w:val="0"/>
          <w:numId w:val="13"/>
        </w:numPr>
        <w:jc w:val="center"/>
        <w:rPr>
          <w:sz w:val="28"/>
          <w:szCs w:val="28"/>
        </w:rPr>
      </w:pPr>
      <w:r w:rsidRPr="009366D9">
        <w:rPr>
          <w:sz w:val="28"/>
          <w:szCs w:val="28"/>
          <w:lang w:val="vi-VN"/>
        </w:rPr>
        <w:lastRenderedPageBreak/>
        <w:t>– 3 = 323</w:t>
      </w:r>
      <w:r w:rsidR="00DE736A" w:rsidRPr="009366D9">
        <w:rPr>
          <w:sz w:val="28"/>
          <w:szCs w:val="28"/>
        </w:rPr>
        <w:t xml:space="preserve"> </w:t>
      </w:r>
      <w:r w:rsidR="00512FC9">
        <w:rPr>
          <w:sz w:val="28"/>
          <w:szCs w:val="28"/>
          <w:lang w:val="vi-VN"/>
        </w:rPr>
        <w:t>(</w:t>
      </w:r>
      <w:r w:rsidR="00215BF8" w:rsidRPr="009366D9">
        <w:rPr>
          <w:sz w:val="28"/>
          <w:szCs w:val="28"/>
        </w:rPr>
        <w:t>phần mặt phẳng)</w:t>
      </w:r>
    </w:p>
    <w:p w14:paraId="606D5FB7" w14:textId="6C773D74" w:rsidR="004254DD" w:rsidRPr="00DF62E9" w:rsidRDefault="004254DD" w:rsidP="004254DD">
      <w:pPr>
        <w:rPr>
          <w:b/>
          <w:i/>
          <w:sz w:val="28"/>
          <w:szCs w:val="28"/>
        </w:rPr>
      </w:pPr>
      <w:r w:rsidRPr="00DF62E9">
        <w:rPr>
          <w:b/>
          <w:i/>
          <w:sz w:val="28"/>
          <w:szCs w:val="28"/>
        </w:rPr>
        <w:t xml:space="preserve">Câu </w:t>
      </w:r>
      <w:r w:rsidR="00617C6E">
        <w:rPr>
          <w:b/>
          <w:i/>
          <w:sz w:val="28"/>
          <w:szCs w:val="28"/>
        </w:rPr>
        <w:t>3</w:t>
      </w:r>
      <w:r w:rsidRPr="00DF62E9">
        <w:rPr>
          <w:b/>
          <w:i/>
          <w:sz w:val="28"/>
          <w:szCs w:val="28"/>
        </w:rPr>
        <w:t>.</w:t>
      </w:r>
    </w:p>
    <w:p w14:paraId="73BE5F49" w14:textId="77777777" w:rsidR="00617C6E" w:rsidRDefault="004254DD" w:rsidP="00617C6E">
      <w:pPr>
        <w:ind w:left="1440" w:firstLine="720"/>
        <w:rPr>
          <w:sz w:val="28"/>
          <w:szCs w:val="28"/>
        </w:rPr>
      </w:pPr>
      <w:r w:rsidRPr="003A5FEE">
        <w:rPr>
          <w:position w:val="-18"/>
          <w:sz w:val="28"/>
          <w:szCs w:val="28"/>
        </w:rPr>
        <w:object w:dxaOrig="3560" w:dyaOrig="499" w14:anchorId="63FAB3BB">
          <v:shape id="_x0000_i1211" type="#_x0000_t75" style="width:178.1pt;height:25.1pt" o:ole="">
            <v:imagedata r:id="rId413" o:title=""/>
          </v:shape>
          <o:OLEObject Type="Embed" ProgID="Equation.DSMT4" ShapeID="_x0000_i1211" DrawAspect="Content" ObjectID="_1760102893" r:id="rId414"/>
        </w:object>
      </w:r>
      <w:r>
        <w:rPr>
          <w:sz w:val="28"/>
          <w:szCs w:val="28"/>
        </w:rPr>
        <w:t xml:space="preserve">.  </w:t>
      </w:r>
    </w:p>
    <w:p w14:paraId="4B7425B1" w14:textId="77777777" w:rsidR="004254DD" w:rsidRPr="003A5FEE" w:rsidRDefault="004254DD" w:rsidP="004254DD">
      <w:pPr>
        <w:rPr>
          <w:sz w:val="28"/>
          <w:szCs w:val="28"/>
        </w:rPr>
      </w:pPr>
      <w:r w:rsidRPr="003A5FEE">
        <w:rPr>
          <w:sz w:val="28"/>
          <w:szCs w:val="28"/>
        </w:rPr>
        <w:t>1) Lập bảng giá trị</w:t>
      </w:r>
    </w:p>
    <w:p w14:paraId="41D6C7A0" w14:textId="77777777" w:rsidR="004254DD" w:rsidRPr="003A5FEE" w:rsidRDefault="004254DD" w:rsidP="004254DD">
      <w:pPr>
        <w:rPr>
          <w:sz w:val="28"/>
          <w:szCs w:val="28"/>
        </w:rPr>
      </w:pPr>
    </w:p>
    <w:tbl>
      <w:tblPr>
        <w:tblW w:w="74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0"/>
        <w:gridCol w:w="660"/>
        <w:gridCol w:w="660"/>
        <w:gridCol w:w="969"/>
        <w:gridCol w:w="1094"/>
        <w:gridCol w:w="1468"/>
        <w:gridCol w:w="1980"/>
      </w:tblGrid>
      <w:tr w:rsidR="004254DD" w:rsidRPr="003A5FEE" w14:paraId="120E6B8F" w14:textId="77777777" w:rsidTr="00E26EE4">
        <w:trPr>
          <w:trHeight w:val="540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67B5142C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x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8D3CE07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y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093A78D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z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B8FB13B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 </w:t>
            </w:r>
            <w:r w:rsidRPr="003A5FEE">
              <w:rPr>
                <w:position w:val="-12"/>
                <w:sz w:val="28"/>
                <w:szCs w:val="28"/>
              </w:rPr>
              <w:object w:dxaOrig="680" w:dyaOrig="420" w14:anchorId="2DADA502">
                <v:shape id="_x0000_i1212" type="#_x0000_t75" style="width:34.1pt;height:21.3pt" o:ole="">
                  <v:imagedata r:id="rId415" o:title=""/>
                </v:shape>
                <o:OLEObject Type="Embed" ProgID="Equation.DSMT4" ShapeID="_x0000_i1212" DrawAspect="Content" ObjectID="_1760102894" r:id="rId416"/>
              </w:objec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728ED236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720" w:dyaOrig="360" w14:anchorId="79A004C1">
                <v:shape id="_x0000_i1213" type="#_x0000_t75" style="width:36pt;height:18.45pt" o:ole="">
                  <v:imagedata r:id="rId417" o:title=""/>
                </v:shape>
                <o:OLEObject Type="Embed" ProgID="Equation.DSMT4" ShapeID="_x0000_i1213" DrawAspect="Content" ObjectID="_1760102895" r:id="rId418"/>
              </w:object>
            </w:r>
            <w:r w:rsidRPr="003A5FEE">
              <w:rPr>
                <w:sz w:val="28"/>
                <w:szCs w:val="28"/>
              </w:rPr>
              <w:t> 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6C236125" w14:textId="77777777" w:rsidR="004254DD" w:rsidRPr="003A5FEE" w:rsidRDefault="004254DD" w:rsidP="00E26EE4">
            <w:pPr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160" w:dyaOrig="360" w14:anchorId="0AE367D0">
                <v:shape id="_x0000_i1214" type="#_x0000_t75" style="width:58.25pt;height:18.45pt" o:ole="">
                  <v:imagedata r:id="rId419" o:title=""/>
                </v:shape>
                <o:OLEObject Type="Embed" ProgID="Equation.DSMT4" ShapeID="_x0000_i1214" DrawAspect="Content" ObjectID="_1760102896" r:id="rId420"/>
              </w:object>
            </w:r>
          </w:p>
        </w:tc>
        <w:tc>
          <w:tcPr>
            <w:tcW w:w="1980" w:type="dxa"/>
            <w:shd w:val="clear" w:color="auto" w:fill="auto"/>
            <w:vAlign w:val="center"/>
          </w:tcPr>
          <w:p w14:paraId="2452A847" w14:textId="77777777" w:rsidR="004254DD" w:rsidRPr="003A5FEE" w:rsidRDefault="004254DD" w:rsidP="00E26EE4">
            <w:pPr>
              <w:rPr>
                <w:sz w:val="28"/>
                <w:szCs w:val="28"/>
              </w:rPr>
            </w:pPr>
          </w:p>
        </w:tc>
      </w:tr>
      <w:tr w:rsidR="004254DD" w:rsidRPr="003A5FEE" w14:paraId="7EF71DA9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4E411687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320A211F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49A56134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688ED18B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4A09B08A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70C67F50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0A0F1075" w14:textId="77777777" w:rsidR="004254DD" w:rsidRPr="003A5FEE" w:rsidRDefault="004254DD" w:rsidP="00E26EE4">
            <w:pPr>
              <w:rPr>
                <w:sz w:val="28"/>
                <w:szCs w:val="28"/>
              </w:rPr>
            </w:pPr>
            <w:r w:rsidRPr="003A5FEE">
              <w:rPr>
                <w:position w:val="-12"/>
                <w:sz w:val="28"/>
                <w:szCs w:val="28"/>
              </w:rPr>
              <w:object w:dxaOrig="1680" w:dyaOrig="380" w14:anchorId="5112483D">
                <v:shape id="_x0000_i1215" type="#_x0000_t75" style="width:83.85pt;height:19.4pt" o:ole="">
                  <v:imagedata r:id="rId421" o:title=""/>
                </v:shape>
                <o:OLEObject Type="Embed" ProgID="Equation.DSMT4" ShapeID="_x0000_i1215" DrawAspect="Content" ObjectID="_1760102897" r:id="rId422"/>
              </w:object>
            </w:r>
          </w:p>
        </w:tc>
      </w:tr>
      <w:tr w:rsidR="004254DD" w:rsidRPr="003A5FEE" w14:paraId="53D23BE6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6939CF55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9D3E24B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009D3F1A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2B8A727B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7956AEB3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0D790274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765FC9EB" w14:textId="77777777" w:rsidR="004254DD" w:rsidRPr="003A5FEE" w:rsidRDefault="004254DD" w:rsidP="00E26EE4">
            <w:pPr>
              <w:rPr>
                <w:sz w:val="28"/>
                <w:szCs w:val="28"/>
              </w:rPr>
            </w:pPr>
          </w:p>
        </w:tc>
      </w:tr>
      <w:tr w:rsidR="004254DD" w:rsidRPr="003A5FEE" w14:paraId="1F552A8B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4350C663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0CD7AA05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48A2446D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1427F5CC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5C0D51AC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06032707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41FCEE77" w14:textId="77777777" w:rsidR="004254DD" w:rsidRPr="003A5FEE" w:rsidRDefault="004254DD" w:rsidP="00E26EE4">
            <w:pPr>
              <w:rPr>
                <w:sz w:val="28"/>
                <w:szCs w:val="28"/>
              </w:rPr>
            </w:pPr>
          </w:p>
        </w:tc>
      </w:tr>
      <w:tr w:rsidR="004254DD" w:rsidRPr="003A5FEE" w14:paraId="7D9DCBFC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214DCBC6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408F2406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4E65E3C1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35DF3A55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4FCD92D7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1C871248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04D51546" w14:textId="77777777" w:rsidR="004254DD" w:rsidRPr="003A5FEE" w:rsidRDefault="004254DD" w:rsidP="00E26EE4">
            <w:pPr>
              <w:rPr>
                <w:sz w:val="28"/>
                <w:szCs w:val="28"/>
              </w:rPr>
            </w:pPr>
          </w:p>
        </w:tc>
      </w:tr>
      <w:tr w:rsidR="004254DD" w:rsidRPr="003A5FEE" w14:paraId="247D79E0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29A76D2C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1713F6BF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73EDB4FB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144F8D9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4E0B5374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238D72F1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047F58C7" w14:textId="77777777" w:rsidR="004254DD" w:rsidRPr="003A5FEE" w:rsidRDefault="004254DD" w:rsidP="00E26EE4">
            <w:pPr>
              <w:rPr>
                <w:sz w:val="28"/>
                <w:szCs w:val="28"/>
              </w:rPr>
            </w:pPr>
          </w:p>
        </w:tc>
      </w:tr>
      <w:tr w:rsidR="004254DD" w:rsidRPr="003A5FEE" w14:paraId="33BA8242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7CB946F6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AE43B3C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50C14DFA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22D9604A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084FC304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76F9128B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4C495123" w14:textId="77777777" w:rsidR="004254DD" w:rsidRPr="003A5FEE" w:rsidRDefault="004254DD" w:rsidP="00E26EE4">
            <w:pPr>
              <w:rPr>
                <w:sz w:val="28"/>
                <w:szCs w:val="28"/>
              </w:rPr>
            </w:pPr>
          </w:p>
        </w:tc>
      </w:tr>
      <w:tr w:rsidR="004254DD" w:rsidRPr="003A5FEE" w14:paraId="476F13A0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1523EFF3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1EB90C2E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3C14FE74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C727565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1E0E6196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28C26C52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45C23B70" w14:textId="77777777" w:rsidR="004254DD" w:rsidRPr="003A5FEE" w:rsidRDefault="004254DD" w:rsidP="00E26EE4">
            <w:pPr>
              <w:rPr>
                <w:sz w:val="28"/>
                <w:szCs w:val="28"/>
              </w:rPr>
            </w:pPr>
          </w:p>
        </w:tc>
      </w:tr>
      <w:tr w:rsidR="004254DD" w:rsidRPr="003A5FEE" w14:paraId="0953A873" w14:textId="77777777" w:rsidTr="00E26EE4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0B50B619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32668FCF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3A7D0EB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78067D3E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2BFFA45E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095172E8" w14:textId="77777777" w:rsidR="004254DD" w:rsidRPr="003A5FEE" w:rsidRDefault="004254DD" w:rsidP="00E26EE4">
            <w:pPr>
              <w:jc w:val="center"/>
              <w:rPr>
                <w:sz w:val="28"/>
                <w:szCs w:val="28"/>
              </w:rPr>
            </w:pPr>
            <w:r w:rsidRPr="003A5FEE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14B1F012" w14:textId="77777777" w:rsidR="004254DD" w:rsidRPr="003A5FEE" w:rsidRDefault="004254DD" w:rsidP="00E26EE4">
            <w:pPr>
              <w:rPr>
                <w:sz w:val="28"/>
                <w:szCs w:val="28"/>
              </w:rPr>
            </w:pPr>
          </w:p>
        </w:tc>
      </w:tr>
    </w:tbl>
    <w:p w14:paraId="6972094F" w14:textId="77777777" w:rsidR="004254DD" w:rsidRPr="003A5FEE" w:rsidRDefault="004254DD" w:rsidP="004254DD">
      <w:pPr>
        <w:rPr>
          <w:sz w:val="28"/>
          <w:szCs w:val="28"/>
        </w:rPr>
      </w:pPr>
    </w:p>
    <w:p w14:paraId="56DC0B1E" w14:textId="6A229580" w:rsidR="004254DD" w:rsidRPr="003A5FEE" w:rsidRDefault="004254DD" w:rsidP="004254DD">
      <w:pPr>
        <w:rPr>
          <w:sz w:val="28"/>
          <w:szCs w:val="28"/>
        </w:rPr>
      </w:pPr>
      <w:r w:rsidRPr="003A5FEE">
        <w:rPr>
          <w:sz w:val="28"/>
          <w:szCs w:val="28"/>
        </w:rPr>
        <w:t>2) Dạng hội chuẩn tắc và biển đổi về dạng chỉ có dấu hội và phủ định.</w:t>
      </w:r>
    </w:p>
    <w:p w14:paraId="52A35B8F" w14:textId="77777777" w:rsidR="004254DD" w:rsidRPr="003A5FEE" w:rsidRDefault="004254DD" w:rsidP="004254DD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2740" w:dyaOrig="360" w14:anchorId="456A3669">
          <v:shape id="_x0000_i1216" type="#_x0000_t75" style="width:136.9pt;height:18.45pt" o:ole="">
            <v:imagedata r:id="rId423" o:title=""/>
          </v:shape>
          <o:OLEObject Type="Embed" ProgID="Equation.DSMT4" ShapeID="_x0000_i1216" DrawAspect="Content" ObjectID="_1760102898" r:id="rId424"/>
        </w:object>
      </w:r>
      <w:r w:rsidRPr="003A5FEE">
        <w:rPr>
          <w:sz w:val="28"/>
          <w:szCs w:val="28"/>
        </w:rPr>
        <w:t xml:space="preserve"> </w:t>
      </w:r>
      <w:r w:rsidRPr="003A5FEE">
        <w:rPr>
          <w:position w:val="-12"/>
          <w:sz w:val="28"/>
          <w:szCs w:val="28"/>
        </w:rPr>
        <w:object w:dxaOrig="2860" w:dyaOrig="480" w14:anchorId="16B6235A">
          <v:shape id="_x0000_i1217" type="#_x0000_t75" style="width:143.05pt;height:24.15pt" o:ole="">
            <v:imagedata r:id="rId425" o:title=""/>
          </v:shape>
          <o:OLEObject Type="Embed" ProgID="Equation.DSMT4" ShapeID="_x0000_i1217" DrawAspect="Content" ObjectID="_1760102899" r:id="rId426"/>
        </w:object>
      </w:r>
    </w:p>
    <w:p w14:paraId="6EE511B1" w14:textId="77777777" w:rsidR="004254DD" w:rsidRPr="003A5FEE" w:rsidRDefault="004254DD" w:rsidP="004254DD">
      <w:pPr>
        <w:rPr>
          <w:sz w:val="28"/>
          <w:szCs w:val="28"/>
        </w:rPr>
      </w:pPr>
      <w:r w:rsidRPr="003A5FEE">
        <w:rPr>
          <w:sz w:val="28"/>
          <w:szCs w:val="28"/>
        </w:rPr>
        <w:t>3) Thiết kế mạch logic</w:t>
      </w:r>
    </w:p>
    <w:p w14:paraId="64E494A1" w14:textId="3D274406" w:rsidR="004254DD" w:rsidRPr="003A5FEE" w:rsidRDefault="004254DD" w:rsidP="004254DD">
      <w:pPr>
        <w:rPr>
          <w:b/>
          <w:color w:val="FF0000"/>
          <w:sz w:val="28"/>
          <w:szCs w:val="28"/>
        </w:rPr>
      </w:pPr>
      <w:bookmarkStart w:id="1" w:name="OLE_LINK28"/>
      <w:bookmarkStart w:id="2" w:name="OLE_LINK29"/>
      <w:r w:rsidRPr="003A5FEE">
        <w:rPr>
          <w:b/>
          <w:noProof/>
          <w:color w:val="FF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0855F092" wp14:editId="383750E5">
                <wp:simplePos x="0" y="0"/>
                <wp:positionH relativeFrom="column">
                  <wp:posOffset>1466850</wp:posOffset>
                </wp:positionH>
                <wp:positionV relativeFrom="paragraph">
                  <wp:posOffset>86995</wp:posOffset>
                </wp:positionV>
                <wp:extent cx="2305050" cy="1076325"/>
                <wp:effectExtent l="0" t="1270" r="19050" b="0"/>
                <wp:wrapNone/>
                <wp:docPr id="216" name="Group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5050" cy="1076325"/>
                          <a:chOff x="6660" y="10800"/>
                          <a:chExt cx="3630" cy="1695"/>
                        </a:xfrm>
                      </wpg:grpSpPr>
                      <wps:wsp>
                        <wps:cNvPr id="217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6675" y="1195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76F8ED" w14:textId="77777777" w:rsidR="005043B3" w:rsidRPr="00717E4B" w:rsidRDefault="005043B3" w:rsidP="004254DD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160"/>
                            <a:ext cx="54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DF9281" w14:textId="77777777" w:rsidR="005043B3" w:rsidRPr="00717E4B" w:rsidRDefault="005043B3" w:rsidP="004254DD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56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D12026" w14:textId="77777777" w:rsidR="005043B3" w:rsidRPr="00717E4B" w:rsidRDefault="005043B3" w:rsidP="004254DD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10800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9BAA0B" w14:textId="77777777" w:rsidR="005043B3" w:rsidRPr="00826FA9" w:rsidRDefault="005043B3" w:rsidP="004254DD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826FA9">
                                <w:rPr>
                                  <w:sz w:val="26"/>
                                  <w:szCs w:val="26"/>
                                </w:rPr>
                                <w:t>OR</w:t>
                              </w:r>
                            </w:p>
                            <w:p w14:paraId="6BD71EFE" w14:textId="77777777" w:rsidR="005043B3" w:rsidRDefault="005043B3" w:rsidP="004254D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9030" y="11370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35E4D0" w14:textId="77777777" w:rsidR="005043B3" w:rsidRPr="00717E4B" w:rsidRDefault="005043B3" w:rsidP="004254DD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717E4B">
                                <w:rPr>
                                  <w:sz w:val="26"/>
                                  <w:szCs w:val="26"/>
                                </w:rPr>
                                <w:t>F(x, y, 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AutoShape 192"/>
                        <wps:cNvCnPr>
                          <a:cxnSpLocks noChangeShapeType="1"/>
                          <a:endCxn id="226" idx="3"/>
                        </wps:cNvCnPr>
                        <wps:spPr bwMode="auto">
                          <a:xfrm>
                            <a:off x="7020" y="11820"/>
                            <a:ext cx="1353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AutoShape 193"/>
                        <wps:cNvCnPr>
                          <a:cxnSpLocks noChangeShapeType="1"/>
                        </wps:cNvCnPr>
                        <wps:spPr bwMode="auto">
                          <a:xfrm>
                            <a:off x="7020" y="11460"/>
                            <a:ext cx="12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AutoShape 194"/>
                        <wps:cNvCnPr>
                          <a:cxnSpLocks noChangeShapeType="1"/>
                        </wps:cNvCnPr>
                        <wps:spPr bwMode="auto">
                          <a:xfrm>
                            <a:off x="7050" y="12180"/>
                            <a:ext cx="12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AutoShape 195"/>
                        <wps:cNvCnPr>
                          <a:cxnSpLocks noChangeShapeType="1"/>
                        </wps:cNvCnPr>
                        <wps:spPr bwMode="auto">
                          <a:xfrm>
                            <a:off x="8790" y="11835"/>
                            <a:ext cx="150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AutoShape 196"/>
                        <wps:cNvSpPr>
                          <a:spLocks noChangeArrowheads="1"/>
                        </wps:cNvSpPr>
                        <wps:spPr bwMode="auto">
                          <a:xfrm flipH="1">
                            <a:off x="8085" y="11205"/>
                            <a:ext cx="720" cy="1260"/>
                          </a:xfrm>
                          <a:prstGeom prst="moon">
                            <a:avLst>
                              <a:gd name="adj" fmla="val 6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55F092" id="Group 216" o:spid="_x0000_s1165" style="position:absolute;margin-left:115.5pt;margin-top:6.85pt;width:181.5pt;height:84.75pt;z-index:251668480;mso-position-horizontal-relative:text;mso-position-vertical-relative:text" coordorigin="6660,10800" coordsize="3630,1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">
                <v:shape id="Text Box 187" o:spid="_x0000_s1166" type="#_x0000_t202" style="position:absolute;left:6675;top:1195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6476F8ED" w14:textId="77777777" w:rsidR="005043B3" w:rsidRPr="00717E4B" w:rsidRDefault="005043B3" w:rsidP="004254DD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188" o:spid="_x0000_s1167" type="#_x0000_t202" style="position:absolute;left:6660;top:11160;width:540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rS2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GYW04&#10;E46AXH8BAAD//wMAUEsBAi0AFAAGAAgAAAAhANvh9svuAAAAhQEAABMAAAAAAAAAAAAAAAAAAAAA&#10;AFtDb250ZW50X1R5cGVzXS54bWxQSwECLQAUAAYACAAAACEAWvQsW78AAAAVAQAACwAAAAAAAAAA&#10;AAAAAAAfAQAAX3JlbHMvLnJlbHNQSwECLQAUAAYACAAAACEA7xa0tr0AAADcAAAADwAAAAAAAAAA&#10;AAAAAAAHAgAAZHJzL2Rvd25yZXYueG1sUEsFBgAAAAADAAMAtwAAAPECAAAAAA==&#10;" stroked="f">
                  <v:textbox>
                    <w:txbxContent>
                      <w:p w14:paraId="6CDF9281" w14:textId="77777777" w:rsidR="005043B3" w:rsidRPr="00717E4B" w:rsidRDefault="005043B3" w:rsidP="004254DD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189" o:spid="_x0000_s1168" type="#_x0000_t202" style="position:absolute;left:6660;top:1156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" stroked="f">
                  <v:textbox>
                    <w:txbxContent>
                      <w:p w14:paraId="3AD12026" w14:textId="77777777" w:rsidR="005043B3" w:rsidRPr="00717E4B" w:rsidRDefault="005043B3" w:rsidP="004254DD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x</w:t>
                        </w:r>
                      </w:p>
                    </w:txbxContent>
                  </v:textbox>
                </v:shape>
                <v:shape id="Text Box 190" o:spid="_x0000_s1169" type="#_x0000_t202" style="position:absolute;left:8055;top:1080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" stroked="f">
                  <v:textbox>
                    <w:txbxContent>
                      <w:p w14:paraId="219BAA0B" w14:textId="77777777" w:rsidR="005043B3" w:rsidRPr="00826FA9" w:rsidRDefault="005043B3" w:rsidP="004254DD">
                        <w:pPr>
                          <w:rPr>
                            <w:sz w:val="26"/>
                            <w:szCs w:val="26"/>
                          </w:rPr>
                        </w:pPr>
                        <w:r w:rsidRPr="00826FA9">
                          <w:rPr>
                            <w:sz w:val="26"/>
                            <w:szCs w:val="26"/>
                          </w:rPr>
                          <w:t>OR</w:t>
                        </w:r>
                      </w:p>
                      <w:p w14:paraId="6BD71EFE" w14:textId="77777777" w:rsidR="005043B3" w:rsidRDefault="005043B3" w:rsidP="004254DD"/>
                    </w:txbxContent>
                  </v:textbox>
                </v:shape>
                <v:shape id="Text Box 191" o:spid="_x0000_s1170" type="#_x0000_t202" style="position:absolute;left:9030;top:11370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" stroked="f">
                  <v:textbox>
                    <w:txbxContent>
                      <w:p w14:paraId="6C35E4D0" w14:textId="77777777" w:rsidR="005043B3" w:rsidRPr="00717E4B" w:rsidRDefault="005043B3" w:rsidP="004254DD">
                        <w:pPr>
                          <w:rPr>
                            <w:sz w:val="26"/>
                            <w:szCs w:val="26"/>
                          </w:rPr>
                        </w:pPr>
                        <w:r w:rsidRPr="00717E4B">
                          <w:rPr>
                            <w:sz w:val="26"/>
                            <w:szCs w:val="26"/>
                          </w:rPr>
                          <w:t>F(x, y, z)</w:t>
                        </w:r>
                      </w:p>
                    </w:txbxContent>
                  </v:textbox>
                </v:shape>
                <v:shape id="AutoShape 192" o:spid="_x0000_s1171" type="#_x0000_t32" style="position:absolute;left:7020;top:11820;width:1353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">
                  <v:stroke endarrow="open" endarrowlength="long"/>
                </v:shape>
                <v:shape id="AutoShape 193" o:spid="_x0000_s1172" type="#_x0000_t32" style="position:absolute;left:7020;top:11460;width:126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">
                  <v:stroke endarrow="open" endarrowlength="long"/>
                </v:shape>
                <v:shape id="AutoShape 194" o:spid="_x0000_s1173" type="#_x0000_t32" style="position:absolute;left:7050;top:12180;width:126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">
                  <v:stroke endarrow="open" endarrowlength="long"/>
                </v:shape>
                <v:shape id="AutoShape 195" o:spid="_x0000_s1174" type="#_x0000_t32" style="position:absolute;left:8790;top:11835;width:150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">
                  <v:stroke endarrow="open" endarrowwidth="wide" endarrowlength="long"/>
                </v:shape>
                <v:shape id="AutoShape 196" o:spid="_x0000_s1175" type="#_x0000_t184" style="position:absolute;left:8085;top:11205;width:720;height:126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" adj="12960"/>
              </v:group>
            </w:pict>
          </mc:Fallback>
        </mc:AlternateContent>
      </w:r>
    </w:p>
    <w:p w14:paraId="3026E2E5" w14:textId="77777777" w:rsidR="004254DD" w:rsidRPr="003A5FEE" w:rsidRDefault="004254DD" w:rsidP="004254DD">
      <w:pPr>
        <w:rPr>
          <w:b/>
          <w:color w:val="FF0000"/>
          <w:sz w:val="28"/>
          <w:szCs w:val="28"/>
        </w:rPr>
      </w:pPr>
    </w:p>
    <w:bookmarkEnd w:id="1"/>
    <w:bookmarkEnd w:id="2"/>
    <w:p w14:paraId="6B04207C" w14:textId="443EF726" w:rsidR="00955D23" w:rsidRDefault="004254DD" w:rsidP="00367FE6">
      <w:pPr>
        <w:rPr>
          <w:b/>
          <w:bCs/>
          <w:sz w:val="28"/>
          <w:szCs w:val="28"/>
        </w:rPr>
      </w:pPr>
      <w:r w:rsidRPr="003A5FEE">
        <w:rPr>
          <w:sz w:val="28"/>
          <w:szCs w:val="28"/>
        </w:rPr>
        <w:t xml:space="preserve">         </w:t>
      </w:r>
    </w:p>
    <w:p w14:paraId="75194821" w14:textId="0D29EA84" w:rsidR="003D27C2" w:rsidRDefault="00955D23" w:rsidP="00955D23">
      <w:pPr>
        <w:rPr>
          <w:b/>
          <w:bCs/>
          <w:i/>
          <w:iCs/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</w:rPr>
        <w:t xml:space="preserve"> </w:t>
      </w:r>
    </w:p>
    <w:p w14:paraId="6C0B3828" w14:textId="77777777" w:rsidR="003D27C2" w:rsidRDefault="003D27C2" w:rsidP="00955D23">
      <w:pPr>
        <w:rPr>
          <w:b/>
          <w:bCs/>
          <w:i/>
          <w:iCs/>
          <w:sz w:val="28"/>
          <w:szCs w:val="28"/>
          <w:lang w:val="vi-VN"/>
        </w:rPr>
      </w:pPr>
    </w:p>
    <w:p w14:paraId="2404C8D9" w14:textId="77777777" w:rsidR="003D27C2" w:rsidRDefault="003D27C2" w:rsidP="00955D23">
      <w:pPr>
        <w:rPr>
          <w:b/>
          <w:bCs/>
          <w:i/>
          <w:iCs/>
          <w:sz w:val="28"/>
          <w:szCs w:val="28"/>
          <w:lang w:val="vi-VN"/>
        </w:rPr>
      </w:pPr>
    </w:p>
    <w:p w14:paraId="60C7A084" w14:textId="77777777" w:rsidR="003D27C2" w:rsidRDefault="003D27C2" w:rsidP="00955D23">
      <w:pPr>
        <w:rPr>
          <w:b/>
          <w:bCs/>
          <w:i/>
          <w:iCs/>
          <w:sz w:val="28"/>
          <w:szCs w:val="28"/>
          <w:lang w:val="vi-VN"/>
        </w:rPr>
      </w:pPr>
    </w:p>
    <w:p w14:paraId="4850E9BC" w14:textId="0C52D525" w:rsidR="00955D23" w:rsidRDefault="00955D23" w:rsidP="00955D23">
      <w:pPr>
        <w:rPr>
          <w:sz w:val="28"/>
          <w:szCs w:val="28"/>
        </w:rPr>
      </w:pPr>
      <w:r w:rsidRPr="002B292C">
        <w:rPr>
          <w:b/>
          <w:bCs/>
          <w:i/>
          <w:iCs/>
          <w:sz w:val="28"/>
          <w:szCs w:val="28"/>
        </w:rPr>
        <w:t>Câu 4.</w:t>
      </w:r>
      <w:r>
        <w:rPr>
          <w:sz w:val="28"/>
          <w:szCs w:val="28"/>
        </w:rPr>
        <w:t xml:space="preserve"> Lập bảng giá trị cho các hàm : p → q và q</w:t>
      </w:r>
      <w:r>
        <w:rPr>
          <w:sz w:val="28"/>
          <w:szCs w:val="28"/>
          <w:rtl/>
          <w:lang w:bidi="he-IL"/>
        </w:rPr>
        <w:t>ֿ</w:t>
      </w:r>
      <w:r>
        <w:rPr>
          <w:sz w:val="28"/>
          <w:szCs w:val="28"/>
        </w:rPr>
        <w:t>‾ → p‾ rồi so sánh</w:t>
      </w:r>
    </w:p>
    <w:p w14:paraId="63239D7F" w14:textId="77777777" w:rsidR="00955D23" w:rsidRDefault="00955D23" w:rsidP="00955D23">
      <w:pPr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955D23" w14:paraId="41E9FE70" w14:textId="77777777" w:rsidTr="00E26EE4">
        <w:tc>
          <w:tcPr>
            <w:tcW w:w="1558" w:type="dxa"/>
          </w:tcPr>
          <w:p w14:paraId="685E06EC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</w:t>
            </w:r>
          </w:p>
        </w:tc>
        <w:tc>
          <w:tcPr>
            <w:tcW w:w="1558" w:type="dxa"/>
          </w:tcPr>
          <w:p w14:paraId="7A3C7A40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q</w:t>
            </w:r>
          </w:p>
        </w:tc>
        <w:tc>
          <w:tcPr>
            <w:tcW w:w="1558" w:type="dxa"/>
          </w:tcPr>
          <w:p w14:paraId="7D2AE660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‾</w:t>
            </w:r>
          </w:p>
        </w:tc>
        <w:tc>
          <w:tcPr>
            <w:tcW w:w="1558" w:type="dxa"/>
          </w:tcPr>
          <w:p w14:paraId="71D4FE43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q‾</w:t>
            </w:r>
          </w:p>
        </w:tc>
        <w:tc>
          <w:tcPr>
            <w:tcW w:w="1559" w:type="dxa"/>
          </w:tcPr>
          <w:p w14:paraId="132B4741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 = p → q</w:t>
            </w:r>
          </w:p>
        </w:tc>
        <w:tc>
          <w:tcPr>
            <w:tcW w:w="1559" w:type="dxa"/>
          </w:tcPr>
          <w:p w14:paraId="7E594647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 = q‾→p‾</w:t>
            </w:r>
          </w:p>
        </w:tc>
      </w:tr>
      <w:tr w:rsidR="00955D23" w14:paraId="435F8BDA" w14:textId="77777777" w:rsidTr="00E26EE4">
        <w:tc>
          <w:tcPr>
            <w:tcW w:w="1558" w:type="dxa"/>
          </w:tcPr>
          <w:p w14:paraId="48D2F736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6062BB5E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46BADC71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09A7A5FC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7F975A3B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6C6D97A5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955D23" w14:paraId="7ECAD221" w14:textId="77777777" w:rsidTr="00E26EE4">
        <w:tc>
          <w:tcPr>
            <w:tcW w:w="1558" w:type="dxa"/>
          </w:tcPr>
          <w:p w14:paraId="43850E3A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627F8D5A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525E9E12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12E2F35B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14:paraId="279EA33B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0BE8D89E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955D23" w14:paraId="45FE4CB4" w14:textId="77777777" w:rsidTr="00E26EE4">
        <w:tc>
          <w:tcPr>
            <w:tcW w:w="1558" w:type="dxa"/>
          </w:tcPr>
          <w:p w14:paraId="45EC26B0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0F94FA98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615E45B9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78A5C65C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0AB7B6CE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14:paraId="44ECA838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955D23" w14:paraId="30483493" w14:textId="77777777" w:rsidTr="00E26EE4">
        <w:tc>
          <w:tcPr>
            <w:tcW w:w="1558" w:type="dxa"/>
          </w:tcPr>
          <w:p w14:paraId="47D15F7F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46495744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06A5942A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1931B52D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14:paraId="23002F61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59266046" w14:textId="77777777" w:rsidR="00955D23" w:rsidRDefault="00955D23" w:rsidP="00E26EE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</w:tbl>
    <w:p w14:paraId="5D15A864" w14:textId="77777777" w:rsidR="00955D23" w:rsidRDefault="00955D23" w:rsidP="00955D23">
      <w:pPr>
        <w:rPr>
          <w:sz w:val="28"/>
          <w:szCs w:val="28"/>
        </w:rPr>
      </w:pPr>
    </w:p>
    <w:p w14:paraId="22E9FEFD" w14:textId="77777777" w:rsidR="00955D23" w:rsidRDefault="00955D23" w:rsidP="00955D23">
      <w:pPr>
        <w:rPr>
          <w:sz w:val="28"/>
          <w:szCs w:val="28"/>
        </w:rPr>
      </w:pPr>
      <w:r>
        <w:rPr>
          <w:sz w:val="28"/>
          <w:szCs w:val="28"/>
        </w:rPr>
        <w:t>Quả thật :</w:t>
      </w:r>
      <w:r>
        <w:rPr>
          <w:sz w:val="28"/>
          <w:szCs w:val="28"/>
        </w:rPr>
        <w:tab/>
        <w:t>p → q  &lt;=&gt;  q</w:t>
      </w:r>
      <w:r>
        <w:rPr>
          <w:sz w:val="28"/>
          <w:szCs w:val="28"/>
          <w:rtl/>
          <w:lang w:bidi="he-IL"/>
        </w:rPr>
        <w:t>ֿ</w:t>
      </w:r>
      <w:r>
        <w:rPr>
          <w:sz w:val="28"/>
          <w:szCs w:val="28"/>
        </w:rPr>
        <w:t>‾ → p‾ hai mệnh đề là tương đương.</w:t>
      </w:r>
    </w:p>
    <w:p w14:paraId="05E7F0A7" w14:textId="77777777" w:rsidR="00955D23" w:rsidRPr="002B292C" w:rsidRDefault="00955D23" w:rsidP="00955D23">
      <w:pPr>
        <w:rPr>
          <w:sz w:val="28"/>
          <w:szCs w:val="28"/>
        </w:rPr>
      </w:pPr>
    </w:p>
    <w:p w14:paraId="2E07E7BF" w14:textId="77777777" w:rsidR="00955D23" w:rsidRDefault="00955D23" w:rsidP="00955D23">
      <w:pPr>
        <w:rPr>
          <w:b/>
          <w:bCs/>
          <w:i/>
          <w:iCs/>
          <w:sz w:val="28"/>
          <w:szCs w:val="28"/>
        </w:rPr>
      </w:pPr>
    </w:p>
    <w:p w14:paraId="6DAC0B5F" w14:textId="7C4C3F57" w:rsidR="00A662F1" w:rsidRPr="00567A50" w:rsidRDefault="00A662F1" w:rsidP="00A662F1">
      <w:pPr>
        <w:rPr>
          <w:b/>
          <w:i/>
          <w:sz w:val="28"/>
          <w:szCs w:val="28"/>
          <w:lang w:val="vi-VN"/>
        </w:rPr>
      </w:pPr>
      <w:r w:rsidRPr="003D0EE1">
        <w:rPr>
          <w:b/>
          <w:i/>
          <w:sz w:val="28"/>
          <w:szCs w:val="28"/>
        </w:rPr>
        <w:t xml:space="preserve">Câu </w:t>
      </w:r>
      <w:r w:rsidR="00567A50">
        <w:rPr>
          <w:b/>
          <w:i/>
          <w:sz w:val="28"/>
          <w:szCs w:val="28"/>
          <w:lang w:val="vi-VN"/>
        </w:rPr>
        <w:t>5</w:t>
      </w:r>
    </w:p>
    <w:p w14:paraId="7C3D1DF7" w14:textId="3A40FAB6" w:rsidR="00A662F1" w:rsidRPr="003A5FEE" w:rsidRDefault="00A662F1" w:rsidP="00A662F1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1)  </w:t>
      </w:r>
      <w:r w:rsidR="00017A02">
        <w:rPr>
          <w:sz w:val="28"/>
          <w:szCs w:val="28"/>
          <w:lang w:val="vi-VN"/>
        </w:rPr>
        <w:t>Đồ thị Euler phải có các đỉnh đều là bậc chẵn</w:t>
      </w:r>
      <w:r w:rsidR="002F5DD5">
        <w:rPr>
          <w:sz w:val="28"/>
          <w:szCs w:val="28"/>
          <w:lang w:val="vi-VN"/>
        </w:rPr>
        <w:t>: chỉ có các đồ thị con đủ 3 đỉnh, 5 đỉnh và 7 đỉnh.</w:t>
      </w:r>
      <w:r w:rsidR="00CE6A2E">
        <w:rPr>
          <w:sz w:val="28"/>
          <w:szCs w:val="28"/>
          <w:lang w:val="vi-VN"/>
        </w:rPr>
        <w:t xml:space="preserve"> Vậy s</w:t>
      </w:r>
      <w:r w:rsidRPr="003A5FEE">
        <w:rPr>
          <w:sz w:val="28"/>
          <w:szCs w:val="28"/>
        </w:rPr>
        <w:t>ố đồ thị con là đồ thị Euler</w:t>
      </w:r>
      <w:r w:rsidR="00CE6A2E">
        <w:rPr>
          <w:sz w:val="28"/>
          <w:szCs w:val="28"/>
          <w:lang w:val="vi-VN"/>
        </w:rPr>
        <w:t xml:space="preserve"> là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2140" w:dyaOrig="420" w14:anchorId="50B605CB">
          <v:shape id="_x0000_i1218" type="#_x0000_t75" style="width:107.05pt;height:21.3pt" o:ole="">
            <v:imagedata r:id="rId427" o:title=""/>
          </v:shape>
          <o:OLEObject Type="Embed" ProgID="Equation.DSMT4" ShapeID="_x0000_i1218" DrawAspect="Content" ObjectID="_1760102900" r:id="rId428"/>
        </w:object>
      </w:r>
    </w:p>
    <w:p w14:paraId="4FB380A5" w14:textId="77777777" w:rsidR="00A662F1" w:rsidRDefault="00A662F1" w:rsidP="00A662F1">
      <w:pPr>
        <w:rPr>
          <w:sz w:val="28"/>
          <w:szCs w:val="28"/>
        </w:rPr>
      </w:pPr>
      <w:r w:rsidRPr="003A5FEE">
        <w:rPr>
          <w:sz w:val="28"/>
          <w:szCs w:val="28"/>
        </w:rPr>
        <w:t>2)  Số cây bao trùm có 1 đỉnh bậc 6 và 1 đỉnh bậc 3.</w:t>
      </w:r>
    </w:p>
    <w:p w14:paraId="7467CC77" w14:textId="4626EBFF" w:rsidR="00EF0D61" w:rsidRPr="004B2590" w:rsidRDefault="00BE056C" w:rsidP="00A662F1">
      <w:pPr>
        <w:rPr>
          <w:sz w:val="28"/>
          <w:szCs w:val="28"/>
          <w:lang w:val="vi-VN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CE4297D" wp14:editId="3269EDD5">
                <wp:simplePos x="0" y="0"/>
                <wp:positionH relativeFrom="column">
                  <wp:posOffset>2945921</wp:posOffset>
                </wp:positionH>
                <wp:positionV relativeFrom="paragraph">
                  <wp:posOffset>150747</wp:posOffset>
                </wp:positionV>
                <wp:extent cx="823822" cy="181154"/>
                <wp:effectExtent l="0" t="0" r="33655" b="28575"/>
                <wp:wrapNone/>
                <wp:docPr id="210" name="Straight Connector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3822" cy="18115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0951AE6E" id="Straight Connector 210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95pt,11.85pt" to="296.8pt,2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 w:rsidR="001974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D91F3AC" wp14:editId="6A5451A6">
                <wp:simplePos x="0" y="0"/>
                <wp:positionH relativeFrom="column">
                  <wp:posOffset>2937294</wp:posOffset>
                </wp:positionH>
                <wp:positionV relativeFrom="paragraph">
                  <wp:posOffset>176626</wp:posOffset>
                </wp:positionV>
                <wp:extent cx="651295" cy="375249"/>
                <wp:effectExtent l="0" t="0" r="34925" b="25400"/>
                <wp:wrapNone/>
                <wp:docPr id="209" name="Straight Connector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1295" cy="37524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153585CD" id="Straight Connector 209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3pt,13.9pt" to="282.6pt,4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" strokecolor="black [3200]" strokeweight=".5pt">
                <v:stroke joinstyle="miter"/>
              </v:line>
            </w:pict>
          </mc:Fallback>
        </mc:AlternateContent>
      </w:r>
      <w:r w:rsidR="0019740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8DBF9B6" wp14:editId="541C19FA">
                <wp:simplePos x="0" y="0"/>
                <wp:positionH relativeFrom="column">
                  <wp:posOffset>2936707</wp:posOffset>
                </wp:positionH>
                <wp:positionV relativeFrom="paragraph">
                  <wp:posOffset>180939</wp:posOffset>
                </wp:positionV>
                <wp:extent cx="315451" cy="560717"/>
                <wp:effectExtent l="0" t="0" r="27940" b="29845"/>
                <wp:wrapNone/>
                <wp:docPr id="208" name="Straight Connector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5451" cy="5607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31E860AE" id="Straight Connector 208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25pt,14.25pt" to="256.1pt,5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" strokecolor="black [3200]" strokeweight=".5pt">
                <v:stroke joinstyle="miter"/>
              </v:line>
            </w:pict>
          </mc:Fallback>
        </mc:AlternateContent>
      </w:r>
      <w:r w:rsidR="00971DB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19911B" wp14:editId="4705A270">
                <wp:simplePos x="0" y="0"/>
                <wp:positionH relativeFrom="column">
                  <wp:posOffset>2894163</wp:posOffset>
                </wp:positionH>
                <wp:positionV relativeFrom="paragraph">
                  <wp:posOffset>167759</wp:posOffset>
                </wp:positionV>
                <wp:extent cx="43132" cy="707605"/>
                <wp:effectExtent l="0" t="0" r="33655" b="35560"/>
                <wp:wrapNone/>
                <wp:docPr id="207" name="Straight Connector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132" cy="7076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2A09410E" id="Straight Connector 207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7.9pt,13.2pt" to="231.3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" strokecolor="black [3200]" strokeweight=".5pt">
                <v:stroke joinstyle="miter"/>
              </v:line>
            </w:pict>
          </mc:Fallback>
        </mc:AlternateContent>
      </w:r>
      <w:r w:rsidR="00971DB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B2F921F" wp14:editId="02A13399">
                <wp:simplePos x="0" y="0"/>
                <wp:positionH relativeFrom="column">
                  <wp:posOffset>2549106</wp:posOffset>
                </wp:positionH>
                <wp:positionV relativeFrom="paragraph">
                  <wp:posOffset>129181</wp:posOffset>
                </wp:positionV>
                <wp:extent cx="403285" cy="586596"/>
                <wp:effectExtent l="0" t="0" r="34925" b="23495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3285" cy="58659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71E2BD5E" id="Straight Connector 206" o:spid="_x0000_s1026" style="position:absolute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7pt,10.15pt" to="232.45pt,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" strokecolor="black [3200]" strokeweight=".5pt">
                <v:stroke joinstyle="miter"/>
              </v:line>
            </w:pict>
          </mc:Fallback>
        </mc:AlternateContent>
      </w:r>
      <w:r w:rsidR="00EF0D61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D2CE39C" wp14:editId="79D29A0C">
                <wp:simplePos x="0" y="0"/>
                <wp:positionH relativeFrom="column">
                  <wp:posOffset>2135038</wp:posOffset>
                </wp:positionH>
                <wp:positionV relativeFrom="paragraph">
                  <wp:posOffset>129181</wp:posOffset>
                </wp:positionV>
                <wp:extent cx="802256" cy="366622"/>
                <wp:effectExtent l="0" t="0" r="17145" b="33655"/>
                <wp:wrapNone/>
                <wp:docPr id="205" name="Straight Connector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2256" cy="3666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31B2006A" id="Straight Connector 205" o:spid="_x0000_s1026" style="position:absolute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.1pt,10.15pt" to="231.25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" strokecolor="black [3200]" strokeweight=".5pt">
                <v:stroke joinstyle="miter"/>
              </v:line>
            </w:pict>
          </mc:Fallback>
        </mc:AlternateContent>
      </w:r>
      <w:r w:rsidR="004B2590">
        <w:rPr>
          <w:sz w:val="28"/>
          <w:szCs w:val="28"/>
          <w:lang w:val="vi-VN"/>
        </w:rPr>
        <w:t xml:space="preserve">                                                                </w:t>
      </w:r>
      <w:r w:rsidR="00B22177">
        <w:rPr>
          <w:sz w:val="28"/>
          <w:szCs w:val="28"/>
          <w:lang w:val="vi-VN"/>
        </w:rPr>
        <w:t xml:space="preserve"> </w:t>
      </w:r>
      <w:r w:rsidR="00D93719">
        <w:rPr>
          <w:sz w:val="28"/>
          <w:szCs w:val="28"/>
          <w:lang w:val="vi-VN"/>
        </w:rPr>
        <w:t xml:space="preserve"> </w:t>
      </w:r>
      <w:r w:rsidR="004B2590">
        <w:rPr>
          <w:sz w:val="28"/>
          <w:szCs w:val="28"/>
          <w:lang w:val="vi-VN"/>
        </w:rPr>
        <w:t>1</w:t>
      </w:r>
    </w:p>
    <w:p w14:paraId="43690850" w14:textId="6ED425E2" w:rsidR="00EF0D61" w:rsidRPr="00425E34" w:rsidRDefault="00BE056C" w:rsidP="00A662F1">
      <w:pPr>
        <w:rPr>
          <w:sz w:val="28"/>
          <w:szCs w:val="28"/>
          <w:lang w:val="vi-VN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103799B" wp14:editId="7A939DDC">
                <wp:simplePos x="0" y="0"/>
                <wp:positionH relativeFrom="column">
                  <wp:posOffset>3817189</wp:posOffset>
                </wp:positionH>
                <wp:positionV relativeFrom="paragraph">
                  <wp:posOffset>71360</wp:posOffset>
                </wp:positionV>
                <wp:extent cx="465826" cy="77637"/>
                <wp:effectExtent l="0" t="0" r="29845" b="36830"/>
                <wp:wrapNone/>
                <wp:docPr id="212" name="Straight Connector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5826" cy="776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304EAF44" id="Straight Connector 212" o:spid="_x0000_s1026" style="position:absolute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0.55pt,5.6pt" to="337.25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F097390" wp14:editId="1D82AC71">
                <wp:simplePos x="0" y="0"/>
                <wp:positionH relativeFrom="column">
                  <wp:posOffset>3795623</wp:posOffset>
                </wp:positionH>
                <wp:positionV relativeFrom="paragraph">
                  <wp:posOffset>136058</wp:posOffset>
                </wp:positionV>
                <wp:extent cx="245852" cy="323490"/>
                <wp:effectExtent l="0" t="0" r="20955" b="19685"/>
                <wp:wrapNone/>
                <wp:docPr id="211" name="Straight Connector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852" cy="3234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63B48821" id="Straight Connector 211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8.85pt,10.7pt" to="318.2pt,3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" strokecolor="black [3200]" strokeweight=".5pt">
                <v:stroke joinstyle="miter"/>
              </v:line>
            </w:pict>
          </mc:Fallback>
        </mc:AlternateContent>
      </w:r>
      <w:r w:rsidR="00425E34">
        <w:rPr>
          <w:sz w:val="28"/>
          <w:szCs w:val="28"/>
          <w:lang w:val="vi-VN"/>
        </w:rPr>
        <w:tab/>
      </w:r>
      <w:r w:rsidR="00425E34">
        <w:rPr>
          <w:sz w:val="28"/>
          <w:szCs w:val="28"/>
          <w:lang w:val="vi-VN"/>
        </w:rPr>
        <w:tab/>
      </w:r>
      <w:r w:rsidR="00425E34">
        <w:rPr>
          <w:sz w:val="28"/>
          <w:szCs w:val="28"/>
          <w:lang w:val="vi-VN"/>
        </w:rPr>
        <w:tab/>
      </w:r>
      <w:r w:rsidR="00425E34">
        <w:rPr>
          <w:sz w:val="28"/>
          <w:szCs w:val="28"/>
          <w:lang w:val="vi-VN"/>
        </w:rPr>
        <w:tab/>
      </w:r>
      <w:r w:rsidR="00425E34">
        <w:rPr>
          <w:sz w:val="28"/>
          <w:szCs w:val="28"/>
          <w:lang w:val="vi-VN"/>
        </w:rPr>
        <w:tab/>
      </w:r>
      <w:r w:rsidR="00425E34">
        <w:rPr>
          <w:sz w:val="28"/>
          <w:szCs w:val="28"/>
          <w:lang w:val="vi-VN"/>
        </w:rPr>
        <w:tab/>
      </w:r>
      <w:r w:rsidR="00425E34">
        <w:rPr>
          <w:sz w:val="28"/>
          <w:szCs w:val="28"/>
          <w:lang w:val="vi-VN"/>
        </w:rPr>
        <w:tab/>
      </w:r>
      <w:r w:rsidR="00425E34">
        <w:rPr>
          <w:sz w:val="28"/>
          <w:szCs w:val="28"/>
          <w:lang w:val="vi-VN"/>
        </w:rPr>
        <w:tab/>
        <w:t xml:space="preserve">   2         </w:t>
      </w:r>
      <w:r w:rsidR="009D5039">
        <w:rPr>
          <w:sz w:val="28"/>
          <w:szCs w:val="28"/>
          <w:lang w:val="vi-VN"/>
        </w:rPr>
        <w:t>8</w:t>
      </w:r>
    </w:p>
    <w:p w14:paraId="1469894F" w14:textId="74984CE9" w:rsidR="00EF0D61" w:rsidRDefault="004B2590" w:rsidP="00A662F1">
      <w:pPr>
        <w:rPr>
          <w:sz w:val="28"/>
          <w:szCs w:val="28"/>
        </w:rPr>
      </w:pPr>
      <w:r>
        <w:rPr>
          <w:sz w:val="28"/>
          <w:szCs w:val="28"/>
        </w:rPr>
        <w:tab/>
      </w:r>
      <w:r w:rsidR="003214B2">
        <w:rPr>
          <w:sz w:val="28"/>
          <w:szCs w:val="28"/>
        </w:rPr>
        <w:tab/>
      </w:r>
      <w:r w:rsidR="003214B2">
        <w:rPr>
          <w:sz w:val="28"/>
          <w:szCs w:val="28"/>
        </w:rPr>
        <w:tab/>
      </w:r>
      <w:r w:rsidR="003214B2">
        <w:rPr>
          <w:sz w:val="28"/>
          <w:szCs w:val="28"/>
          <w:lang w:val="vi-VN"/>
        </w:rPr>
        <w:t xml:space="preserve">                7                               </w:t>
      </w:r>
      <w:r w:rsidR="00D93719">
        <w:rPr>
          <w:sz w:val="28"/>
          <w:szCs w:val="28"/>
          <w:lang w:val="vi-VN"/>
        </w:rPr>
        <w:t>3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     </w:t>
      </w:r>
      <w:r>
        <w:rPr>
          <w:sz w:val="28"/>
          <w:szCs w:val="28"/>
        </w:rPr>
        <w:tab/>
      </w:r>
    </w:p>
    <w:p w14:paraId="3E3C3160" w14:textId="16EABB7A" w:rsidR="00EF0D61" w:rsidRPr="00D93719" w:rsidRDefault="00D93719" w:rsidP="00A662F1">
      <w:pPr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     6              </w:t>
      </w:r>
      <w:r w:rsidR="00B22177">
        <w:rPr>
          <w:sz w:val="28"/>
          <w:szCs w:val="28"/>
          <w:lang w:val="vi-VN"/>
        </w:rPr>
        <w:t>4                9</w:t>
      </w:r>
    </w:p>
    <w:p w14:paraId="5AE328F8" w14:textId="709D6303" w:rsidR="00EF0D61" w:rsidRPr="00B22177" w:rsidRDefault="00B22177" w:rsidP="00A662F1">
      <w:pPr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  </w:t>
      </w:r>
      <w:r w:rsidR="00194B82">
        <w:rPr>
          <w:sz w:val="28"/>
          <w:szCs w:val="28"/>
          <w:lang w:val="vi-VN"/>
        </w:rPr>
        <w:t>5</w:t>
      </w:r>
    </w:p>
    <w:p w14:paraId="566A4B0C" w14:textId="05E81068" w:rsidR="00EF0D61" w:rsidRDefault="00194B82" w:rsidP="00A662F1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L</w:t>
      </w:r>
      <w:r w:rsidR="008A7510">
        <w:rPr>
          <w:sz w:val="28"/>
          <w:szCs w:val="28"/>
          <w:lang w:val="vi-VN"/>
        </w:rPr>
        <w:t>ấ</w:t>
      </w:r>
      <w:r>
        <w:rPr>
          <w:sz w:val="28"/>
          <w:szCs w:val="28"/>
          <w:lang w:val="vi-VN"/>
        </w:rPr>
        <w:t xml:space="preserve">y 1 trong 9 đỉnh làm đỉnh bậc </w:t>
      </w:r>
      <w:r w:rsidR="00EF70EB">
        <w:rPr>
          <w:sz w:val="28"/>
          <w:szCs w:val="28"/>
          <w:lang w:val="vi-VN"/>
        </w:rPr>
        <w:t>6, có 9 cách chọn</w:t>
      </w:r>
      <w:r w:rsidR="008A7510">
        <w:rPr>
          <w:sz w:val="28"/>
          <w:szCs w:val="28"/>
          <w:lang w:val="vi-VN"/>
        </w:rPr>
        <w:t xml:space="preserve"> – gọi là đỉnh 1.</w:t>
      </w:r>
    </w:p>
    <w:p w14:paraId="7BB524F2" w14:textId="587E038B" w:rsidR="008A7510" w:rsidRPr="00194B82" w:rsidRDefault="008A7510" w:rsidP="00A662F1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Nối đỉnh </w:t>
      </w:r>
      <w:r w:rsidR="00967ED9">
        <w:rPr>
          <w:sz w:val="28"/>
          <w:szCs w:val="28"/>
          <w:lang w:val="vi-VN"/>
        </w:rPr>
        <w:t>1 với 6 trong 8 đỉnh còn lại, có C</w:t>
      </w:r>
      <w:r w:rsidR="00967ED9" w:rsidRPr="00793882">
        <w:rPr>
          <w:sz w:val="28"/>
          <w:szCs w:val="28"/>
          <w:vertAlign w:val="subscript"/>
          <w:lang w:val="vi-VN"/>
        </w:rPr>
        <w:t>8</w:t>
      </w:r>
      <w:r w:rsidR="00967ED9" w:rsidRPr="00793882">
        <w:rPr>
          <w:sz w:val="28"/>
          <w:szCs w:val="28"/>
          <w:vertAlign w:val="superscript"/>
          <w:lang w:val="vi-VN"/>
        </w:rPr>
        <w:t>6</w:t>
      </w:r>
      <w:r w:rsidR="00967ED9">
        <w:rPr>
          <w:sz w:val="28"/>
          <w:szCs w:val="28"/>
          <w:lang w:val="vi-VN"/>
        </w:rPr>
        <w:t xml:space="preserve"> =</w:t>
      </w:r>
      <w:r w:rsidR="00F7476F">
        <w:rPr>
          <w:sz w:val="28"/>
          <w:szCs w:val="28"/>
          <w:lang w:val="vi-VN"/>
        </w:rPr>
        <w:t xml:space="preserve"> 28 </w:t>
      </w:r>
      <w:r w:rsidR="003F6E0A">
        <w:rPr>
          <w:sz w:val="28"/>
          <w:szCs w:val="28"/>
          <w:lang w:val="vi-VN"/>
        </w:rPr>
        <w:t>cách chọn – gọi là các đỉnh 2,3, 4, 5, 6, 7. Lấy 1 trong</w:t>
      </w:r>
      <w:r w:rsidR="009B32CA">
        <w:rPr>
          <w:sz w:val="28"/>
          <w:szCs w:val="28"/>
          <w:lang w:val="vi-VN"/>
        </w:rPr>
        <w:t xml:space="preserve"> 6 đỉnh đó nối với 2 đỉnh còn lại</w:t>
      </w:r>
      <w:r w:rsidR="00CD1FD1">
        <w:rPr>
          <w:sz w:val="28"/>
          <w:szCs w:val="28"/>
          <w:lang w:val="vi-VN"/>
        </w:rPr>
        <w:t xml:space="preserve"> – g</w:t>
      </w:r>
      <w:r w:rsidR="00651F17">
        <w:rPr>
          <w:sz w:val="28"/>
          <w:szCs w:val="28"/>
          <w:lang w:val="vi-VN"/>
        </w:rPr>
        <w:t>ọi</w:t>
      </w:r>
      <w:r w:rsidR="00CD1FD1">
        <w:rPr>
          <w:sz w:val="28"/>
          <w:szCs w:val="28"/>
          <w:lang w:val="vi-VN"/>
        </w:rPr>
        <w:t xml:space="preserve"> là 2 đỉnh 8 và 9</w:t>
      </w:r>
      <w:r w:rsidR="009B32CA">
        <w:rPr>
          <w:sz w:val="28"/>
          <w:szCs w:val="28"/>
          <w:lang w:val="vi-VN"/>
        </w:rPr>
        <w:t>:</w:t>
      </w:r>
      <w:r w:rsidR="00185A0B">
        <w:rPr>
          <w:sz w:val="28"/>
          <w:szCs w:val="28"/>
          <w:lang w:val="vi-VN"/>
        </w:rPr>
        <w:t xml:space="preserve"> có 6 cách chọn. Vậy số cây bao trùm có 1 đỉnh bậc 6 và 1 đỉnh bậc 3</w:t>
      </w:r>
      <w:r w:rsidR="000D6D85">
        <w:rPr>
          <w:sz w:val="28"/>
          <w:szCs w:val="28"/>
          <w:lang w:val="vi-VN"/>
        </w:rPr>
        <w:t xml:space="preserve"> tất cả là:</w:t>
      </w:r>
    </w:p>
    <w:p w14:paraId="2512B154" w14:textId="77777777" w:rsidR="00A662F1" w:rsidRPr="003A5FEE" w:rsidRDefault="00A662F1" w:rsidP="00A662F1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2040" w:dyaOrig="360" w14:anchorId="72092EDC">
          <v:shape id="_x0000_i1219" type="#_x0000_t75" style="width:101.85pt;height:18.45pt" o:ole="">
            <v:imagedata r:id="rId429" o:title=""/>
          </v:shape>
          <o:OLEObject Type="Embed" ProgID="Equation.DSMT4" ShapeID="_x0000_i1219" DrawAspect="Content" ObjectID="_1760102901" r:id="rId430"/>
        </w:object>
      </w:r>
      <w:r>
        <w:rPr>
          <w:sz w:val="28"/>
          <w:szCs w:val="28"/>
        </w:rPr>
        <w:t xml:space="preserve"> cây</w:t>
      </w:r>
    </w:p>
    <w:p w14:paraId="5929BCE7" w14:textId="77777777" w:rsidR="00A662F1" w:rsidRPr="003A5FEE" w:rsidRDefault="00A662F1" w:rsidP="00A662F1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>3)  Trong mặt phẳng Oxy, tọa độ các điểm sẽ có 1 trong 4 dạng sau: (chẵn, chẵn), (chẵn, lẻ), (lẻ, chẵn), (lẻ, lẻ).</w:t>
      </w:r>
    </w:p>
    <w:p w14:paraId="74288FB2" w14:textId="77777777" w:rsidR="00303D12" w:rsidRDefault="00A662F1" w:rsidP="00A662F1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 xml:space="preserve">G là đồ thị có 9 đỉnh nên theo định lý Dirichlet, sẽ có ít nhất </w:t>
      </w:r>
      <w:r w:rsidRPr="003A5FEE">
        <w:rPr>
          <w:position w:val="-32"/>
          <w:sz w:val="28"/>
          <w:szCs w:val="28"/>
        </w:rPr>
        <w:object w:dxaOrig="940" w:dyaOrig="780" w14:anchorId="6557A043">
          <v:shape id="_x0000_i1220" type="#_x0000_t75" style="width:46.9pt;height:38.85pt" o:ole="">
            <v:imagedata r:id="rId431" o:title=""/>
          </v:shape>
          <o:OLEObject Type="Embed" ProgID="Equation.DSMT4" ShapeID="_x0000_i1220" DrawAspect="Content" ObjectID="_1760102902" r:id="rId432"/>
        </w:object>
      </w:r>
      <w:r w:rsidRPr="003A5FEE">
        <w:rPr>
          <w:sz w:val="28"/>
          <w:szCs w:val="28"/>
        </w:rPr>
        <w:t xml:space="preserve"> đỉnh thuộc cùng 1 loại.</w:t>
      </w:r>
      <w:r w:rsidR="00147813">
        <w:rPr>
          <w:sz w:val="28"/>
          <w:szCs w:val="28"/>
          <w:lang w:val="vi-VN"/>
        </w:rPr>
        <w:t xml:space="preserve"> Trung điểm của 2 đỉnh cùng loại có tọa độ nguyên</w:t>
      </w:r>
      <w:r w:rsidR="0019309E">
        <w:rPr>
          <w:sz w:val="28"/>
          <w:szCs w:val="28"/>
          <w:lang w:val="vi-VN"/>
        </w:rPr>
        <w:t>.</w:t>
      </w:r>
      <w:r w:rsidRPr="003A5FEE">
        <w:rPr>
          <w:sz w:val="28"/>
          <w:szCs w:val="28"/>
        </w:rPr>
        <w:t xml:space="preserve"> </w:t>
      </w:r>
    </w:p>
    <w:p w14:paraId="3140DE82" w14:textId="4F35CA55" w:rsidR="00A662F1" w:rsidRPr="003A5FEE" w:rsidRDefault="00A662F1" w:rsidP="00A662F1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 xml:space="preserve">Hơn nữa, vì không có 3 đỉnh nào thẳng hàng nên 3 đỉnh thuộc cùng 1 loại trên sẽ tạo thành 1 tam giác thỏa mãn </w:t>
      </w:r>
      <w:r w:rsidR="00303D12">
        <w:rPr>
          <w:sz w:val="28"/>
          <w:szCs w:val="28"/>
          <w:lang w:val="vi-VN"/>
        </w:rPr>
        <w:t xml:space="preserve">điều kiện </w:t>
      </w:r>
      <w:r w:rsidRPr="003A5FEE">
        <w:rPr>
          <w:sz w:val="28"/>
          <w:szCs w:val="28"/>
        </w:rPr>
        <w:t>trung điểm của các cạnh cũng có tọa độ nguyên.</w:t>
      </w:r>
    </w:p>
    <w:p w14:paraId="7E52FEAC" w14:textId="7C45AF98" w:rsidR="00367FE6" w:rsidRPr="002B292C" w:rsidRDefault="00F03FD8" w:rsidP="00367FE6">
      <w:pPr>
        <w:rPr>
          <w:b/>
          <w:bCs/>
          <w:sz w:val="28"/>
          <w:szCs w:val="28"/>
        </w:rPr>
      </w:pPr>
      <w:r w:rsidRPr="002B292C">
        <w:rPr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849F043" wp14:editId="186E5C12">
                <wp:simplePos x="0" y="0"/>
                <wp:positionH relativeFrom="column">
                  <wp:posOffset>2609850</wp:posOffset>
                </wp:positionH>
                <wp:positionV relativeFrom="paragraph">
                  <wp:posOffset>6498590</wp:posOffset>
                </wp:positionV>
                <wp:extent cx="2305050" cy="1076325"/>
                <wp:effectExtent l="0" t="1270" r="19050" b="0"/>
                <wp:wrapNone/>
                <wp:docPr id="194" name="Group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5050" cy="1076325"/>
                          <a:chOff x="6660" y="10800"/>
                          <a:chExt cx="3630" cy="1695"/>
                        </a:xfrm>
                      </wpg:grpSpPr>
                      <wps:wsp>
                        <wps:cNvPr id="195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6675" y="1195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362B63" w14:textId="77777777" w:rsidR="005043B3" w:rsidRPr="00717E4B" w:rsidRDefault="005043B3" w:rsidP="00F03FD8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160"/>
                            <a:ext cx="54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2B613D" w14:textId="77777777" w:rsidR="005043B3" w:rsidRPr="00717E4B" w:rsidRDefault="005043B3" w:rsidP="00F03FD8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56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3E26B2" w14:textId="77777777" w:rsidR="005043B3" w:rsidRPr="00717E4B" w:rsidRDefault="005043B3" w:rsidP="00F03FD8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10800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5F43B8" w14:textId="77777777" w:rsidR="005043B3" w:rsidRPr="00826FA9" w:rsidRDefault="005043B3" w:rsidP="00F03FD8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826FA9">
                                <w:rPr>
                                  <w:sz w:val="26"/>
                                  <w:szCs w:val="26"/>
                                </w:rPr>
                                <w:t>OR</w:t>
                              </w:r>
                            </w:p>
                            <w:p w14:paraId="36B5C781" w14:textId="77777777" w:rsidR="005043B3" w:rsidRDefault="005043B3" w:rsidP="00F03FD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9030" y="11370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B37BA6" w14:textId="77777777" w:rsidR="005043B3" w:rsidRPr="00717E4B" w:rsidRDefault="005043B3" w:rsidP="00F03FD8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717E4B">
                                <w:rPr>
                                  <w:sz w:val="26"/>
                                  <w:szCs w:val="26"/>
                                </w:rPr>
                                <w:t>F(x, y, 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AutoShape 170"/>
                        <wps:cNvCnPr>
                          <a:cxnSpLocks noChangeShapeType="1"/>
                          <a:endCxn id="204" idx="3"/>
                        </wps:cNvCnPr>
                        <wps:spPr bwMode="auto">
                          <a:xfrm>
                            <a:off x="7020" y="11820"/>
                            <a:ext cx="1353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AutoShape 171"/>
                        <wps:cNvCnPr>
                          <a:cxnSpLocks noChangeShapeType="1"/>
                        </wps:cNvCnPr>
                        <wps:spPr bwMode="auto">
                          <a:xfrm>
                            <a:off x="7020" y="11460"/>
                            <a:ext cx="12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AutoShape 172"/>
                        <wps:cNvCnPr>
                          <a:cxnSpLocks noChangeShapeType="1"/>
                        </wps:cNvCnPr>
                        <wps:spPr bwMode="auto">
                          <a:xfrm>
                            <a:off x="7050" y="12180"/>
                            <a:ext cx="12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AutoShape 173"/>
                        <wps:cNvCnPr>
                          <a:cxnSpLocks noChangeShapeType="1"/>
                        </wps:cNvCnPr>
                        <wps:spPr bwMode="auto">
                          <a:xfrm>
                            <a:off x="8790" y="11835"/>
                            <a:ext cx="150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AutoShape 174"/>
                        <wps:cNvSpPr>
                          <a:spLocks noChangeArrowheads="1"/>
                        </wps:cNvSpPr>
                        <wps:spPr bwMode="auto">
                          <a:xfrm flipH="1">
                            <a:off x="8085" y="11205"/>
                            <a:ext cx="720" cy="1260"/>
                          </a:xfrm>
                          <a:prstGeom prst="moon">
                            <a:avLst>
                              <a:gd name="adj" fmla="val 6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49F043" id="Group 194" o:spid="_x0000_s1176" style="position:absolute;margin-left:205.5pt;margin-top:511.7pt;width:181.5pt;height:84.75pt;z-index:251665408;mso-position-horizontal-relative:text;mso-position-vertical-relative:text" coordorigin="6660,10800" coordsize="3630,1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">
                <v:shape id="Text Box 165" o:spid="_x0000_s1177" type="#_x0000_t202" style="position:absolute;left:6675;top:1195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" stroked="f">
                  <v:textbox>
                    <w:txbxContent>
                      <w:p w14:paraId="46362B63" w14:textId="77777777" w:rsidR="005043B3" w:rsidRPr="00717E4B" w:rsidRDefault="005043B3" w:rsidP="00F03FD8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166" o:spid="_x0000_s1178" type="#_x0000_t202" style="position:absolute;left:6660;top:11160;width:540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" stroked="f">
                  <v:textbox>
                    <w:txbxContent>
                      <w:p w14:paraId="272B613D" w14:textId="77777777" w:rsidR="005043B3" w:rsidRPr="00717E4B" w:rsidRDefault="005043B3" w:rsidP="00F03FD8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167" o:spid="_x0000_s1179" type="#_x0000_t202" style="position:absolute;left:6660;top:1156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" stroked="f">
                  <v:textbox>
                    <w:txbxContent>
                      <w:p w14:paraId="463E26B2" w14:textId="77777777" w:rsidR="005043B3" w:rsidRPr="00717E4B" w:rsidRDefault="005043B3" w:rsidP="00F03FD8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x</w:t>
                        </w:r>
                      </w:p>
                    </w:txbxContent>
                  </v:textbox>
                </v:shape>
                <v:shape id="Text Box 168" o:spid="_x0000_s1180" type="#_x0000_t202" style="position:absolute;left:8055;top:1080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" stroked="f">
                  <v:textbox>
                    <w:txbxContent>
                      <w:p w14:paraId="595F43B8" w14:textId="77777777" w:rsidR="005043B3" w:rsidRPr="00826FA9" w:rsidRDefault="005043B3" w:rsidP="00F03FD8">
                        <w:pPr>
                          <w:rPr>
                            <w:sz w:val="26"/>
                            <w:szCs w:val="26"/>
                          </w:rPr>
                        </w:pPr>
                        <w:r w:rsidRPr="00826FA9">
                          <w:rPr>
                            <w:sz w:val="26"/>
                            <w:szCs w:val="26"/>
                          </w:rPr>
                          <w:t>OR</w:t>
                        </w:r>
                      </w:p>
                      <w:p w14:paraId="36B5C781" w14:textId="77777777" w:rsidR="005043B3" w:rsidRDefault="005043B3" w:rsidP="00F03FD8"/>
                    </w:txbxContent>
                  </v:textbox>
                </v:shape>
                <v:shape id="Text Box 169" o:spid="_x0000_s1181" type="#_x0000_t202" style="position:absolute;left:9030;top:11370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" stroked="f">
                  <v:textbox>
                    <w:txbxContent>
                      <w:p w14:paraId="76B37BA6" w14:textId="77777777" w:rsidR="005043B3" w:rsidRPr="00717E4B" w:rsidRDefault="005043B3" w:rsidP="00F03FD8">
                        <w:pPr>
                          <w:rPr>
                            <w:sz w:val="26"/>
                            <w:szCs w:val="26"/>
                          </w:rPr>
                        </w:pPr>
                        <w:r w:rsidRPr="00717E4B">
                          <w:rPr>
                            <w:sz w:val="26"/>
                            <w:szCs w:val="26"/>
                          </w:rPr>
                          <w:t>F(x, y, z)</w:t>
                        </w:r>
                      </w:p>
                    </w:txbxContent>
                  </v:textbox>
                </v:shape>
                <v:shape id="AutoShape 170" o:spid="_x0000_s1182" type="#_x0000_t32" style="position:absolute;left:7020;top:11820;width:1353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">
                  <v:stroke endarrow="open" endarrowlength="long"/>
                </v:shape>
                <v:shape id="AutoShape 171" o:spid="_x0000_s1183" type="#_x0000_t32" style="position:absolute;left:7020;top:11460;width:126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">
                  <v:stroke endarrow="open" endarrowlength="long"/>
                </v:shape>
                <v:shape id="AutoShape 172" o:spid="_x0000_s1184" type="#_x0000_t32" style="position:absolute;left:7050;top:12180;width:126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">
                  <v:stroke endarrow="open" endarrowlength="long"/>
                </v:shape>
                <v:shape id="AutoShape 173" o:spid="_x0000_s1185" type="#_x0000_t32" style="position:absolute;left:8790;top:11835;width:150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">
                  <v:stroke endarrow="open" endarrowwidth="wide" endarrowlength="long"/>
                </v:shape>
                <v:shape id="AutoShape 174" o:spid="_x0000_s1186" type="#_x0000_t184" style="position:absolute;left:8085;top:11205;width:720;height:126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" adj="12960"/>
              </v:group>
            </w:pict>
          </mc:Fallback>
        </mc:AlternateContent>
      </w:r>
    </w:p>
    <w:sectPr w:rsidR="00367FE6" w:rsidRPr="002B292C">
      <w:headerReference w:type="even" r:id="rId433"/>
      <w:headerReference w:type="default" r:id="rId434"/>
      <w:footerReference w:type="even" r:id="rId435"/>
      <w:footerReference w:type="default" r:id="rId436"/>
      <w:headerReference w:type="first" r:id="rId437"/>
      <w:footerReference w:type="first" r:id="rId4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A9800C" w14:textId="77777777" w:rsidR="00FE23DA" w:rsidRDefault="00FE23DA" w:rsidP="00342A13">
      <w:r>
        <w:separator/>
      </w:r>
    </w:p>
  </w:endnote>
  <w:endnote w:type="continuationSeparator" w:id="0">
    <w:p w14:paraId="60005080" w14:textId="77777777" w:rsidR="00FE23DA" w:rsidRDefault="00FE23DA" w:rsidP="00342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8D8698" w14:textId="77777777" w:rsidR="005043B3" w:rsidRDefault="005043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429372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4AB528" w14:textId="3595B086" w:rsidR="005043B3" w:rsidRDefault="005043B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441BCB5" w14:textId="77777777" w:rsidR="005043B3" w:rsidRDefault="005043B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2E732E" w14:textId="77777777" w:rsidR="005043B3" w:rsidRDefault="005043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A97B50" w14:textId="77777777" w:rsidR="00FE23DA" w:rsidRDefault="00FE23DA" w:rsidP="00342A13">
      <w:r>
        <w:separator/>
      </w:r>
    </w:p>
  </w:footnote>
  <w:footnote w:type="continuationSeparator" w:id="0">
    <w:p w14:paraId="06221FE4" w14:textId="77777777" w:rsidR="00FE23DA" w:rsidRDefault="00FE23DA" w:rsidP="00342A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54EA8B" w14:textId="77777777" w:rsidR="005043B3" w:rsidRDefault="005043B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38C92E" w14:textId="77777777" w:rsidR="005043B3" w:rsidRDefault="005043B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54C3DE" w14:textId="77777777" w:rsidR="005043B3" w:rsidRDefault="005043B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881249"/>
    <w:multiLevelType w:val="hybridMultilevel"/>
    <w:tmpl w:val="70C83B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9B57F3"/>
    <w:multiLevelType w:val="hybridMultilevel"/>
    <w:tmpl w:val="E8246590"/>
    <w:lvl w:ilvl="0" w:tplc="506C9CF4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1A4931"/>
    <w:multiLevelType w:val="hybridMultilevel"/>
    <w:tmpl w:val="A4F86BFC"/>
    <w:lvl w:ilvl="0" w:tplc="F99203E6">
      <w:start w:val="1"/>
      <w:numFmt w:val="decimal"/>
      <w:lvlText w:val="%1)"/>
      <w:lvlJc w:val="left"/>
      <w:pPr>
        <w:ind w:left="730" w:hanging="370"/>
      </w:pPr>
      <w:rPr>
        <w:rFonts w:ascii="Times New Roman" w:eastAsia="Times New Roman" w:hAnsi="Times New Roman" w:cs="Times New Roman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AB5D71"/>
    <w:multiLevelType w:val="hybridMultilevel"/>
    <w:tmpl w:val="ED92C33C"/>
    <w:lvl w:ilvl="0" w:tplc="173A531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B4D6801"/>
    <w:multiLevelType w:val="hybridMultilevel"/>
    <w:tmpl w:val="A2A293B2"/>
    <w:lvl w:ilvl="0" w:tplc="5D864BA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3C95F40"/>
    <w:multiLevelType w:val="hybridMultilevel"/>
    <w:tmpl w:val="B25E677E"/>
    <w:lvl w:ilvl="0" w:tplc="585643BA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6" w15:restartNumberingAfterBreak="0">
    <w:nsid w:val="3DE30127"/>
    <w:multiLevelType w:val="hybridMultilevel"/>
    <w:tmpl w:val="C1A0A6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529575A0"/>
    <w:multiLevelType w:val="hybridMultilevel"/>
    <w:tmpl w:val="21AAB9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D94D00"/>
    <w:multiLevelType w:val="hybridMultilevel"/>
    <w:tmpl w:val="B7081E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535638D"/>
    <w:multiLevelType w:val="hybridMultilevel"/>
    <w:tmpl w:val="1EB20CC6"/>
    <w:lvl w:ilvl="0" w:tplc="8D5C76C0">
      <w:start w:val="326"/>
      <w:numFmt w:val="decimal"/>
      <w:lvlText w:val="%1"/>
      <w:lvlJc w:val="left"/>
      <w:pPr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5820AA9"/>
    <w:multiLevelType w:val="hybridMultilevel"/>
    <w:tmpl w:val="0C8840F8"/>
    <w:lvl w:ilvl="0" w:tplc="864EEE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6575E6A"/>
    <w:multiLevelType w:val="hybridMultilevel"/>
    <w:tmpl w:val="0032EB5C"/>
    <w:lvl w:ilvl="0" w:tplc="95044FF0">
      <w:start w:val="1"/>
      <w:numFmt w:val="decimal"/>
      <w:lvlText w:val="%1)"/>
      <w:lvlJc w:val="left"/>
      <w:pPr>
        <w:ind w:left="730" w:hanging="3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F56654"/>
    <w:multiLevelType w:val="hybridMultilevel"/>
    <w:tmpl w:val="F19CB24C"/>
    <w:lvl w:ilvl="0" w:tplc="0407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BC8142A"/>
    <w:multiLevelType w:val="hybridMultilevel"/>
    <w:tmpl w:val="40A098AC"/>
    <w:lvl w:ilvl="0" w:tplc="1842FB0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69150D"/>
    <w:multiLevelType w:val="hybridMultilevel"/>
    <w:tmpl w:val="3A149FB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14"/>
  </w:num>
  <w:num w:numId="4">
    <w:abstractNumId w:val="12"/>
  </w:num>
  <w:num w:numId="5">
    <w:abstractNumId w:val="3"/>
  </w:num>
  <w:num w:numId="6">
    <w:abstractNumId w:val="1"/>
  </w:num>
  <w:num w:numId="7">
    <w:abstractNumId w:val="2"/>
  </w:num>
  <w:num w:numId="8">
    <w:abstractNumId w:val="5"/>
  </w:num>
  <w:num w:numId="9">
    <w:abstractNumId w:val="4"/>
  </w:num>
  <w:num w:numId="10">
    <w:abstractNumId w:val="11"/>
  </w:num>
  <w:num w:numId="11">
    <w:abstractNumId w:val="6"/>
  </w:num>
  <w:num w:numId="12">
    <w:abstractNumId w:val="13"/>
  </w:num>
  <w:num w:numId="13">
    <w:abstractNumId w:val="9"/>
  </w:num>
  <w:num w:numId="14">
    <w:abstractNumId w:val="7"/>
  </w:num>
  <w:num w:numId="15">
    <w:abstractNumId w:val="1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09A9"/>
    <w:rsid w:val="00003AB8"/>
    <w:rsid w:val="00005ABC"/>
    <w:rsid w:val="00016348"/>
    <w:rsid w:val="00016578"/>
    <w:rsid w:val="00017A02"/>
    <w:rsid w:val="00040EBD"/>
    <w:rsid w:val="00043C22"/>
    <w:rsid w:val="00050574"/>
    <w:rsid w:val="00056FA1"/>
    <w:rsid w:val="00060937"/>
    <w:rsid w:val="00062ABD"/>
    <w:rsid w:val="000664D5"/>
    <w:rsid w:val="00074EBC"/>
    <w:rsid w:val="000758C6"/>
    <w:rsid w:val="000842EC"/>
    <w:rsid w:val="00093B2C"/>
    <w:rsid w:val="000942F5"/>
    <w:rsid w:val="00094716"/>
    <w:rsid w:val="000A6F3F"/>
    <w:rsid w:val="000B1405"/>
    <w:rsid w:val="000B3724"/>
    <w:rsid w:val="000B3786"/>
    <w:rsid w:val="000B3FCB"/>
    <w:rsid w:val="000C3E8B"/>
    <w:rsid w:val="000C6A69"/>
    <w:rsid w:val="000D19B1"/>
    <w:rsid w:val="000D3B65"/>
    <w:rsid w:val="000D5723"/>
    <w:rsid w:val="000D6D85"/>
    <w:rsid w:val="000D7202"/>
    <w:rsid w:val="000E5112"/>
    <w:rsid w:val="001172D1"/>
    <w:rsid w:val="00121DAA"/>
    <w:rsid w:val="001238CA"/>
    <w:rsid w:val="00124A69"/>
    <w:rsid w:val="00125F31"/>
    <w:rsid w:val="00126818"/>
    <w:rsid w:val="001375CC"/>
    <w:rsid w:val="00145771"/>
    <w:rsid w:val="00147813"/>
    <w:rsid w:val="001501CD"/>
    <w:rsid w:val="00154EB2"/>
    <w:rsid w:val="001569D8"/>
    <w:rsid w:val="00161711"/>
    <w:rsid w:val="00172486"/>
    <w:rsid w:val="00180BE3"/>
    <w:rsid w:val="00184ED4"/>
    <w:rsid w:val="00185A0B"/>
    <w:rsid w:val="001906F6"/>
    <w:rsid w:val="0019309E"/>
    <w:rsid w:val="00194B82"/>
    <w:rsid w:val="00197402"/>
    <w:rsid w:val="001A31A0"/>
    <w:rsid w:val="001C5F4F"/>
    <w:rsid w:val="001C68E3"/>
    <w:rsid w:val="001D5C50"/>
    <w:rsid w:val="001E1702"/>
    <w:rsid w:val="001E30AE"/>
    <w:rsid w:val="001E4557"/>
    <w:rsid w:val="001F5876"/>
    <w:rsid w:val="00211D18"/>
    <w:rsid w:val="00212D72"/>
    <w:rsid w:val="00214A43"/>
    <w:rsid w:val="00215BF8"/>
    <w:rsid w:val="00222571"/>
    <w:rsid w:val="002334AD"/>
    <w:rsid w:val="00234312"/>
    <w:rsid w:val="002343FC"/>
    <w:rsid w:val="00235C60"/>
    <w:rsid w:val="002379AD"/>
    <w:rsid w:val="00240A35"/>
    <w:rsid w:val="002430C9"/>
    <w:rsid w:val="00243E1C"/>
    <w:rsid w:val="00257493"/>
    <w:rsid w:val="0026318E"/>
    <w:rsid w:val="00267A2E"/>
    <w:rsid w:val="0027028A"/>
    <w:rsid w:val="00270D7D"/>
    <w:rsid w:val="002711F5"/>
    <w:rsid w:val="0027271D"/>
    <w:rsid w:val="002811E4"/>
    <w:rsid w:val="00281597"/>
    <w:rsid w:val="00296FF3"/>
    <w:rsid w:val="002A4C05"/>
    <w:rsid w:val="002B2400"/>
    <w:rsid w:val="002B292C"/>
    <w:rsid w:val="002C19A2"/>
    <w:rsid w:val="002C2FE2"/>
    <w:rsid w:val="002D06D1"/>
    <w:rsid w:val="002D1C1B"/>
    <w:rsid w:val="002E1DCB"/>
    <w:rsid w:val="002E7430"/>
    <w:rsid w:val="002F1CDF"/>
    <w:rsid w:val="002F5DD5"/>
    <w:rsid w:val="002F6670"/>
    <w:rsid w:val="00303D12"/>
    <w:rsid w:val="00304D13"/>
    <w:rsid w:val="003214B2"/>
    <w:rsid w:val="003241E1"/>
    <w:rsid w:val="00332FE3"/>
    <w:rsid w:val="003366E0"/>
    <w:rsid w:val="00342A13"/>
    <w:rsid w:val="0035521F"/>
    <w:rsid w:val="00363DA4"/>
    <w:rsid w:val="00367FE6"/>
    <w:rsid w:val="00387A81"/>
    <w:rsid w:val="003943FA"/>
    <w:rsid w:val="003A23A1"/>
    <w:rsid w:val="003B483B"/>
    <w:rsid w:val="003B5608"/>
    <w:rsid w:val="003B5A32"/>
    <w:rsid w:val="003B6241"/>
    <w:rsid w:val="003B6336"/>
    <w:rsid w:val="003B6419"/>
    <w:rsid w:val="003C3996"/>
    <w:rsid w:val="003D0B27"/>
    <w:rsid w:val="003D2293"/>
    <w:rsid w:val="003D27C2"/>
    <w:rsid w:val="003D66D5"/>
    <w:rsid w:val="003E764F"/>
    <w:rsid w:val="003F3C89"/>
    <w:rsid w:val="003F6938"/>
    <w:rsid w:val="003F6E0A"/>
    <w:rsid w:val="00404663"/>
    <w:rsid w:val="00407FAA"/>
    <w:rsid w:val="00417106"/>
    <w:rsid w:val="00420053"/>
    <w:rsid w:val="00421F5B"/>
    <w:rsid w:val="004240BB"/>
    <w:rsid w:val="004254DD"/>
    <w:rsid w:val="00425E34"/>
    <w:rsid w:val="004321C8"/>
    <w:rsid w:val="00432D33"/>
    <w:rsid w:val="00435796"/>
    <w:rsid w:val="004446E8"/>
    <w:rsid w:val="00450BE8"/>
    <w:rsid w:val="00455850"/>
    <w:rsid w:val="00471404"/>
    <w:rsid w:val="00472AC2"/>
    <w:rsid w:val="004749DA"/>
    <w:rsid w:val="00476946"/>
    <w:rsid w:val="00482D21"/>
    <w:rsid w:val="00484895"/>
    <w:rsid w:val="00491012"/>
    <w:rsid w:val="00492B94"/>
    <w:rsid w:val="00497263"/>
    <w:rsid w:val="004A787C"/>
    <w:rsid w:val="004B213B"/>
    <w:rsid w:val="004B2590"/>
    <w:rsid w:val="004C31C1"/>
    <w:rsid w:val="004C570D"/>
    <w:rsid w:val="004D791C"/>
    <w:rsid w:val="004F0255"/>
    <w:rsid w:val="004F5478"/>
    <w:rsid w:val="004F6630"/>
    <w:rsid w:val="005043B3"/>
    <w:rsid w:val="005046D1"/>
    <w:rsid w:val="005056E8"/>
    <w:rsid w:val="00507455"/>
    <w:rsid w:val="00510CAF"/>
    <w:rsid w:val="00510DB0"/>
    <w:rsid w:val="00512FC9"/>
    <w:rsid w:val="00522D77"/>
    <w:rsid w:val="00527862"/>
    <w:rsid w:val="005358A6"/>
    <w:rsid w:val="00536FD8"/>
    <w:rsid w:val="00537D20"/>
    <w:rsid w:val="0054189C"/>
    <w:rsid w:val="0054377D"/>
    <w:rsid w:val="00552AC7"/>
    <w:rsid w:val="00553200"/>
    <w:rsid w:val="0055688F"/>
    <w:rsid w:val="0056732E"/>
    <w:rsid w:val="00567A50"/>
    <w:rsid w:val="00571BCD"/>
    <w:rsid w:val="00573B34"/>
    <w:rsid w:val="00576391"/>
    <w:rsid w:val="005808AC"/>
    <w:rsid w:val="00581FF0"/>
    <w:rsid w:val="00583999"/>
    <w:rsid w:val="00593F93"/>
    <w:rsid w:val="005A15BE"/>
    <w:rsid w:val="005A7354"/>
    <w:rsid w:val="005C38E0"/>
    <w:rsid w:val="005D216C"/>
    <w:rsid w:val="005D4252"/>
    <w:rsid w:val="005D5222"/>
    <w:rsid w:val="005D6389"/>
    <w:rsid w:val="005E49EE"/>
    <w:rsid w:val="005F2455"/>
    <w:rsid w:val="005F2F74"/>
    <w:rsid w:val="005F5F60"/>
    <w:rsid w:val="00606A86"/>
    <w:rsid w:val="00607BA7"/>
    <w:rsid w:val="0061380A"/>
    <w:rsid w:val="00614321"/>
    <w:rsid w:val="0061787A"/>
    <w:rsid w:val="00617C6E"/>
    <w:rsid w:val="00620F1D"/>
    <w:rsid w:val="00623A3D"/>
    <w:rsid w:val="0063531A"/>
    <w:rsid w:val="00635DD5"/>
    <w:rsid w:val="00640B9F"/>
    <w:rsid w:val="0064474A"/>
    <w:rsid w:val="00651048"/>
    <w:rsid w:val="00651F17"/>
    <w:rsid w:val="00652DFB"/>
    <w:rsid w:val="00655E98"/>
    <w:rsid w:val="00656EF9"/>
    <w:rsid w:val="00660DFA"/>
    <w:rsid w:val="00663EBB"/>
    <w:rsid w:val="00665907"/>
    <w:rsid w:val="00672680"/>
    <w:rsid w:val="00674F88"/>
    <w:rsid w:val="0069783B"/>
    <w:rsid w:val="006A0616"/>
    <w:rsid w:val="006A0E63"/>
    <w:rsid w:val="006A1BB6"/>
    <w:rsid w:val="006C2EE0"/>
    <w:rsid w:val="006C3DB8"/>
    <w:rsid w:val="006F6F3A"/>
    <w:rsid w:val="00720F83"/>
    <w:rsid w:val="00722FE1"/>
    <w:rsid w:val="0073030E"/>
    <w:rsid w:val="00732495"/>
    <w:rsid w:val="00743A83"/>
    <w:rsid w:val="0075017B"/>
    <w:rsid w:val="00757D3C"/>
    <w:rsid w:val="007809A9"/>
    <w:rsid w:val="00781ADE"/>
    <w:rsid w:val="00782053"/>
    <w:rsid w:val="0078514A"/>
    <w:rsid w:val="00793882"/>
    <w:rsid w:val="0079449A"/>
    <w:rsid w:val="007A42B8"/>
    <w:rsid w:val="007B3FE9"/>
    <w:rsid w:val="007B64B7"/>
    <w:rsid w:val="007D1018"/>
    <w:rsid w:val="007D18CC"/>
    <w:rsid w:val="007D5DE0"/>
    <w:rsid w:val="007D631F"/>
    <w:rsid w:val="007D702F"/>
    <w:rsid w:val="007F0654"/>
    <w:rsid w:val="007F3DB6"/>
    <w:rsid w:val="00803067"/>
    <w:rsid w:val="008174C3"/>
    <w:rsid w:val="008175A0"/>
    <w:rsid w:val="00820F49"/>
    <w:rsid w:val="00823DAA"/>
    <w:rsid w:val="00835962"/>
    <w:rsid w:val="00840967"/>
    <w:rsid w:val="0084177B"/>
    <w:rsid w:val="008510B2"/>
    <w:rsid w:val="008572C4"/>
    <w:rsid w:val="00864E53"/>
    <w:rsid w:val="00874875"/>
    <w:rsid w:val="00887999"/>
    <w:rsid w:val="008A7510"/>
    <w:rsid w:val="008A769F"/>
    <w:rsid w:val="008B3D54"/>
    <w:rsid w:val="008B7ED4"/>
    <w:rsid w:val="008C03F3"/>
    <w:rsid w:val="008C12A6"/>
    <w:rsid w:val="008C3CB6"/>
    <w:rsid w:val="008C767B"/>
    <w:rsid w:val="008D2B98"/>
    <w:rsid w:val="008D4B68"/>
    <w:rsid w:val="008D5266"/>
    <w:rsid w:val="008E4835"/>
    <w:rsid w:val="008E7A32"/>
    <w:rsid w:val="008F0E4D"/>
    <w:rsid w:val="008F0ECC"/>
    <w:rsid w:val="008F137B"/>
    <w:rsid w:val="008F1A5F"/>
    <w:rsid w:val="008F6C05"/>
    <w:rsid w:val="009053B4"/>
    <w:rsid w:val="009106DC"/>
    <w:rsid w:val="009160D5"/>
    <w:rsid w:val="00916F00"/>
    <w:rsid w:val="00920658"/>
    <w:rsid w:val="00922801"/>
    <w:rsid w:val="00930EF3"/>
    <w:rsid w:val="009366D9"/>
    <w:rsid w:val="00940987"/>
    <w:rsid w:val="0094161A"/>
    <w:rsid w:val="0095212D"/>
    <w:rsid w:val="009527BF"/>
    <w:rsid w:val="009547F1"/>
    <w:rsid w:val="00955D23"/>
    <w:rsid w:val="00963978"/>
    <w:rsid w:val="009639B9"/>
    <w:rsid w:val="00967ED9"/>
    <w:rsid w:val="00971DB2"/>
    <w:rsid w:val="00976851"/>
    <w:rsid w:val="00984BD5"/>
    <w:rsid w:val="00986C6C"/>
    <w:rsid w:val="00993F41"/>
    <w:rsid w:val="00994445"/>
    <w:rsid w:val="00994B3A"/>
    <w:rsid w:val="0099685E"/>
    <w:rsid w:val="009B32CA"/>
    <w:rsid w:val="009C30F2"/>
    <w:rsid w:val="009C4B07"/>
    <w:rsid w:val="009C5C1A"/>
    <w:rsid w:val="009D3FC4"/>
    <w:rsid w:val="009D5039"/>
    <w:rsid w:val="009D630B"/>
    <w:rsid w:val="009D7641"/>
    <w:rsid w:val="009E3F48"/>
    <w:rsid w:val="009E5560"/>
    <w:rsid w:val="009E5D75"/>
    <w:rsid w:val="009E7449"/>
    <w:rsid w:val="009F0182"/>
    <w:rsid w:val="009F56C9"/>
    <w:rsid w:val="009F6397"/>
    <w:rsid w:val="00A16616"/>
    <w:rsid w:val="00A23131"/>
    <w:rsid w:val="00A2338B"/>
    <w:rsid w:val="00A27C65"/>
    <w:rsid w:val="00A37938"/>
    <w:rsid w:val="00A454A4"/>
    <w:rsid w:val="00A56688"/>
    <w:rsid w:val="00A65EAE"/>
    <w:rsid w:val="00A662F1"/>
    <w:rsid w:val="00A663D0"/>
    <w:rsid w:val="00A666D1"/>
    <w:rsid w:val="00A7491E"/>
    <w:rsid w:val="00A81C95"/>
    <w:rsid w:val="00A94767"/>
    <w:rsid w:val="00AA270D"/>
    <w:rsid w:val="00AA3042"/>
    <w:rsid w:val="00AA49A0"/>
    <w:rsid w:val="00AA6823"/>
    <w:rsid w:val="00AB19BD"/>
    <w:rsid w:val="00AB76AC"/>
    <w:rsid w:val="00AC167C"/>
    <w:rsid w:val="00AD1002"/>
    <w:rsid w:val="00AD17D0"/>
    <w:rsid w:val="00AF4769"/>
    <w:rsid w:val="00B13EB4"/>
    <w:rsid w:val="00B16DE3"/>
    <w:rsid w:val="00B21F66"/>
    <w:rsid w:val="00B22177"/>
    <w:rsid w:val="00B330E1"/>
    <w:rsid w:val="00B37338"/>
    <w:rsid w:val="00B376DA"/>
    <w:rsid w:val="00B378FE"/>
    <w:rsid w:val="00B46FB9"/>
    <w:rsid w:val="00B61C45"/>
    <w:rsid w:val="00B653D2"/>
    <w:rsid w:val="00B73283"/>
    <w:rsid w:val="00B7431D"/>
    <w:rsid w:val="00BA2A36"/>
    <w:rsid w:val="00BA7113"/>
    <w:rsid w:val="00BA7D75"/>
    <w:rsid w:val="00BB137C"/>
    <w:rsid w:val="00BB5328"/>
    <w:rsid w:val="00BC31FC"/>
    <w:rsid w:val="00BC52E4"/>
    <w:rsid w:val="00BD0563"/>
    <w:rsid w:val="00BD197A"/>
    <w:rsid w:val="00BE056C"/>
    <w:rsid w:val="00BE1688"/>
    <w:rsid w:val="00BE7333"/>
    <w:rsid w:val="00BF1AA0"/>
    <w:rsid w:val="00BF4BE1"/>
    <w:rsid w:val="00C00DE4"/>
    <w:rsid w:val="00C1556A"/>
    <w:rsid w:val="00C16D55"/>
    <w:rsid w:val="00C16F34"/>
    <w:rsid w:val="00C24925"/>
    <w:rsid w:val="00C30F32"/>
    <w:rsid w:val="00C33FC5"/>
    <w:rsid w:val="00C3435E"/>
    <w:rsid w:val="00C36948"/>
    <w:rsid w:val="00C44899"/>
    <w:rsid w:val="00C55046"/>
    <w:rsid w:val="00C57B69"/>
    <w:rsid w:val="00C64CB7"/>
    <w:rsid w:val="00C67DB9"/>
    <w:rsid w:val="00C75406"/>
    <w:rsid w:val="00C849D3"/>
    <w:rsid w:val="00CA7EF9"/>
    <w:rsid w:val="00CB20AF"/>
    <w:rsid w:val="00CC6549"/>
    <w:rsid w:val="00CD068D"/>
    <w:rsid w:val="00CD1FD1"/>
    <w:rsid w:val="00CD3B79"/>
    <w:rsid w:val="00CD5AF0"/>
    <w:rsid w:val="00CE09DF"/>
    <w:rsid w:val="00CE2723"/>
    <w:rsid w:val="00CE4B64"/>
    <w:rsid w:val="00CE6A2E"/>
    <w:rsid w:val="00CE6D31"/>
    <w:rsid w:val="00CF0138"/>
    <w:rsid w:val="00CF4369"/>
    <w:rsid w:val="00D12F05"/>
    <w:rsid w:val="00D142FF"/>
    <w:rsid w:val="00D15CDA"/>
    <w:rsid w:val="00D1724E"/>
    <w:rsid w:val="00D2322A"/>
    <w:rsid w:val="00D251C9"/>
    <w:rsid w:val="00D26DBA"/>
    <w:rsid w:val="00D26F82"/>
    <w:rsid w:val="00D31F8B"/>
    <w:rsid w:val="00D35725"/>
    <w:rsid w:val="00D36487"/>
    <w:rsid w:val="00D36599"/>
    <w:rsid w:val="00D56099"/>
    <w:rsid w:val="00D67D63"/>
    <w:rsid w:val="00D75D4E"/>
    <w:rsid w:val="00D86316"/>
    <w:rsid w:val="00D8722D"/>
    <w:rsid w:val="00D87D1C"/>
    <w:rsid w:val="00D91458"/>
    <w:rsid w:val="00D93719"/>
    <w:rsid w:val="00D97415"/>
    <w:rsid w:val="00DC05E3"/>
    <w:rsid w:val="00DC71BB"/>
    <w:rsid w:val="00DE2B5F"/>
    <w:rsid w:val="00DE37A7"/>
    <w:rsid w:val="00DE736A"/>
    <w:rsid w:val="00DF03E7"/>
    <w:rsid w:val="00DF31C6"/>
    <w:rsid w:val="00DF7136"/>
    <w:rsid w:val="00E04C7F"/>
    <w:rsid w:val="00E060C0"/>
    <w:rsid w:val="00E07F20"/>
    <w:rsid w:val="00E21392"/>
    <w:rsid w:val="00E26EE4"/>
    <w:rsid w:val="00E2746A"/>
    <w:rsid w:val="00E32B97"/>
    <w:rsid w:val="00E3523E"/>
    <w:rsid w:val="00E35D5B"/>
    <w:rsid w:val="00E35D66"/>
    <w:rsid w:val="00E407FD"/>
    <w:rsid w:val="00E423FC"/>
    <w:rsid w:val="00E42CA0"/>
    <w:rsid w:val="00E443B1"/>
    <w:rsid w:val="00E46A04"/>
    <w:rsid w:val="00E47360"/>
    <w:rsid w:val="00E541F1"/>
    <w:rsid w:val="00E54A20"/>
    <w:rsid w:val="00E556E9"/>
    <w:rsid w:val="00E62F4C"/>
    <w:rsid w:val="00E66E27"/>
    <w:rsid w:val="00E7407B"/>
    <w:rsid w:val="00E802A2"/>
    <w:rsid w:val="00E80B18"/>
    <w:rsid w:val="00E866E7"/>
    <w:rsid w:val="00E931E5"/>
    <w:rsid w:val="00E94F58"/>
    <w:rsid w:val="00EA29EC"/>
    <w:rsid w:val="00EA5099"/>
    <w:rsid w:val="00ED2564"/>
    <w:rsid w:val="00ED3573"/>
    <w:rsid w:val="00EE0CDC"/>
    <w:rsid w:val="00EE2798"/>
    <w:rsid w:val="00EF051E"/>
    <w:rsid w:val="00EF0D61"/>
    <w:rsid w:val="00EF44B2"/>
    <w:rsid w:val="00EF4CAF"/>
    <w:rsid w:val="00EF5DA5"/>
    <w:rsid w:val="00EF6BC6"/>
    <w:rsid w:val="00EF70EB"/>
    <w:rsid w:val="00F02D6B"/>
    <w:rsid w:val="00F03FD8"/>
    <w:rsid w:val="00F07741"/>
    <w:rsid w:val="00F11258"/>
    <w:rsid w:val="00F23C76"/>
    <w:rsid w:val="00F26622"/>
    <w:rsid w:val="00F323F9"/>
    <w:rsid w:val="00F33B15"/>
    <w:rsid w:val="00F3615A"/>
    <w:rsid w:val="00F40010"/>
    <w:rsid w:val="00F41B63"/>
    <w:rsid w:val="00F42CC6"/>
    <w:rsid w:val="00F4388F"/>
    <w:rsid w:val="00F4558D"/>
    <w:rsid w:val="00F45E33"/>
    <w:rsid w:val="00F51B58"/>
    <w:rsid w:val="00F52608"/>
    <w:rsid w:val="00F7017F"/>
    <w:rsid w:val="00F7476F"/>
    <w:rsid w:val="00F80C72"/>
    <w:rsid w:val="00F8622D"/>
    <w:rsid w:val="00F86AEA"/>
    <w:rsid w:val="00F87F7F"/>
    <w:rsid w:val="00F92130"/>
    <w:rsid w:val="00F92FF0"/>
    <w:rsid w:val="00F93095"/>
    <w:rsid w:val="00F94015"/>
    <w:rsid w:val="00F94915"/>
    <w:rsid w:val="00FB1E1D"/>
    <w:rsid w:val="00FC28AF"/>
    <w:rsid w:val="00FD37B8"/>
    <w:rsid w:val="00FD5095"/>
    <w:rsid w:val="00FE23DA"/>
    <w:rsid w:val="00FF1310"/>
    <w:rsid w:val="00FF1445"/>
    <w:rsid w:val="00FF4364"/>
    <w:rsid w:val="00FF66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84EDF2"/>
  <w15:chartTrackingRefBased/>
  <w15:docId w15:val="{D1FD412A-DD49-4B10-AFF6-8216D67E9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809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7809A9"/>
    <w:rPr>
      <w:color w:val="0000FF"/>
      <w:u w:val="single"/>
    </w:rPr>
  </w:style>
  <w:style w:type="table" w:styleId="TableGrid">
    <w:name w:val="Table Grid"/>
    <w:basedOn w:val="TableNormal"/>
    <w:rsid w:val="007809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7809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09A9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809A9"/>
  </w:style>
  <w:style w:type="table" w:styleId="TableTheme">
    <w:name w:val="Table Theme"/>
    <w:basedOn w:val="TableNormal"/>
    <w:rsid w:val="007809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7809A9"/>
    <w:pPr>
      <w:spacing w:before="120" w:after="120"/>
    </w:pPr>
    <w:rPr>
      <w:b/>
      <w:bCs/>
      <w:sz w:val="20"/>
      <w:szCs w:val="20"/>
    </w:rPr>
  </w:style>
  <w:style w:type="paragraph" w:customStyle="1" w:styleId="13">
    <w:name w:val="13"/>
    <w:basedOn w:val="Normal"/>
    <w:rsid w:val="007809A9"/>
  </w:style>
  <w:style w:type="paragraph" w:styleId="Header">
    <w:name w:val="header"/>
    <w:basedOn w:val="Normal"/>
    <w:link w:val="HeaderChar"/>
    <w:uiPriority w:val="99"/>
    <w:unhideWhenUsed/>
    <w:rsid w:val="00342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2A13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43C22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A663D0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6EE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6EE4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3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76.wmf"/><Relationship Id="rId366" Type="http://schemas.openxmlformats.org/officeDocument/2006/relationships/image" Target="media/image196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27.wmf"/><Relationship Id="rId433" Type="http://schemas.openxmlformats.org/officeDocument/2006/relationships/header" Target="header1.xml"/><Relationship Id="rId268" Type="http://schemas.openxmlformats.org/officeDocument/2006/relationships/oleObject" Target="embeddings/oleObject11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48.bin"/><Relationship Id="rId377" Type="http://schemas.openxmlformats.org/officeDocument/2006/relationships/image" Target="media/image202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99.bin"/><Relationship Id="rId402" Type="http://schemas.openxmlformats.org/officeDocument/2006/relationships/oleObject" Target="embeddings/oleObject181.bin"/><Relationship Id="rId279" Type="http://schemas.openxmlformats.org/officeDocument/2006/relationships/image" Target="media/image153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59.wmf"/><Relationship Id="rId304" Type="http://schemas.openxmlformats.org/officeDocument/2006/relationships/image" Target="media/image166.wmf"/><Relationship Id="rId346" Type="http://schemas.openxmlformats.org/officeDocument/2006/relationships/image" Target="media/image187.wmf"/><Relationship Id="rId388" Type="http://schemas.openxmlformats.org/officeDocument/2006/relationships/oleObject" Target="embeddings/oleObject17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5.wmf"/><Relationship Id="rId206" Type="http://schemas.openxmlformats.org/officeDocument/2006/relationships/image" Target="media/image109.wmf"/><Relationship Id="rId413" Type="http://schemas.openxmlformats.org/officeDocument/2006/relationships/image" Target="media/image220.wmf"/><Relationship Id="rId248" Type="http://schemas.openxmlformats.org/officeDocument/2006/relationships/image" Target="media/image13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38.bin"/><Relationship Id="rId357" Type="http://schemas.openxmlformats.org/officeDocument/2006/relationships/image" Target="media/image191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20.wmf"/><Relationship Id="rId399" Type="http://schemas.openxmlformats.org/officeDocument/2006/relationships/image" Target="media/image213.wmf"/><Relationship Id="rId259" Type="http://schemas.openxmlformats.org/officeDocument/2006/relationships/image" Target="media/image143.wmf"/><Relationship Id="rId424" Type="http://schemas.openxmlformats.org/officeDocument/2006/relationships/oleObject" Target="embeddings/oleObject192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16.bin"/><Relationship Id="rId326" Type="http://schemas.openxmlformats.org/officeDocument/2006/relationships/image" Target="media/image17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97.emf"/><Relationship Id="rId172" Type="http://schemas.openxmlformats.org/officeDocument/2006/relationships/oleObject" Target="embeddings/oleObject84.bin"/><Relationship Id="rId228" Type="http://schemas.openxmlformats.org/officeDocument/2006/relationships/image" Target="media/image128.wmf"/><Relationship Id="rId435" Type="http://schemas.openxmlformats.org/officeDocument/2006/relationships/footer" Target="footer1.xml"/><Relationship Id="rId281" Type="http://schemas.openxmlformats.org/officeDocument/2006/relationships/image" Target="media/image154.wmf"/><Relationship Id="rId337" Type="http://schemas.openxmlformats.org/officeDocument/2006/relationships/oleObject" Target="embeddings/oleObject14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203.wmf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00.bin"/><Relationship Id="rId390" Type="http://schemas.openxmlformats.org/officeDocument/2006/relationships/oleObject" Target="embeddings/oleObject175.bin"/><Relationship Id="rId404" Type="http://schemas.openxmlformats.org/officeDocument/2006/relationships/oleObject" Target="embeddings/oleObject182.bin"/><Relationship Id="rId250" Type="http://schemas.openxmlformats.org/officeDocument/2006/relationships/oleObject" Target="embeddings/oleObject106.bin"/><Relationship Id="rId292" Type="http://schemas.openxmlformats.org/officeDocument/2006/relationships/image" Target="media/image160.wmf"/><Relationship Id="rId306" Type="http://schemas.openxmlformats.org/officeDocument/2006/relationships/image" Target="media/image167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88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7.wmf"/><Relationship Id="rId208" Type="http://schemas.openxmlformats.org/officeDocument/2006/relationships/image" Target="media/image111.wmf"/><Relationship Id="rId415" Type="http://schemas.openxmlformats.org/officeDocument/2006/relationships/image" Target="media/image221.wmf"/><Relationship Id="rId261" Type="http://schemas.openxmlformats.org/officeDocument/2006/relationships/image" Target="media/image14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39.bin"/><Relationship Id="rId359" Type="http://schemas.openxmlformats.org/officeDocument/2006/relationships/image" Target="media/image19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22.wmf"/><Relationship Id="rId370" Type="http://schemas.openxmlformats.org/officeDocument/2006/relationships/oleObject" Target="embeddings/oleObject166.bin"/><Relationship Id="rId426" Type="http://schemas.openxmlformats.org/officeDocument/2006/relationships/oleObject" Target="embeddings/oleObject193.bin"/><Relationship Id="rId230" Type="http://schemas.openxmlformats.org/officeDocument/2006/relationships/image" Target="media/image129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17.bin"/><Relationship Id="rId328" Type="http://schemas.openxmlformats.org/officeDocument/2006/relationships/image" Target="media/image17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204.wmf"/><Relationship Id="rId241" Type="http://schemas.openxmlformats.org/officeDocument/2006/relationships/oleObject" Target="embeddings/oleObject101.bin"/><Relationship Id="rId437" Type="http://schemas.openxmlformats.org/officeDocument/2006/relationships/header" Target="header3.xml"/><Relationship Id="rId36" Type="http://schemas.openxmlformats.org/officeDocument/2006/relationships/oleObject" Target="embeddings/oleObject15.bin"/><Relationship Id="rId283" Type="http://schemas.openxmlformats.org/officeDocument/2006/relationships/image" Target="media/image155.wmf"/><Relationship Id="rId339" Type="http://schemas.openxmlformats.org/officeDocument/2006/relationships/oleObject" Target="embeddings/oleObject15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9.wmf"/><Relationship Id="rId350" Type="http://schemas.openxmlformats.org/officeDocument/2006/relationships/image" Target="media/image189.wmf"/><Relationship Id="rId406" Type="http://schemas.openxmlformats.org/officeDocument/2006/relationships/oleObject" Target="embeddings/oleObject183.bin"/><Relationship Id="rId9" Type="http://schemas.openxmlformats.org/officeDocument/2006/relationships/image" Target="media/image2.wmf"/><Relationship Id="rId210" Type="http://schemas.openxmlformats.org/officeDocument/2006/relationships/image" Target="media/image113.wmf"/><Relationship Id="rId392" Type="http://schemas.openxmlformats.org/officeDocument/2006/relationships/oleObject" Target="embeddings/oleObject176.bin"/><Relationship Id="rId252" Type="http://schemas.openxmlformats.org/officeDocument/2006/relationships/oleObject" Target="embeddings/oleObject107.bin"/><Relationship Id="rId294" Type="http://schemas.openxmlformats.org/officeDocument/2006/relationships/image" Target="media/image161.wmf"/><Relationship Id="rId308" Type="http://schemas.openxmlformats.org/officeDocument/2006/relationships/image" Target="media/image168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93.wmf"/><Relationship Id="rId196" Type="http://schemas.openxmlformats.org/officeDocument/2006/relationships/image" Target="media/image99.wmf"/><Relationship Id="rId417" Type="http://schemas.openxmlformats.org/officeDocument/2006/relationships/image" Target="media/image22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24.wmf"/><Relationship Id="rId263" Type="http://schemas.openxmlformats.org/officeDocument/2006/relationships/image" Target="media/image145.wmf"/><Relationship Id="rId319" Type="http://schemas.openxmlformats.org/officeDocument/2006/relationships/oleObject" Target="embeddings/oleObject14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79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200.wmf"/><Relationship Id="rId428" Type="http://schemas.openxmlformats.org/officeDocument/2006/relationships/oleObject" Target="embeddings/oleObject194.bin"/><Relationship Id="rId232" Type="http://schemas.openxmlformats.org/officeDocument/2006/relationships/image" Target="media/image130.wmf"/><Relationship Id="rId274" Type="http://schemas.openxmlformats.org/officeDocument/2006/relationships/oleObject" Target="embeddings/oleObject11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51.bin"/><Relationship Id="rId383" Type="http://schemas.openxmlformats.org/officeDocument/2006/relationships/image" Target="media/image205.wmf"/><Relationship Id="rId439" Type="http://schemas.openxmlformats.org/officeDocument/2006/relationships/fontTable" Target="fontTable.xml"/><Relationship Id="rId201" Type="http://schemas.openxmlformats.org/officeDocument/2006/relationships/image" Target="media/image104.wmf"/><Relationship Id="rId243" Type="http://schemas.openxmlformats.org/officeDocument/2006/relationships/oleObject" Target="embeddings/oleObject102.bin"/><Relationship Id="rId285" Type="http://schemas.openxmlformats.org/officeDocument/2006/relationships/image" Target="media/image156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69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57.bin"/><Relationship Id="rId394" Type="http://schemas.openxmlformats.org/officeDocument/2006/relationships/oleObject" Target="embeddings/oleObject177.bin"/><Relationship Id="rId408" Type="http://schemas.openxmlformats.org/officeDocument/2006/relationships/oleObject" Target="embeddings/oleObject184.bin"/><Relationship Id="rId212" Type="http://schemas.openxmlformats.org/officeDocument/2006/relationships/image" Target="media/image115.wmf"/><Relationship Id="rId254" Type="http://schemas.openxmlformats.org/officeDocument/2006/relationships/oleObject" Target="embeddings/oleObject10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6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101.wmf"/><Relationship Id="rId321" Type="http://schemas.openxmlformats.org/officeDocument/2006/relationships/oleObject" Target="embeddings/oleObject141.bin"/><Relationship Id="rId342" Type="http://schemas.openxmlformats.org/officeDocument/2006/relationships/image" Target="media/image185.wmf"/><Relationship Id="rId363" Type="http://schemas.openxmlformats.org/officeDocument/2006/relationships/image" Target="media/image194.emf"/><Relationship Id="rId384" Type="http://schemas.openxmlformats.org/officeDocument/2006/relationships/oleObject" Target="embeddings/oleObject172.bin"/><Relationship Id="rId419" Type="http://schemas.openxmlformats.org/officeDocument/2006/relationships/image" Target="media/image223.wmf"/><Relationship Id="rId202" Type="http://schemas.openxmlformats.org/officeDocument/2006/relationships/image" Target="media/image105.wmf"/><Relationship Id="rId223" Type="http://schemas.openxmlformats.org/officeDocument/2006/relationships/oleObject" Target="embeddings/oleObject92.bin"/><Relationship Id="rId244" Type="http://schemas.openxmlformats.org/officeDocument/2006/relationships/image" Target="media/image136.wmf"/><Relationship Id="rId430" Type="http://schemas.openxmlformats.org/officeDocument/2006/relationships/oleObject" Target="embeddings/oleObject19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46.wmf"/><Relationship Id="rId286" Type="http://schemas.openxmlformats.org/officeDocument/2006/relationships/oleObject" Target="embeddings/oleObject12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e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36.bin"/><Relationship Id="rId332" Type="http://schemas.openxmlformats.org/officeDocument/2006/relationships/image" Target="media/image180.wmf"/><Relationship Id="rId353" Type="http://schemas.openxmlformats.org/officeDocument/2006/relationships/oleObject" Target="embeddings/oleObject158.bin"/><Relationship Id="rId374" Type="http://schemas.openxmlformats.org/officeDocument/2006/relationships/hyperlink" Target="mailto:email:%20sonthai@yahoo.com" TargetMode="External"/><Relationship Id="rId395" Type="http://schemas.openxmlformats.org/officeDocument/2006/relationships/image" Target="media/image211.wmf"/><Relationship Id="rId409" Type="http://schemas.openxmlformats.org/officeDocument/2006/relationships/image" Target="media/image21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16.wmf"/><Relationship Id="rId234" Type="http://schemas.openxmlformats.org/officeDocument/2006/relationships/image" Target="media/image131.wmf"/><Relationship Id="rId420" Type="http://schemas.openxmlformats.org/officeDocument/2006/relationships/oleObject" Target="embeddings/oleObject1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41.wmf"/><Relationship Id="rId276" Type="http://schemas.openxmlformats.org/officeDocument/2006/relationships/oleObject" Target="embeddings/oleObject119.bin"/><Relationship Id="rId297" Type="http://schemas.openxmlformats.org/officeDocument/2006/relationships/oleObject" Target="embeddings/oleObject129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31.bin"/><Relationship Id="rId322" Type="http://schemas.openxmlformats.org/officeDocument/2006/relationships/image" Target="media/image175.wmf"/><Relationship Id="rId343" Type="http://schemas.openxmlformats.org/officeDocument/2006/relationships/oleObject" Target="embeddings/oleObject152.bin"/><Relationship Id="rId364" Type="http://schemas.openxmlformats.org/officeDocument/2006/relationships/image" Target="media/image19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2.wmf"/><Relationship Id="rId203" Type="http://schemas.openxmlformats.org/officeDocument/2006/relationships/image" Target="media/image106.wmf"/><Relationship Id="rId385" Type="http://schemas.openxmlformats.org/officeDocument/2006/relationships/image" Target="media/image206.wmf"/><Relationship Id="rId19" Type="http://schemas.openxmlformats.org/officeDocument/2006/relationships/image" Target="media/image7.wmf"/><Relationship Id="rId224" Type="http://schemas.openxmlformats.org/officeDocument/2006/relationships/image" Target="media/image126.wmf"/><Relationship Id="rId245" Type="http://schemas.openxmlformats.org/officeDocument/2006/relationships/oleObject" Target="embeddings/oleObject103.bin"/><Relationship Id="rId266" Type="http://schemas.openxmlformats.org/officeDocument/2006/relationships/oleObject" Target="embeddings/oleObject114.bin"/><Relationship Id="rId287" Type="http://schemas.openxmlformats.org/officeDocument/2006/relationships/image" Target="media/image157.emf"/><Relationship Id="rId410" Type="http://schemas.openxmlformats.org/officeDocument/2006/relationships/oleObject" Target="embeddings/oleObject185.bin"/><Relationship Id="rId431" Type="http://schemas.openxmlformats.org/officeDocument/2006/relationships/image" Target="media/image22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0.emf"/><Relationship Id="rId312" Type="http://schemas.openxmlformats.org/officeDocument/2006/relationships/image" Target="media/image170.wmf"/><Relationship Id="rId333" Type="http://schemas.openxmlformats.org/officeDocument/2006/relationships/oleObject" Target="embeddings/oleObject147.bin"/><Relationship Id="rId354" Type="http://schemas.openxmlformats.org/officeDocument/2006/relationships/oleObject" Target="embeddings/oleObject15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201.wmf"/><Relationship Id="rId396" Type="http://schemas.openxmlformats.org/officeDocument/2006/relationships/oleObject" Target="embeddings/oleObject178.bin"/><Relationship Id="rId3" Type="http://schemas.openxmlformats.org/officeDocument/2006/relationships/settings" Target="settings.xml"/><Relationship Id="rId214" Type="http://schemas.openxmlformats.org/officeDocument/2006/relationships/image" Target="media/image117.wmf"/><Relationship Id="rId235" Type="http://schemas.openxmlformats.org/officeDocument/2006/relationships/oleObject" Target="embeddings/oleObject98.bin"/><Relationship Id="rId256" Type="http://schemas.openxmlformats.org/officeDocument/2006/relationships/oleObject" Target="embeddings/oleObject109.bin"/><Relationship Id="rId277" Type="http://schemas.openxmlformats.org/officeDocument/2006/relationships/image" Target="media/image152.wmf"/><Relationship Id="rId298" Type="http://schemas.openxmlformats.org/officeDocument/2006/relationships/image" Target="media/image163.wmf"/><Relationship Id="rId400" Type="http://schemas.openxmlformats.org/officeDocument/2006/relationships/oleObject" Target="embeddings/oleObject180.bin"/><Relationship Id="rId421" Type="http://schemas.openxmlformats.org/officeDocument/2006/relationships/image" Target="media/image22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65.wmf"/><Relationship Id="rId323" Type="http://schemas.openxmlformats.org/officeDocument/2006/relationships/oleObject" Target="embeddings/oleObject142.bin"/><Relationship Id="rId344" Type="http://schemas.openxmlformats.org/officeDocument/2006/relationships/image" Target="media/image18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64.bin"/><Relationship Id="rId386" Type="http://schemas.openxmlformats.org/officeDocument/2006/relationships/oleObject" Target="embeddings/oleObject173.bin"/><Relationship Id="rId190" Type="http://schemas.openxmlformats.org/officeDocument/2006/relationships/image" Target="media/image93.wmf"/><Relationship Id="rId204" Type="http://schemas.openxmlformats.org/officeDocument/2006/relationships/image" Target="media/image107.wmf"/><Relationship Id="rId225" Type="http://schemas.openxmlformats.org/officeDocument/2006/relationships/oleObject" Target="embeddings/oleObject93.bin"/><Relationship Id="rId246" Type="http://schemas.openxmlformats.org/officeDocument/2006/relationships/image" Target="media/image137.wmf"/><Relationship Id="rId267" Type="http://schemas.openxmlformats.org/officeDocument/2006/relationships/image" Target="media/image147.wmf"/><Relationship Id="rId288" Type="http://schemas.openxmlformats.org/officeDocument/2006/relationships/image" Target="media/image158.wmf"/><Relationship Id="rId411" Type="http://schemas.openxmlformats.org/officeDocument/2006/relationships/image" Target="media/image219.wmf"/><Relationship Id="rId432" Type="http://schemas.openxmlformats.org/officeDocument/2006/relationships/oleObject" Target="embeddings/oleObject19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3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81.wmf"/><Relationship Id="rId355" Type="http://schemas.openxmlformats.org/officeDocument/2006/relationships/oleObject" Target="embeddings/oleObject160.bin"/><Relationship Id="rId376" Type="http://schemas.openxmlformats.org/officeDocument/2006/relationships/oleObject" Target="embeddings/oleObject168.bin"/><Relationship Id="rId397" Type="http://schemas.openxmlformats.org/officeDocument/2006/relationships/image" Target="media/image21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18.wmf"/><Relationship Id="rId236" Type="http://schemas.openxmlformats.org/officeDocument/2006/relationships/image" Target="media/image132.wmf"/><Relationship Id="rId257" Type="http://schemas.openxmlformats.org/officeDocument/2006/relationships/image" Target="media/image142.wmf"/><Relationship Id="rId278" Type="http://schemas.openxmlformats.org/officeDocument/2006/relationships/oleObject" Target="embeddings/oleObject120.bin"/><Relationship Id="rId401" Type="http://schemas.openxmlformats.org/officeDocument/2006/relationships/image" Target="media/image214.wmf"/><Relationship Id="rId422" Type="http://schemas.openxmlformats.org/officeDocument/2006/relationships/oleObject" Target="embeddings/oleObject191.bin"/><Relationship Id="rId303" Type="http://schemas.openxmlformats.org/officeDocument/2006/relationships/oleObject" Target="embeddings/oleObject13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53.bin"/><Relationship Id="rId387" Type="http://schemas.openxmlformats.org/officeDocument/2006/relationships/image" Target="media/image207.wmf"/><Relationship Id="rId191" Type="http://schemas.openxmlformats.org/officeDocument/2006/relationships/image" Target="media/image94.wmf"/><Relationship Id="rId205" Type="http://schemas.openxmlformats.org/officeDocument/2006/relationships/image" Target="media/image108.wmf"/><Relationship Id="rId247" Type="http://schemas.openxmlformats.org/officeDocument/2006/relationships/oleObject" Target="embeddings/oleObject104.bin"/><Relationship Id="rId412" Type="http://schemas.openxmlformats.org/officeDocument/2006/relationships/oleObject" Target="embeddings/oleObject18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2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71.wmf"/><Relationship Id="rId356" Type="http://schemas.openxmlformats.org/officeDocument/2006/relationships/image" Target="media/image190.emf"/><Relationship Id="rId398" Type="http://schemas.openxmlformats.org/officeDocument/2006/relationships/oleObject" Target="embeddings/oleObject17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19.wmf"/><Relationship Id="rId423" Type="http://schemas.openxmlformats.org/officeDocument/2006/relationships/image" Target="media/image225.wmf"/><Relationship Id="rId258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43.bin"/><Relationship Id="rId367" Type="http://schemas.openxmlformats.org/officeDocument/2006/relationships/oleObject" Target="embeddings/oleObject165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94.bin"/><Relationship Id="rId269" Type="http://schemas.openxmlformats.org/officeDocument/2006/relationships/image" Target="media/image148.wmf"/><Relationship Id="rId434" Type="http://schemas.openxmlformats.org/officeDocument/2006/relationships/header" Target="header2.xml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21.bin"/><Relationship Id="rId336" Type="http://schemas.openxmlformats.org/officeDocument/2006/relationships/image" Target="media/image18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69.bin"/><Relationship Id="rId403" Type="http://schemas.openxmlformats.org/officeDocument/2006/relationships/image" Target="media/image215.wmf"/><Relationship Id="rId6" Type="http://schemas.openxmlformats.org/officeDocument/2006/relationships/endnotes" Target="endnotes.xml"/><Relationship Id="rId238" Type="http://schemas.openxmlformats.org/officeDocument/2006/relationships/image" Target="media/image133.wmf"/><Relationship Id="rId291" Type="http://schemas.openxmlformats.org/officeDocument/2006/relationships/oleObject" Target="embeddings/oleObject126.bin"/><Relationship Id="rId305" Type="http://schemas.openxmlformats.org/officeDocument/2006/relationships/oleObject" Target="embeddings/oleObject133.bin"/><Relationship Id="rId347" Type="http://schemas.openxmlformats.org/officeDocument/2006/relationships/oleObject" Target="embeddings/oleObject15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208.wmf"/><Relationship Id="rId193" Type="http://schemas.openxmlformats.org/officeDocument/2006/relationships/image" Target="media/image96.wmf"/><Relationship Id="rId207" Type="http://schemas.openxmlformats.org/officeDocument/2006/relationships/image" Target="media/image110.wmf"/><Relationship Id="rId249" Type="http://schemas.openxmlformats.org/officeDocument/2006/relationships/oleObject" Target="embeddings/oleObject105.bin"/><Relationship Id="rId414" Type="http://schemas.openxmlformats.org/officeDocument/2006/relationships/oleObject" Target="embeddings/oleObject18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11.bin"/><Relationship Id="rId316" Type="http://schemas.openxmlformats.org/officeDocument/2006/relationships/image" Target="media/image172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61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21.wmf"/><Relationship Id="rId425" Type="http://schemas.openxmlformats.org/officeDocument/2006/relationships/image" Target="media/image226.wmf"/><Relationship Id="rId271" Type="http://schemas.openxmlformats.org/officeDocument/2006/relationships/image" Target="media/image14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44.bin"/><Relationship Id="rId369" Type="http://schemas.openxmlformats.org/officeDocument/2006/relationships/image" Target="media/image198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95.bin"/><Relationship Id="rId380" Type="http://schemas.openxmlformats.org/officeDocument/2006/relationships/oleObject" Target="embeddings/oleObject170.bin"/><Relationship Id="rId436" Type="http://schemas.openxmlformats.org/officeDocument/2006/relationships/footer" Target="footer2.xml"/><Relationship Id="rId240" Type="http://schemas.openxmlformats.org/officeDocument/2006/relationships/image" Target="media/image13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22.bin"/><Relationship Id="rId338" Type="http://schemas.openxmlformats.org/officeDocument/2006/relationships/image" Target="media/image18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209.wmf"/><Relationship Id="rId405" Type="http://schemas.openxmlformats.org/officeDocument/2006/relationships/image" Target="media/image216.wmf"/><Relationship Id="rId251" Type="http://schemas.openxmlformats.org/officeDocument/2006/relationships/image" Target="media/image13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27.bin"/><Relationship Id="rId307" Type="http://schemas.openxmlformats.org/officeDocument/2006/relationships/oleObject" Target="embeddings/oleObject134.bin"/><Relationship Id="rId349" Type="http://schemas.openxmlformats.org/officeDocument/2006/relationships/oleObject" Target="embeddings/oleObject15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8.wmf"/><Relationship Id="rId209" Type="http://schemas.openxmlformats.org/officeDocument/2006/relationships/image" Target="media/image112.wmf"/><Relationship Id="rId360" Type="http://schemas.openxmlformats.org/officeDocument/2006/relationships/oleObject" Target="embeddings/oleObject162.bin"/><Relationship Id="rId416" Type="http://schemas.openxmlformats.org/officeDocument/2006/relationships/oleObject" Target="embeddings/oleObject188.bin"/><Relationship Id="rId220" Type="http://schemas.openxmlformats.org/officeDocument/2006/relationships/image" Target="media/image123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12.bin"/><Relationship Id="rId318" Type="http://schemas.openxmlformats.org/officeDocument/2006/relationships/image" Target="media/image173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99.emf"/><Relationship Id="rId427" Type="http://schemas.openxmlformats.org/officeDocument/2006/relationships/image" Target="media/image22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96.bin"/><Relationship Id="rId273" Type="http://schemas.openxmlformats.org/officeDocument/2006/relationships/image" Target="media/image150.wmf"/><Relationship Id="rId329" Type="http://schemas.openxmlformats.org/officeDocument/2006/relationships/oleObject" Target="embeddings/oleObject14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image" Target="media/image184.wmf"/><Relationship Id="rId200" Type="http://schemas.openxmlformats.org/officeDocument/2006/relationships/image" Target="media/image103.wmf"/><Relationship Id="rId382" Type="http://schemas.openxmlformats.org/officeDocument/2006/relationships/oleObject" Target="embeddings/oleObject171.bin"/><Relationship Id="rId438" Type="http://schemas.openxmlformats.org/officeDocument/2006/relationships/footer" Target="footer3.xml"/><Relationship Id="rId242" Type="http://schemas.openxmlformats.org/officeDocument/2006/relationships/image" Target="media/image135.wmf"/><Relationship Id="rId284" Type="http://schemas.openxmlformats.org/officeDocument/2006/relationships/oleObject" Target="embeddings/oleObject12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56.bin"/><Relationship Id="rId393" Type="http://schemas.openxmlformats.org/officeDocument/2006/relationships/image" Target="media/image210.wmf"/><Relationship Id="rId407" Type="http://schemas.openxmlformats.org/officeDocument/2006/relationships/image" Target="media/image217.wmf"/><Relationship Id="rId211" Type="http://schemas.openxmlformats.org/officeDocument/2006/relationships/image" Target="media/image114.wmf"/><Relationship Id="rId253" Type="http://schemas.openxmlformats.org/officeDocument/2006/relationships/image" Target="media/image140.wmf"/><Relationship Id="rId295" Type="http://schemas.openxmlformats.org/officeDocument/2006/relationships/oleObject" Target="embeddings/oleObject128.bin"/><Relationship Id="rId309" Type="http://schemas.openxmlformats.org/officeDocument/2006/relationships/oleObject" Target="embeddings/oleObject13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74.wmf"/><Relationship Id="rId155" Type="http://schemas.openxmlformats.org/officeDocument/2006/relationships/image" Target="media/image75.wmf"/><Relationship Id="rId197" Type="http://schemas.openxmlformats.org/officeDocument/2006/relationships/image" Target="media/image100.wmf"/><Relationship Id="rId362" Type="http://schemas.openxmlformats.org/officeDocument/2006/relationships/oleObject" Target="embeddings/oleObject163.bin"/><Relationship Id="rId418" Type="http://schemas.openxmlformats.org/officeDocument/2006/relationships/oleObject" Target="embeddings/oleObject189.bin"/><Relationship Id="rId222" Type="http://schemas.openxmlformats.org/officeDocument/2006/relationships/image" Target="media/image125.wmf"/><Relationship Id="rId264" Type="http://schemas.openxmlformats.org/officeDocument/2006/relationships/oleObject" Target="embeddings/oleObject113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46.bin"/><Relationship Id="rId373" Type="http://schemas.openxmlformats.org/officeDocument/2006/relationships/oleObject" Target="embeddings/oleObject167.bin"/><Relationship Id="rId429" Type="http://schemas.openxmlformats.org/officeDocument/2006/relationships/image" Target="media/image22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97.bin"/><Relationship Id="rId440" Type="http://schemas.openxmlformats.org/officeDocument/2006/relationships/theme" Target="theme/theme1.xml"/><Relationship Id="rId28" Type="http://schemas.openxmlformats.org/officeDocument/2006/relationships/oleObject" Target="embeddings/oleObject11.bin"/><Relationship Id="rId275" Type="http://schemas.openxmlformats.org/officeDocument/2006/relationships/image" Target="media/image151.wmf"/><Relationship Id="rId300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4</TotalTime>
  <Pages>1</Pages>
  <Words>3437</Words>
  <Characters>19591</Characters>
  <Application>Microsoft Office Word</Application>
  <DocSecurity>0</DocSecurity>
  <Lines>163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ason THAI</dc:creator>
  <cp:keywords/>
  <dc:description/>
  <cp:lastModifiedBy>Administrator</cp:lastModifiedBy>
  <cp:revision>475</cp:revision>
  <cp:lastPrinted>2023-05-04T09:06:00Z</cp:lastPrinted>
  <dcterms:created xsi:type="dcterms:W3CDTF">2021-11-13T07:50:00Z</dcterms:created>
  <dcterms:modified xsi:type="dcterms:W3CDTF">2023-10-29T09:33:00Z</dcterms:modified>
</cp:coreProperties>
</file>